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ink/ink1.xml" ContentType="application/inkml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ink/ink2.xml" ContentType="application/inkml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ink/ink3.xml" ContentType="application/inkml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ink/ink4.xml" ContentType="application/inkml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ink/ink5.xml" ContentType="application/inkml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ink/ink6.xml" ContentType="application/inkml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ink/ink7.xml" ContentType="application/inkml+xml"/>
  <Override PartName="/ppt/notesSlides/notesSlide12.xml" ContentType="application/vnd.openxmlformats-officedocument.presentationml.notesSlide+xml"/>
  <Override PartName="/ppt/ink/ink8.xml" ContentType="application/inkml+xml"/>
  <Override PartName="/ppt/notesSlides/notesSlide13.xml" ContentType="application/vnd.openxmlformats-officedocument.presentationml.notesSlide+xml"/>
  <Override PartName="/ppt/ink/ink9.xml" ContentType="application/inkml+xml"/>
  <Override PartName="/ppt/tags/tag13.xml" ContentType="application/vnd.openxmlformats-officedocument.presentationml.tags+xml"/>
  <Override PartName="/ppt/notesSlides/notesSlide14.xml" ContentType="application/vnd.openxmlformats-officedocument.presentationml.notesSlide+xml"/>
  <Override PartName="/ppt/ink/ink10.xml" ContentType="application/inkml+xml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ppt/tags/tag15.xml" ContentType="application/vnd.openxmlformats-officedocument.presentationml.tags+xml"/>
  <Override PartName="/ppt/notesSlides/notesSlide16.xml" ContentType="application/vnd.openxmlformats-officedocument.presentationml.notesSlide+xml"/>
  <Override PartName="/ppt/tags/tag16.xml" ContentType="application/vnd.openxmlformats-officedocument.presentationml.tags+xml"/>
  <Override PartName="/ppt/notesSlides/notesSlide17.xml" ContentType="application/vnd.openxmlformats-officedocument.presentationml.notesSlide+xml"/>
  <Override PartName="/ppt/ink/ink11.xml" ContentType="application/inkml+xml"/>
  <Override PartName="/ppt/tags/tag17.xml" ContentType="application/vnd.openxmlformats-officedocument.presentationml.tags+xml"/>
  <Override PartName="/ppt/notesSlides/notesSlide18.xml" ContentType="application/vnd.openxmlformats-officedocument.presentationml.notesSlide+xml"/>
  <Override PartName="/ppt/ink/ink12.xml" ContentType="application/inkml+xml"/>
  <Override PartName="/ppt/notesSlides/notesSlide19.xml" ContentType="application/vnd.openxmlformats-officedocument.presentationml.notesSlide+xml"/>
  <Override PartName="/ppt/ink/ink13.xml" ContentType="application/inkml+xml"/>
  <Override PartName="/ppt/tags/tag18.xml" ContentType="application/vnd.openxmlformats-officedocument.presentationml.tags+xml"/>
  <Override PartName="/ppt/notesSlides/notesSlide20.xml" ContentType="application/vnd.openxmlformats-officedocument.presentationml.notesSlide+xml"/>
  <Override PartName="/ppt/ink/ink14.xml" ContentType="application/inkml+xml"/>
  <Override PartName="/ppt/tags/tag19.xml" ContentType="application/vnd.openxmlformats-officedocument.presentationml.tags+xml"/>
  <Override PartName="/ppt/notesSlides/notesSlide21.xml" ContentType="application/vnd.openxmlformats-officedocument.presentationml.notesSlide+xml"/>
  <Override PartName="/ppt/ink/ink15.xml" ContentType="application/inkml+xml"/>
  <Override PartName="/ppt/tags/tag20.xml" ContentType="application/vnd.openxmlformats-officedocument.presentationml.tags+xml"/>
  <Override PartName="/ppt/notesSlides/notesSlide22.xml" ContentType="application/vnd.openxmlformats-officedocument.presentationml.notesSlide+xml"/>
  <Override PartName="/ppt/tags/tag21.xml" ContentType="application/vnd.openxmlformats-officedocument.presentationml.tags+xml"/>
  <Override PartName="/ppt/notesSlides/notesSlide23.xml" ContentType="application/vnd.openxmlformats-officedocument.presentationml.notesSlide+xml"/>
  <Override PartName="/ppt/ink/ink16.xml" ContentType="application/inkml+xml"/>
  <Override PartName="/ppt/tags/tag22.xml" ContentType="application/vnd.openxmlformats-officedocument.presentationml.tags+xml"/>
  <Override PartName="/ppt/notesSlides/notesSlide24.xml" ContentType="application/vnd.openxmlformats-officedocument.presentationml.notesSlide+xml"/>
  <Override PartName="/ppt/ink/ink17.xml" ContentType="application/inkml+xml"/>
  <Override PartName="/ppt/tags/tag23.xml" ContentType="application/vnd.openxmlformats-officedocument.presentationml.tags+xml"/>
  <Override PartName="/ppt/notesSlides/notesSlide25.xml" ContentType="application/vnd.openxmlformats-officedocument.presentationml.notesSlide+xml"/>
  <Override PartName="/ppt/ink/ink18.xml" ContentType="application/inkml+xml"/>
  <Override PartName="/ppt/tags/tag24.xml" ContentType="application/vnd.openxmlformats-officedocument.presentationml.tags+xml"/>
  <Override PartName="/ppt/notesSlides/notesSlide26.xml" ContentType="application/vnd.openxmlformats-officedocument.presentationml.notesSlide+xml"/>
  <Override PartName="/ppt/ink/ink19.xml" ContentType="application/inkml+xml"/>
  <Override PartName="/ppt/tags/tag25.xml" ContentType="application/vnd.openxmlformats-officedocument.presentationml.tags+xml"/>
  <Override PartName="/ppt/notesSlides/notesSlide27.xml" ContentType="application/vnd.openxmlformats-officedocument.presentationml.notesSlide+xml"/>
  <Override PartName="/ppt/ink/ink20.xml" ContentType="application/inkml+xml"/>
  <Override PartName="/ppt/tags/tag26.xml" ContentType="application/vnd.openxmlformats-officedocument.presentationml.tags+xml"/>
  <Override PartName="/ppt/notesSlides/notesSlide28.xml" ContentType="application/vnd.openxmlformats-officedocument.presentationml.notesSlide+xml"/>
  <Override PartName="/ppt/ink/ink21.xml" ContentType="application/inkml+xml"/>
  <Override PartName="/ppt/tags/tag27.xml" ContentType="application/vnd.openxmlformats-officedocument.presentationml.tags+xml"/>
  <Override PartName="/ppt/notesSlides/notesSlide29.xml" ContentType="application/vnd.openxmlformats-officedocument.presentationml.notesSlide+xml"/>
  <Override PartName="/ppt/ink/ink22.xml" ContentType="application/inkml+xml"/>
  <Override PartName="/ppt/tags/tag28.xml" ContentType="application/vnd.openxmlformats-officedocument.presentationml.tags+xml"/>
  <Override PartName="/ppt/notesSlides/notesSlide30.xml" ContentType="application/vnd.openxmlformats-officedocument.presentationml.notesSlide+xml"/>
  <Override PartName="/ppt/ink/ink23.xml" ContentType="application/inkml+xml"/>
  <Override PartName="/ppt/tags/tag29.xml" ContentType="application/vnd.openxmlformats-officedocument.presentationml.tags+xml"/>
  <Override PartName="/ppt/notesSlides/notesSlide31.xml" ContentType="application/vnd.openxmlformats-officedocument.presentationml.notesSlide+xml"/>
  <Override PartName="/ppt/ink/ink24.xml" ContentType="application/inkml+xml"/>
  <Override PartName="/ppt/tags/tag30.xml" ContentType="application/vnd.openxmlformats-officedocument.presentationml.tags+xml"/>
  <Override PartName="/ppt/notesSlides/notesSlide32.xml" ContentType="application/vnd.openxmlformats-officedocument.presentationml.notesSlide+xml"/>
  <Override PartName="/ppt/ink/ink25.xml" ContentType="application/inkml+xml"/>
  <Override PartName="/ppt/tags/tag31.xml" ContentType="application/vnd.openxmlformats-officedocument.presentationml.tags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ink/ink26.xml" ContentType="application/inkml+xml"/>
  <Override PartName="/ppt/tags/tag32.xml" ContentType="application/vnd.openxmlformats-officedocument.presentationml.tags+xml"/>
  <Override PartName="/ppt/notesSlides/notesSlide35.xml" ContentType="application/vnd.openxmlformats-officedocument.presentationml.notesSlide+xml"/>
  <Override PartName="/ppt/ink/ink2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90" r:id="rId2"/>
    <p:sldId id="291" r:id="rId3"/>
    <p:sldId id="306" r:id="rId4"/>
    <p:sldId id="292" r:id="rId5"/>
    <p:sldId id="307" r:id="rId6"/>
    <p:sldId id="308" r:id="rId7"/>
    <p:sldId id="293" r:id="rId8"/>
    <p:sldId id="294" r:id="rId9"/>
    <p:sldId id="295" r:id="rId10"/>
    <p:sldId id="296" r:id="rId11"/>
    <p:sldId id="302" r:id="rId12"/>
    <p:sldId id="297" r:id="rId13"/>
    <p:sldId id="303" r:id="rId14"/>
    <p:sldId id="298" r:id="rId15"/>
    <p:sldId id="299" r:id="rId16"/>
    <p:sldId id="300" r:id="rId17"/>
    <p:sldId id="301" r:id="rId18"/>
    <p:sldId id="267" r:id="rId19"/>
    <p:sldId id="304" r:id="rId20"/>
    <p:sldId id="305" r:id="rId21"/>
    <p:sldId id="276" r:id="rId22"/>
    <p:sldId id="289" r:id="rId23"/>
    <p:sldId id="277" r:id="rId24"/>
    <p:sldId id="288" r:id="rId25"/>
    <p:sldId id="278" r:id="rId26"/>
    <p:sldId id="286" r:id="rId27"/>
    <p:sldId id="285" r:id="rId28"/>
    <p:sldId id="279" r:id="rId29"/>
    <p:sldId id="280" r:id="rId30"/>
    <p:sldId id="311" r:id="rId31"/>
    <p:sldId id="281" r:id="rId32"/>
    <p:sldId id="310" r:id="rId33"/>
    <p:sldId id="282" r:id="rId34"/>
    <p:sldId id="309" r:id="rId35"/>
    <p:sldId id="283" r:id="rId36"/>
  </p:sldIdLst>
  <p:sldSz cx="9144000" cy="6858000" type="screen4x3"/>
  <p:notesSz cx="6858000" cy="9144000"/>
  <p:custDataLst>
    <p:tags r:id="rId3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2" d="100"/>
          <a:sy n="42" d="100"/>
        </p:scale>
        <p:origin x="-86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29T17:29:07.49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9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1" timeString="2014-01-29T17:32:13.326"/>
    </inkml:context>
  </inkml:definitions>
  <inkml:trace contextRef="#ctx0" brushRef="#br0">828 7492 2967,'9'-4'5031,"-9"4"0,19 2-258,-10 15-3225,-9-17-516,21 29-129,-17-13-129,7 9-258,-10-3-129,6 7 0,-7 0-129,0 6 0,0-5 0,-3 1-258,-1 2 258,4 0 0,-1-2-129,1 2 129,0-3 0,4-6-258,2 0 129,-2-5 0,3-4-129,-2-4 0,2 0 0,-7-11 0,12 11 0,-12-11 0,17 11 0,-5-7 0,5 7 0,1-1-129,7 1 129,7-1 0,2-3 0,8 4 129,4-4-129,7 2 0,4-6 0,4-1 0,5-2 0,6 4 0,3 0-129,10 4 129,0 1 0,8 2-129,3 2 129,7 2 0,4 1-129,2-3 129,2-5 0,0-5 0,2 0 0,1-3 0,5-2 0,1-3 0,-1 0 0,1 0 0,0 0-129,8 4 129,4-3 129,0 3-129,1 1-129,3 0 129,3 0 0,3-2 0,2 1 0,-2 0 0,3-2-129,1-1 129,2-2 0,1 1 0,-4-3 0,3 3 0,2-4 0,0 0 0,1 1 129,-3-1-258,1 1 258,2 0-129,-2-1 0,2 1 0,-5 0 0,4 1 0,1-6-129,-1 4 258,3-7-129,-3 4 0,1-5 0,3 2 0,-1-2 0,1-1 0,1 4 0,3-1 0,0 7-129,3 1 129,2 5 0,3 1 0,2 0 0,1 1 0,-2 0-129,3 0 129,2 0 0,-2-2 0,-1-3-129,0 5 129,0-2 0,2 2 0,-1 0 0,-1 0 0,1 2-258,2 3 516,-1-1-516,-2 0 258,1 1 0,0-4-129,-5 3 129,-1-4 0,1 0 0,-4 0 0,0 0 0,-1 0 0,-1 3 0,1 8 0,-2 0 0,0 0 0,-5 7-129,3 5 129,-5-1 0,0-3 0,-10 1 0,2-2 129,-6 0-129,0 0 129,-9-8 129,-4-3-258,-4-3 258,-3 2-258,-1-1 129,-3 1-129,-3-1 129,-2 5-258,0-2 258,-1 7-129,1-1 0,-2-3 129,-2 0 0,-5 2 0,-2-8-129,-3 1 258,-8-6-129,-2-1 0,-8-1-129,-3-3 0,-4 2 129,-2-3-129,-4 1 129,-5 2-129,-1 3 0,-5 0 0,-4 0 0,-5 0 0,-2 0 0,-6 0 0,-8 0 0,-1 3 0,-7-3 129,-3-6-129,-4-6 129,-5-5 0,-6-8 0,-1-7-129,-3-6 258,-2-10-258,-3 0 258,-3-6-129,0-2 0,-1 2 129,0 1-129,0 7 0,4 2-129,-1 7 129,1 1-258,3 7 129,1 5-387,-6-4-258,8 13-1032,-19-13-3870,7 3 0,-8-2-516,0 5-387</inkml:trace>
  <inkml:trace contextRef="#ctx0" brushRef="#br0" timeOffset="1952.1112">17758 7554 5160,'-8'17'5547,"8"-17"-516,-1 17-258,1-17-4644,0 22 129,0-6-129,3 7 0,-1 6 387,4 4-129,0 2 0,3 4-129,0-9 258,2 3-258,-2-9 129,1-1 0,-3-12-258,-7-11 258,16 5-387,-16-5 129,19-9-129,-9-1 0,5-1 0,3-3-129,3 3 129,5 3 0,4 2 0,0 6 0,7 0-129,0 6 129,3 2 0,3 6 0,3 1 0,3 1 0,4 0 0,2-1 0,3-1 0,7 7 0,3-7 0,-1 3 129,5-1-129,3 2 0,1 1 0,4 1 129,0-1-129,6-2 0,2 5 0,0-4 0,6 2 0,0-6 129,3-6-129,1-1 0,3 0 0,0-3 0,1-2 0,0-1 0,1 0 0,-2 2 0,6 7-129,-4 2 258,0-3-129,-3 1 0,-4-1 0,-3-1 0,-2-6 0,-5-2 0,-3-3 0,-6-13 0,-2-4 0,-2-1 0,0-3 0,-5 1 0,0 1 129,-1 2-129,-2 2 0,-4 4 0,-2 4 0,-3-1 0,2 2 0,0 2 0,-4 3 0,-3 1-129,0 1 129,-5 0 0,0-1 0,-5 3 0,-5 0 0,-5-1 0,-3-2 0,-4 3 0,-5-4-129,-1 3 129,-4-4 0,1-2 0,-1-3 0,-1-1 129,0-2-129,3-5 258,-1-2-129,1-4 0,1 2 0,-4 2 0,1-4-129,2 3 129,-4 2 0,-1 0-129,-4 5-129,-2-5 258,-5-5-258,-6-1 0,-7 2-387,-13-17-2709,2 5-2064,-8-6-387,2-7-516</inkml:trace>
  <inkml:trace contextRef="#ctx0" brushRef="#br1" timeOffset="7504.4292">20549 5525 258,'-17'-5'5418,"-1"1"-129,18 4-129,0 0-2838,-22 0-129,22 0-258,0 0-774,-5 18-129,5-18-516,-7 18 0,5-6-258,-1 6 0,-4 6-258,0 8 129,-4 5-129,-4 7 129,-3 8-258,-6 2 129,0 3-129,-5 4 258,-1 0 0,0-5-258,2-2 129,0-5 0,3-7 129,5-1-258,-1-5 129,7-2 0,2-4-129,1 2 387,3-2-258,3 3 0,-2-4 0,1-3 129,1-4-129,-2-1 129,0-6-129,2-1-129,5-14 129,-10 15 129,10-15-258,0 0 258,0 0-129,-9 11 129,9-11-129,0 0 0,0 0 0,0 0 129,6 0 0,-6 0-129,15 0 0,-5 0 129,2-6-129,1-1 0,0 1 0,3 0 0,-1-2 0,-2 1 0,-1-2 0,-2 3 0,-10 6 0,15-8 0,-15 8 129,0 0-129,0 0-129,-4 5 129,-8 4 0,0 3 129,-4-2-129,-2 0-129,-3 3 258,0-4-129,-1-2 129,0 1 0,2 0-129,1-6 0,1-1 129,2-1 0,2-7 129,3-7-129,0-8 0,4-2 0,-1-7 129,3 0-129,0-3 0,1 1-258,1 11 0,-1 3-129,4 19-516,-7-27-2709,7 27-1935,-1-11-387,1 11-516,0-16 0</inkml:trace>
  <inkml:trace contextRef="#ctx0" brushRef="#br1" timeOffset="8136.4652">19967 4387 9030,'4'34'5418,"-4"1"-516,1 15-258,-1 1-3999,0 18-129,-4-6 0,0 8-258,-2-4 129,3-6 0,-2-14 129,5-7 0,0-11 0,5-8 0,3-7-129,10-13-129,1-1 0,5-6-258,2-4 129,0 2-129,1-6 0,-3-2-387,-6 4 129,-2-3-258,-4 6-387,-12-13-1032,0 22-3483,-9-20-129,9 20-258,-23-22-516</inkml:trace>
  <inkml:trace contextRef="#ctx0" brushRef="#br1" timeOffset="8418.4814">19883 4768 8127,'0'0'5418,"12"0"-258,-2-3-1032,9 3-3096,-8 0-129,9 0-516,-4 0-129,-1-7-258,-2 0-387,-7-10-387,6 11-2064,-12-8-1806,0-2-774,-10-5-258,-4 3 258</inkml:trace>
  <inkml:trace contextRef="#ctx0" brushRef="#br1" timeOffset="8581.4907">19872 4539 10191,'-12'-23'5805,"23"6"-387,9 13 129,-2-7-4128,15 4-645,-5-7-129,2 1-516,0-3-258,-2-5-516,2 10-2451,-14-21-2322,3 8 0,-10-8-645,-1 4-387</inkml:trace>
  <inkml:trace contextRef="#ctx0" brushRef="#br1" timeOffset="9045.5172">20571 4564 10191,'0'60'5676,"1"-18"-516,-1-3-129,0 7-4644,-1-5 0,-2-5-258,1-7-387,-6-16-516,8-2-2709,-2-21-1419,1-14-774,-3-18-387,4-6 387</inkml:trace>
  <inkml:trace contextRef="#ctx0" brushRef="#br1" timeOffset="9408.538">20721 4388 4128,'45'28'5160,"-24"-17"-258,-5-5 0,5 7-3354,-21-13 0,15 2-387,-15-2-258,0 0-129,0 0-387,-6 21 129,-6-8-258,2 3 0,-5 0-129,2 4 0,1 1-129,6-1-129,2-2 258,4 0-258,10 1 129,5-3-129,6 2 129,0 0 0,1-1 129,-2 1-129,-4 1 0,-4 1-129,-12-2 129,-6-1 0,-14-7-258,-13-9-258,-3 7-1419,-10-17-2838,1-9-645,-4-14-129,10-6-516</inkml:trace>
  <inkml:trace contextRef="#ctx0" brushRef="#br1" timeOffset="9566.547">20571 4256 9804,'12'1'5289,"1"8"-387,-13-9-516,0 0-5289,0-11-3612,0-1-258,0-1-774,0-6-129</inkml:trace>
  <inkml:trace contextRef="#ctx0" brushRef="#br1" timeOffset="10224.5848">21212 4333 8127,'16'38'5289,"-4"-7"0,-2-1-516,10 11-3870,-14-3-129,4 6-258,-6-6-258,-2 1-129,-2-10 0,0-8-129,-2-10 0,2-11 0,-12-14 129,9-9 129,-1-9-129,4-3 129,0-1-129,3 3 129,6 1-129,6 12 129,4 8-129,4 7-129,3 5 129,3 7-129,3 5 129,-1 1-129,3-1 0,0-5 129,-3-7-129,-3-4 0,-3-13 0,-4-12 0,-4-3 0,-5-7-258,-8 0 258,-4 3-129,-4 3 0,-9 10-129,-4 14 129,-1 9 129,-1 14-129,1 13 258,3 11-129,6 9 0,5 8 0,4 0-129,9 0 129,7-5-129,8-6 0,1-10-129,6-7-387,-5-23-645,13-4-3741,-12-16-258,0-10-129,-6-15-387</inkml:trace>
  <inkml:trace contextRef="#ctx0" brushRef="#br1" timeOffset="10504.6008">21807 3732 7998,'14'-13'5289,"-5"17"0,-6 11-516,13 22-3483,-16 1-258,0 22-387,0 6-387,0 14 0,0 8-129,-2 5 129,2-2-258,0-2 0,3-9 0,1-12-258,4-13-129,-4-19-645,9-4-1419,-13-32-2838,20 6 0,-13-18-258,7-9-387</inkml:trace>
  <inkml:trace contextRef="#ctx0" brushRef="#br1" timeOffset="11223.6419">21986 4413 258,'15'15'4773,"4"2"129,-7-6-129,0-10-2193,8 10-1032,-11-11-387,11 0-129,-4-7-387,5 1 0,-7-13-129,2-1-258,-3-7-129,2 0 0,-9-3 0,-3-2-129,-3-2 0,-1 6 129,-11 6-129,-1 8 129,-6 8-129,-3 6 129,-3 11 0,0 12-129,-2 7 0,6 7 129,1 4 0,9-2-129,5 2 0,6-1 129,4-4-129,12-5 0,9-9-129,4-4 0,8-6 0,3-10-258,3-2 258,1-9-129,-1-7 0,-2-6 258,-3 0-129,-5-8 0,-6-4 129,-8-1 0,-6-1 129,-7 4-129,-6 2 129,-3 3-129,-10 7 129,-2 6-129,-3 14 129,-3 1 0,2 16-129,1 3 129,6 7-129,3 6 0,6 1 0,3-1 0,8-4 0,4-4 0,2-8 0,3-4 0,0-12 0,-3-3 0,-1-14 0,-2-4-129,-3-4 129,-4-1 0,0-1 0,-2 7 129,-2 8 0,0 11-129,0 0 129,10 23 0,-3-1 0,3 7 0,1 1-258,4-2-129,3 2-2580,-3-16-1935,7-10-129,-3-8-645,3-17 0</inkml:trace>
  <inkml:trace contextRef="#ctx0" brushRef="#br1" timeOffset="12284.7026">22752 4021 7740,'0'0'5418,"-9"2"-387,-7 6-129,2 11-4257,-9-7-258,3 4 129,-2-2-387,1 4 0,4-1-129,4 1 0,7 2 0,6 2 0,4 1 0,9-1 0,5 6 0,4 0 0,0-1 0,1 2 0,-1-2-129,-6 1 258,-4-3-129,-12-3 0,0-4 0,-13-4 0,-3-4-129,-8-5 258,-1-5-129,0 0-129,3-9 129,2 2 129,4-1 0,7 0-129,9 8 129,0 0 0,0 0-129,18-3 0,5 3 129,4 0-129,9 0-129,3-2 129,5-8 0,-2-4-129,-1-8 129,-5-6-129,-6-4 129,-6-1-129,-6-6 129,-11 2-258,-7 5 258,-2-1-258,-9 10 0,-6 7 129,-3 8-129,-4 8-129,2 13 0,-3 7-129,10 11-258,-6-1 258,10 6-129,2-5 0,9 4 0,0-11 0,13-2-129,1-9 258,8-1 129,2-9 129,5-2 129,1-1 258,-4-1 0,5-2 258,-8-7 0,4 8 0,-10-5 258,4 7-129,-10-7 129,3 7-258,-14 0 0,12-1 0,-12 1-129,0 0 0,0 0 0,0 0 0,0 0-129,1 6 129,-1-6-129,0 14 0,0-14 0,0 22 0,2-11 0,3 2 0,-5-13 129,12 16-129,-12-16 129,18 1 0,-7-6 0,3-14 129,-2-9-129,4-10 0,-6-10 0,1-13-129,-8-10 0,-2-8-129,-2-9 129,-8 1-129,-6-4 0,-5 6 0,-2 10 129,1 12-258,1 14 258,1 22-129,1 22-129,5 15 258,6 34-129,3 12 0,4 22-129,10 18 129,4 8 129,10 2 0,2-5 0,5-4 0,0-12 0,1-13 0,1-16-516,-9-33-2709,2-4-1548,-9-19-774,-2-15-258,-10-17-645</inkml:trace>
  <inkml:trace contextRef="#ctx0" brushRef="#br1" timeOffset="16576.9481">21847 5592 6450,'-26'176'5547,"12"-97"-258,3-1-258,-2-19-3999,8 2 258,-5-29-516,10 0 0,2-16-258,10-7 0,2-9-129,5 0-129,3-3-129,4-3 0,2 2-129,-1-4 0,-1 2-258,-3-1-258,5 7-1161,-16-1-3741,0-6 0,-7-4-516,-5 11-387</inkml:trace>
  <inkml:trace contextRef="#ctx0" brushRef="#br1" timeOffset="16801.961">21762 5925 9417,'12'11'5676,"0"-11"-387,5 13-903,0-15-3741,4-2-387,-3-1-129,0-8-516,0 8-1032,-14-12-3483,5 3-387,-6-12-387,-3 6-258</inkml:trace>
  <inkml:trace contextRef="#ctx0" brushRef="#br1" timeOffset="16973.9708">21742 5552 6966,'2'-16'6063,"12"14"-387,2-4-387,6 4-2967,2-9-1806,3 2-129,0-4-645,-3-9-516,7 8-3483,-12-9-903,5 12-516,-6-1-516</inkml:trace>
  <inkml:trace contextRef="#ctx0" brushRef="#br1" timeOffset="17246.9864">22433 5489 4773,'29'22'6063,"-21"3"-645,-8 5-129,0 26-1806,-12-8-2838,-5 6-129,-7 5-387,-1-1 0,-1 1-387,-2-13-645,16 0-3999,-1-14-387,10-4-387,3-13-387</inkml:trace>
  <inkml:trace contextRef="#ctx0" brushRef="#br1" timeOffset="17425.9967">22477 6043 6837,'31'-25'5676,"-24"9"-258,-11-9 0,-11 5-3999,-16-21-387,-1 6-258,-11-5-129,-3 2-258,-2 0-258,3 3-387,7 8-258,1-3-1677,21 14-3225,9-3 0,13 9-516,12-3-258</inkml:trace>
  <inkml:trace contextRef="#ctx0" brushRef="#br1" timeOffset="17701.0121">22696 5625 5547,'18'7'5676,"-16"14"-387,-11-5-387,-5 6-2838,-6-1-1419,4 12 129,-2-1-258,6 2-258,7 1-129,5-4 129,9-8-258,11-3 129,2-9-129,6-6 0,-2-5 0,-3-9 0,-5-8 0,-11-5-129,-7-4 0,-14-9-258,-4 4-387,-19-15-3225,8 8-1161,-5-9-129,6 4-645</inkml:trace>
  <inkml:trace contextRef="#ctx0" brushRef="#br1" timeOffset="17937.0259">22999 5160 8256,'24'11'5676,"-24"20"-387,1 23-387,-9 10-3999,4 21-258,-1 7-258,2 10 0,3-5-387,0-5-258,4-13-645,-2-31-2064,12-10-2064,3-28-516,4-14-387,-5-26 130</inkml:trace>
  <inkml:trace contextRef="#ctx0" brushRef="#br1" timeOffset="18070.0334">23141 5676 5805,'-2'-66'5934,"-10"52"-516,-12 10-258,5 17-3354,-19-8-516,1 10-645,-9-1-516,-4-6-516,9 8-3354,-6-12-1290,14-4-516,4-13-387</inkml:trace>
  <inkml:trace contextRef="#ctx0" brushRef="#br1" timeOffset="18692.0691">23166 5189 8256,'24'62'5676,"-7"-16"-516,-9 6-129,4 11-3870,-11 7-258,3 14-516,-6 3-129,-5-2-129,0-5-129,-1-7 129,-1-14-129,4-12 0,-2-15-129,4-19 129,3-13 129,5-8-258,3-13 129,2 1 129,2-6 0,1 1-129,3 4 129,0 7 0,0 6 0,1 9 0,1 12-129,-3 1 129,2 5-258,1 0 129,0-5 0,0-5 0,2-6-129,-3-7 129,-1-16-129,-3-5 0,-4-4 129,-5-5-129,-2 2 0,-2 10 0,-6 5 129,-7 6 0,0 11 0,1 6 0,4 13 0,0 10 129,7 6-129,1-1 129,6 2-129,9-3 0,6-5-258,1-9-258,6 2-903,-8-14-3741,5-7-129,-8-14-387,0-6-516</inkml:trace>
  <inkml:trace contextRef="#ctx0" brushRef="#br1" timeOffset="18964.0846">23623 5728 3870,'25'90'5676,"-14"-34"-129,-1-6-645,-2 8-2193,-6-23-1935,5 2-129,-7-16-129,0-8-129,0-13 0,2-16-258,3-10 129,2-6-258,4-6 258,2-2-129,2 3 0,2 2-129,0 10-129,0 5-258,3 10-645,-20 10-3999,22-9-258,-12 5-516,1 4-258</inkml:trace>
  <inkml:trace contextRef="#ctx0" brushRef="#br1" timeOffset="19504.1151">23889 5724 6708,'0'107'5418,"0"-52"0,7 10-516,-5-23-3870,7 2-129,-5-15-258,3-10-258,-7-19-129,11-11-129,-7-10-258,-2-11 129,2-3-129,0-4 129,-3 2 0,3 4 0,0 8 129,-4 25 0,0 0 0,15 0 0,-10 15-129,2 7 129,-2 3 0,4 0 0,-5-5-129,4-4 0,-8-16 0,12 3 0,-6-9 0,1-13 0,1-5-129,1-6 129,0 5 0,1 2 0,0 4 129,-2 8 0,3 8-129,-11 3 129,14 15-129,-7 11 0,-2-5-129,-1-2-258,4 10-1419,-8-17-3225,5 0-258,-5-12-516,9-2-129</inkml:trace>
  <inkml:trace contextRef="#ctx0" brushRef="#br1" timeOffset="19694.1264">24298 5817 7482,'0'80'5418,"-2"-49"-387,-3-2-387,4-8-4902,1-21-1419,-13 24-2838,13-24-645,0 0-258,2-9-128</inkml:trace>
  <inkml:trace contextRef="#ctx0" brushRef="#br1" timeOffset="19948.1408">24456 5811 5547,'17'15'5805,"-10"1"-387,-7-16-258,1 17-3483,-1-17-1032,0 0 129,-8 22-387,-1-7 0,5 9 0,-3 1 0,7 5-129,0 5 0,7-2-129,5 1-129,2-5-129,6-6-387,-4-15-774,12-3-3612,-10-8-387,3-12-387,-5-14-258</inkml:trace>
  <inkml:trace contextRef="#ctx0" brushRef="#br1" timeOffset="20086.1488">24526 5703 7353,'-37'-42'5934,"25"38"-387,12 4-516,0 0-3870,0 4-1806,0-4-3999,0 0-387,7-5-645,-5-19-645</inkml:trace>
  <inkml:trace contextRef="#ctx0" brushRef="#br1" timeOffset="49606.8372">3020 3937 7482,'-5'16'5031,"5"1"0,0-3-129,3 12-3870,-3-4-129,3 12 258,-3-4-387,5 13 0,-3-5-129,2 12-129,-1 1-258,2 6 129,0 3-129,0 6-129,3 5 0,-3 3 0,3 0 0,-1 3 0,0 0 0,-1 0-129,1 4 129,-5-3 0,4 1-129,0-2-129,0-1 258,0-4-129,-1-1 129,3-5-129,-1-3 0,1-6 129,1-5-129,-2-1 129,0-7 0,1-5-129,-1-10 129,-3-1 0,0-7 0,1-5-129,-2-5 0,-3-11 129,8 11-129,-8-11 129,12 8-129,-3-3 129,5 1-129,2-1 0,5-4 129,3 5-129,4 2 0,2-3 129,7 6-129,0-5 0,5 5-129,3 3 258,5 3-258,3-5 258,6-1-129,2 0 0,3-6 0,1 2 0,1-7 129,5-3-258,-3-1 129,4 2 0,0 0 0,5 2 0,2 0 129,4 0-129,2 10 0,-1-3-129,2-5 129,-4 1 0,-3-3 0,-3 0 0,-6-3-129,0-4 258,-5-3-129,-5 3 129,-5-2-129,-3 5 0,-8 0 0,-5 2 0,-7 2-129,-11 0 0,-6 0-258,-15 0-516,0 0-4386,-28-27-516,-15 4-129,-17-16-645</inkml:trace>
  <inkml:trace contextRef="#ctx0" brushRef="#br1" timeOffset="50218.8723">2084 4885 11094,'18'29'5547,"-13"-6"-129,7 14-258,-10 0-4257,8 11-129,-5 3-129,2 7-258,-1 0-129,-1-4 0,-1-3-129,-2-6-129,2-9 129,-1-3-129,-2-11 0,2-6 0,-2-6 129,-1-10-129,5 14 0,-5-14 0,0 0 0,9 4 0,-9-4-129,0 0 129,14 8-129,-14-8 0,12 7 0,-12-7-258,17 3-387,-17-3-387,21 0-516,-17-8-2967,9 1-774,-6-8-129,5 1-516</inkml:trace>
  <inkml:trace contextRef="#ctx0" brushRef="#br1" timeOffset="50616.8949">2230 5465 7998,'4'18'5547,"-4"-18"129,18 17-516,-18-17-2967,20 1-645,-12-1-645,12 0-129,-4-6-258,6 1-258,-3-2 0,3-2-129,-3 1 0,0 1-258,-4 0 0,-2 0-129,-1 7-387,-11-14-1032,-1 14-3741,0 0 0,-4-12-645,-9 5-258</inkml:trace>
  <inkml:trace contextRef="#ctx0" brushRef="#br1" timeOffset="50861.9089">2183 5361 8643,'-4'15'5676,"4"-15"-516,0 0-258,6-10-3483,7 8-387,-2-10-387,5 2-387,0-1-129,-2-6-258,3 7-774,-10-7-3483,2 5-774,-5-4-258,-4 1-516</inkml:trace>
  <inkml:trace contextRef="#ctx0" brushRef="#br1" timeOffset="51033.9189">2109 5077 11868,'-15'-11'5805,"15"11"-258,0 0-258,9-15-4128,11 9-516,0-12-387,3-6-258,1 1-387,-2-16-774,8 5-4257,-13-10 258,7 2-903,-9-2 0</inkml:trace>
  <inkml:trace contextRef="#ctx0" brushRef="#br1" timeOffset="51508.9461">3740 4253 9288,'28'1'5418,"-16"-1"-129,-12 0-258,0 0-3741,0 0-387,-16-5-258,-9 4-129,-2 1 0,-8 0-129,-2 4-129,-4 1 0,0 5-129,5 4-129,3 0 0,7-1-258,1-2-516,13 14-2064,-5-17-2451,12 4 129,5-12-645,-7 11-516</inkml:trace>
  <inkml:trace contextRef="#ctx0" brushRef="#br1" timeOffset="52190.985">3472 4509 6708,'17'30'5289,"-6"-6"-129,-2 2-258,3 11-3483,-8-13-129,9 10-387,-13-3-129,2 1-387,-2-3 129,-2 0-387,-4-9 129,-4-4-129,0-8 0,1-2 0,-1-7 0,10 1 0,-15-26 0,9 0 0,0 2 0,3-4 0,3-5-129,0 1 129,0 0-129,7 5 129,2-2-129,3 2 0,5 3 0,0 2 129,0 9-129,4 2 0,-4 6 0,3 3 0,-4 2 0,-7 9 0,-2 9 0,-6 3-258,-1-3 258,-4 2-258,-7-1 258,-1-1-129,-2-1 129,1-6-129,0-5 129,13-6 129,-14 12 0,14-12-129,3 16 129,9-2 129,7 0-129,0 7 0,6 0 0,-1 6-129,0-6 129,-2 1-129,-2 3-387,-20-25-1419,17 25-3354,-17-25-129,0 0-645,-17 0-258</inkml:trace>
  <inkml:trace contextRef="#ctx0" brushRef="#br1" timeOffset="54730.1301">3877 4468 6708,'13'25'5289,"-1"-9"-129,-12-16-387,24 27-3096,-24-27-258,16 20-516,-16-20-258,16 28-129,-10-10-129,5 3-258,-2 1 129,5 4-129,1 5 0,2 0 0,-1 5 129,5-2 0,0 8-129,2-3 258,0 5-258,4 3 129,-2-2-129,1 3 0,-2-6 0,-2 2-129,-2-7 0,-3 1 0,-1-7 129,-3-3-129,-2 0 0,-3-3 0,-1 0 0,1-2-129,-1-1 129,2-2 0,1 1 0,1-1 0,1-2 0,2 0 0,0-3 0,0-2 0,-2-5 0,0 3 0,-12-11 0,16 8-129,-16-8 258,0 0-258,9 0 258,-9 0-258,0 0 129,9-8 0,-9 8 0,16-14-129,-4 4 129,0 2 0,1 3-129,3-3 258,-3 6-129,0 0-129,-1 2 129,-12 0 0,18 0 0,-18 0 0,10 1 0,-10-1 0,4 17 0,1-5-129,-5 2 129,3 5 129,-2 4-129,2 0 0,-2 2 129,3 4-129,-4-7 0,3-2 129,-2-3-129,-1-4 129,0-13-129,0 15 0,0-15 0,0 0 0,-16 0 129,16 0-129,-17 0 0,7-3 0,-2-1 129,-3-3-129,-5 3 0,-1 2 0,-3-5 129,-1-2-129,0 0 0,0-1 0,0 3-129,3-3 0,6 2-387,0-10-774,16 18-3999,-12-20-129,12 20-387,-1-22-387</inkml:trace>
  <inkml:trace contextRef="#ctx0" brushRef="#br1" timeOffset="55226.1586">5388 5508 5676,'49'8'5676,"-29"-3"-258,-8-3-258,-2 9-3225,-10-11-387,0 0-387,-13 2-258,-4 4-258,-15-6 0,-4 3-258,-8 0 129,-2 5-129,-4-3-129,1-2-129,3 3 0,5-1 0,8-2-129,7-2 0,7 1-129,3-2-258,16 0-516,-17-8-2580,17 8-1935,7-14-258,6 6-516,3-6 0</inkml:trace>
  <inkml:trace contextRef="#ctx0" brushRef="#br1" timeOffset="55763.1892">5643 5638 6708,'42'62'5418,"-17"-26"-129,3 5-129,-7-10-3612,9 14-129,-15-12-516,6 2-129,-12-3-387,0-3 0,-8-10-258,-1-4 129,-6-3-258,-6-6 258,-1-5-129,-3-2 0,3-14 0,-1-5 129,2-3-129,2-2 0,3-9 129,3-2-258,2-3 129,2-3 0,4-4-129,5 5 129,4-1 0,3-1-129,3 8 0,2 4 0,0 3 129,-1 8-129,2 10 0,-2 7 129,-3 5-129,-4 18 0,-6 1 0,-3 5-129,-4 3 0,-12 0 129,-5-4-129,-9-4-258,-4-9-258,-13-17-3612,3-2-1161,-3-11-129,6-3-645</inkml:trace>
  <inkml:trace contextRef="#ctx0" brushRef="#br1" timeOffset="57766.304">4356 4459 4902,'22'-26'5289,"-6"15"-387,5 4-129,2-10-3225,8 10-129,-6-7-387,10 6 0,-10-2-129,5 6-387,-6 2 0,1 2-258,-6 3 0,0 5 0,-2 6-258,-5 3 0,1-3 0,-2 2 0,-5-1-129,0-2 129,-5 4-129,-1-2 0,-1 2 0,-9 2 129,2 1-129,-1 4 129,-1 1 0,0 4-129,2-3 387,2 2-387,2-1 129,3 0 0,1-2 0,0-2 0,4 0 0,1-4 0,3 3 0,-2-2 129,1-5-129,2 1 0,-3-3 129,0 4-129,-6-17 0,17 21 0,-17-21 129,17 14-129,-6-6 0,1 2 129,1 1-129,0-6-129,-5 4 129,3-3-129,-11-6-129,10 14 129,-10-14 0,0 0-129,0 0 129,0 0 0,0 0 129,-6 2 0,6-2 0,0 0 129,0 18-129,2 0 129,10 5 0,7 7 0,3 6-129,2 4 129,1 2-129,0 0 129,-3-2-129,-6-4 0,-4-6 0,-7-5-129,-5-8 258,-12-7-258,-6-6 129,-6-5-129,-1-2-774,-16-11-3999,12 0-129,0-7-129,8 0-774</inkml:trace>
  <inkml:trace contextRef="#ctx0" brushRef="#br1" timeOffset="58406.3406">4875 4881 6966,'0'10'6063,"12"7"-645,-1-17-129,11 13-2064,-1-19-2451,11-3-129,1-12-258,10-3-129,9-3 0,7-1 0,5 2-129,4-1 0,1 3 0,2 2 0,-1 4 0,-3 8 258,-5-2-387,-1 4 129,-6-3-129,-4 2 387,-3 1-387,-2 1 258,-8 2-258,-5-3 0,-6 5 0,-9 1 129,-3 2 0,-15 0-258,9 9 129,-12 3-129,-8 3 129,-4 3-258,-5 4 258,-1 1-129,-3 0 0,2-3 0,2-3 129,5-6 0,5-2 0,10-9 129,0 0-129,9 0 0,7-9 0,5-7 129,3-5-129,2 3 129,-2-10-258,1 4 258,-9 0-258,-4 3 258,-7 0-129,-5 3 129,-9 7-129,-11 3 0,-4 5 0,-6-1-129,1 4 0,-7 0-129,6 0-387,-3-2-1032,12 1-3483,1-12-387,13-2-129,1-12-516</inkml:trace>
  <inkml:trace contextRef="#ctx0" brushRef="#br1" timeOffset="58693.357">6384 4102 6837,'0'0'5547,"5"14"-129,-3 9-387,7 26-1677,-5-1-2580,9 9 0,-5 6-387,4 4 0,-2-5-258,1-2-258,1-12-258,-6-18-1161,9-8-3483,-15-22-258,20-3 0,-10-29-774</inkml:trace>
  <inkml:trace contextRef="#ctx0" brushRef="#br1" timeOffset="59014.3752">6579 4028 7998,'33'39'5160,"-13"3"129,8 14-516,-4 6-2580,6 9-1419,-8-7-129,2 6-258,-7-11 0,0-8-387,-4-16 129,-5-14 0,-8-21-129,0 0 0,0-17 0,-12-12 0,-4-4 129,-7-1-129,-3 4 0,-5 7 0,-2 8 0,0 8 0,-1 7 0,3 5-129,5 11 0,1-1-258,11 16-774,0-14-3999,13 3 258,1-6-387,13-4-516</inkml:trace>
  <inkml:trace contextRef="#ctx0" brushRef="#br1" timeOffset="59330.3933">6972 4348 9288,'9'0'5031,"1"9"-258,-9 8-258,-1-2-3999,-1 10-258,-2-3 129,0 5-129,2-5-129,1 4 129,9-7-129,5-4 0,0-8 0,4-4 0,1-3 129,-2-6-129,0-6-129,-8-2 129,-3-2-129,-6 0-129,-9 2-258,-10-3-258,1 15-2580,-11-11-1548,0 3-129,-1-4-516,4-2 0</inkml:trace>
  <inkml:trace contextRef="#ctx0" brushRef="#br1" timeOffset="59586.4081">7134 3876 8514,'16'16'5547,"-10"11"-645,4 18-258,-2 6-4128,9 14 258,2-2-387,3 8-129,3-3-258,-1-9-645,9 2-2064,-6-20-1935,1-13-387,-4-16 0,-2-12-258</inkml:trace>
  <inkml:trace contextRef="#ctx0" brushRef="#br1" timeOffset="59715.4155">7416 4337 5547,'-32'-60'5160,"12"40"-387,0 15-129,-4 0-3096,7 15-129,-16 4-516,6 5-774,-4 2-4128,-6-5-387,-1-6-645,2-9-516</inkml:trace>
  <inkml:trace contextRef="#ctx0" brushRef="#br1" timeOffset="67281.8481">3725 4095 1,'-13'4'3611,"13"-4"388,-20-4-129,9-10-2580,-9 4-645,-9-6 258,-2 3-129,-4-8-258,2 8 0,-3-5 0,2 8-387,1 4 0,4 6 0,4 5 0,1 7 0,4 7 129,5 4-129,0 1 0,2 3 0,2-5 0,5 1 0,-1-1 129,1 0-258,0-3 0,1-1 129,0-1-129,1-3 0,0 2 0,1 4 0,3 3 129,0 0-129,3-1 129,8 2-129,0 3 129,4 0 0,-1-3-129,5-3 129,-3-4 0,1 3 0,0-9 0,1 2 129,-2-6-129,0-1 0,1-1 0,0 1 129,-1-4-258,0 3 129,1 0-129,0 1 0,0 1 0,3 0 0,-1-1 0,-1-2-129,3-1 129,3 1 0,-3-4 129,3-1-129,2-8 0,0 1 258,3-1-129,2 5 129,0-4 0,1 1 129,-4-3 0,1 1-129,-5-5 0,-1 0 0,-5-12 0,-1 1 0,-7-6-129,-1-1-129,-2-3 0,-2 1 0,-1 5 0,-4 2 129,0 3-258,0 5 129,-4 1 0,-1 1 0,-3 0 0,-4-1 0,-1 1 0,-7-1 0,-2 1 0,-5-3 0,-3 6 0,-3 2 0,-4 3-129,-1 3 0,-3 4 129,0 2-129,2 2-129,-1 5 0,6 6-387,-6-8-774,13 8-3096,-4 0 0,6-3-774,4-1 258</inkml:trace>
  <inkml:trace contextRef="#ctx0" brushRef="#br1" timeOffset="69510.9758">2426 4291 2709,'0'30'4515,"4"-9"-387,-2-11-2064,-2-10-258,0 0-129,0 0-387,0 0 129,-7-1-516,7 1-129,0 0 0,0 0-258,0 0-129,0 0-129,10-9 0,0 9 0,3-1 0,3-3-129,2-3 129,6 3 129,4-1-258,3 1 0,3-2 129,4 2-129,1 2-129,6 2 129,0 0 0,-1 5 0,-1 1 0,-1 5-129,-5 1 0,0 2 129,-8-3 0,-2 0 0,-4 1-129,-7-1 0,-3-5 0,-2 0 129,-11-6-129,10 3 0,-10-3 0,0 0 0,0 0 0,0 0 0,-9-6 0,9 6 0,-10-2 0,10 2 129,-18 5 0,9 2-129,-4 4 0,1 1 0,-2-1 0,-1-3 129,1 1-258,-1 0 129,6-2 0,-2 2 0,11-9 0,-12 5 129,12-5 0,0 0-129,0 0 129,0 0-129,7 0 129,4 0 0,0-3-129,1 2 0,-1-2 0,-1-3 0,1 1 0,-11 5-129,10-15 129,-8 0 129,-2-6-258,-2-5 129,-5-4 0,-1-1 0,-3-3 0,-1 1 0,-1 4 0,0 4-129,1 9 129,1 6 0,11 10 0,-15-2-129,15 2 0,-13 5-129,8 11-387,5-16-129,-11 22-774,-4-26-1677,15 4-1677,-21-20-258,9 4-387</inkml:trace>
  <inkml:trace contextRef="#ctx0" brushRef="#br1" timeOffset="124738.1346">17569 9659 5160,'-11'3'5805,"-3"-3"-516,14 0-129,0 0-3741,0 0-774,-10 0 0,10 6 129,0 8-516,0 6 129,3-1 0,2 2-258,-1 0 129,8 3-129,-4-6 0,2 0 0,2-7 129,4-4-129,0-3 129,3 0-129,3-4 0,3 0 0,2 0 0,6 0 0,8 3-129,4 3 129,6 4-129,5-3 0,3 5 129,3 0-258,4 0 129,3-1 0,-1-2 0,6 0 0,1 0 0,4 4 0,3-3 0,0 2 0,6 3 0,-2-3-129,1 4 129,-1 1 0,2-1 129,-1 2-258,0-2 129,0-1-129,0-2 258,-5-1 0,0-6-129,-3-2 0,-3-4 0,-1-7 129,-2-9-129,-2 3 0,-3-10 0,-4-1 0,-2 0 0,-4-3 129,-5 0-129,-6 1 129,-5 2-129,-5 1 129,-3 0-129,-7 0 0,-3 0-129,-7-2-258,-2 8-774,-15-8-4386,0 6 0,-7-4-516,-12 9-645</inkml:trace>
  <inkml:trace contextRef="#ctx0" brushRef="#br1" timeOffset="125134.1572">19731 10258 8127,'-1'39'5934,"1"-19"-129,8 5-387,2-13-4386,9 9-516,-1-3 129,6 1-387,3-1 0,12 3 0,2-10-129,7-6-129,5-4 129,3-1-129,0-1 129,0-8-129,-1-7 0,-5 0 0,-6 4 0,-5-6 0,-5 0-129,-5-5-129,-4 3-258,-7-11-774,5 11-4257,-12-13 129,2 1-774,-5-4-387</inkml:trace>
  <inkml:trace contextRef="#ctx0" brushRef="#br1" timeOffset="126255.2213">20972 9473 7611,'20'12'5805,"-14"12"-129,6 17-387,-12 5-4257,7 16-258,-5 0-387,1 12-129,-3-1 0,0-7-129,0-9 129,0-9-258,-1-14 129,-1-12-129,2-11 129,0-11 0,7-6-129,1-8 129,1-3-129,4 0 129,3 4-129,1 4 129,2 8 0,2 2-129,-1 14 129,2-1-129,3 4 129,0 0-129,0-4 0,0-11 0,2-3 0,-1-14 0,-5-10 0,1-9 0,-6-5 0,-5-5-129,-7-3 0,-4 4 129,-5 4-129,-7 9 0,-4 10 0,-4 9 0,5 10 0,-3 12 129,6 15-129,2 11 129,4 6 0,5 4 0,4 4 0,9-6-129,8-2 129,6-8-258,3-6 129,5-11 0,6-11-129,-2-8-129,1-8 129,-3-13 0,0-8 0,-8-5 129,-4-4-129,-6 0 129,-5 9 0,-5 1 129,-4 7-129,-4 7 129,0 14 0,-6 5 0,-2 13-129,-2 7 129,-2 4 0,4 2 0,-3 2 0,5 0 0,3-7 129,3-5 0,2-4 0,-2-17 0,18 7-129,-6-7 129,0-8-258,-3-6 129,3 3 0,-2-2 0,-3 0 0,-7 13 0,12-9 129,-12 9-129,9 7 129,-1 7-129,0 3 0,4 2 129,4-1-129,1-1 0,3-10 0,2-7 129,-1-6-129,3-16 129,-3-11-129,-2-10 0,-4-11-129,-1-4 129,-4-9 129,-6-1-129,-1 2 0,-3 8 0,0 5 129,-3 11 0,-1 10 129,1 10-129,3 22 0,-1 14 129,1 14-129,0 12 0,4 14 0,5 7-129,1 4 0,0 5-129,3-8 0,-1-12-387,9-1-774,-16-20-3870,14-15-258,-7-17-516,2-19-258</inkml:trace>
  <inkml:trace contextRef="#ctx0" brushRef="#br1" timeOffset="126391.2291">22077 9778 6837,'-36'-51'5676,"14"51"-258,-3 2-258,4 20-3999,-13-2-387,-1 3-516,-2 0-903,-6-14-2838,6-2-1548,4-7-645,8-5-129</inkml:trace>
  <inkml:trace contextRef="#ctx0" brushRef="#br1" timeOffset="126684.2457">22471 9658 9804,'10'86'6192,"-4"-32"-516,6 12-129,-4-2-4773,8-1-387,-7-5-129,2-2-258,3-10-387,-10-25-1161,11-5-3999,-15-16 129,22-29-516,-5-12-645</inkml:trace>
  <inkml:trace contextRef="#ctx0" brushRef="#br1" timeOffset="126970.2619">22950 9646 9546,'23'25'5805,"-23"-9"-645,-3 3 129,-10-7-4773,-7 2-258,-7 0-129,2 4 0,-1-4 0,4 0 0,4-1 0,9 8 0,9 0-129,4 3 129,9 4-129,6 2 0,-2 6 0,3 1-129,-4-6 129,-6-6-129,-6-3-258,-9-13-516,5-9-3741,-36-14-516,7-19-645,-6-13-258</inkml:trace>
  <inkml:trace contextRef="#ctx0" brushRef="#br1" timeOffset="127112.2704">22519 9534 10320,'-16'-17'6192,"16"17"-516,-1 23-516,1-23-4515,5 17-387,-5-17-1032,0 0-4386,-4-7-387,-8-17-387,0-1-774</inkml:trace>
  <inkml:trace contextRef="#ctx0" brushRef="#br1" timeOffset="127615.2991">21432 11081 6450,'42'-67'6063,"-27"39"-645,-15 4 0,-3 8-3999,-15-2-774,-6 10-258,-9 5-129,-1 3 0,-3 11-258,3 10 258,4 3-258,8 3 129,9 1 0,9-6 0,7-2 0,11-8 129,8-8-129,6-4-129,0-7 129,5-3 0,-5-4-129,-3 3 0,-6 0 0,-3 11 0,-4 7 0,0 15 0,-7 6-129,-1 5-129,4 5-258,-4-8-645,17 4-3741,-6-17-516,4-10-516,1-18-387</inkml:trace>
  <inkml:trace contextRef="#ctx0" brushRef="#br1" timeOffset="128018.3221">21811 10779 3870,'39'67'5934,"-22"-27"-387,6 17-387,-6-4-2967,5 23-1032,-11-2-129,1 7-258,-8-7-387,-2-2 0,-2-12-129,0-11 0,-5-23 0,5-26-258,-14-11 258,5-28-129,3-25 129,2-9-129,2-11 129,2-6-258,5 6 129,9 6 129,5 12-129,7 19 0,-1 21-258,4 15 129,-3 12 0,-2 17 0,-7 7-129,-9 5-129,-8 7 0,-9-11-258,-8-7 0,-16-19-903,8-8-3999,-7-22-258,4-8-258,2-15-258</inkml:trace>
  <inkml:trace contextRef="#ctx0" brushRef="#br1" timeOffset="128470.3478">22172 10709 6450,'54'102'5547,"-34"-51"-258,-4 1-387,-2-1-4386,-10-17 0,0-5-387,-3-13 129,-1-16-129,7-11-129,1-13 129,0-14 0,5-8 0,3 0-129,2 2 258,2 2-258,1 12 387,-2 8-387,0 10 258,-1 8-129,-4 4 129,-5 10-258,-5 9 0,-2 5 129,-2 4-129,-3 1 0,-4 0-129,0 1 129,1-3-129,5-6 258,1-8-129,0-13 129,13 5 0,0-5 0,3-10 0,0-3 0,-2-2-129,0 1 129,-4-3 0,-7 6-258,-5-2 0,-10 6-387,-10-7-645,6 5-3741,-10-3-387,1-2-516,1 2-258</inkml:trace>
  <inkml:trace contextRef="#ctx0" brushRef="#br1" timeOffset="128929.3743">22779 10682 5934,'0'-13'5805,"0"13"-516,-11 0-258,3 20-3999,-2-1-516,0 10-129,-2 1 0,3 7 0,1-2-258,3 2 0,5-8 0,1-2 0,10-17 0,5-10 0,2-7-129,3-21 258,-1-12-258,-3-14 129,-3-9 0,-3-13 0,-11-4-129,0-6 129,-13 6-129,-3 8 0,-3 11 0,0 8 0,-1 18 0,2 21 129,6 21-129,5 24 129,7 24-129,4 22 129,8 10 0,7 11-129,8 3-129,2-9-258,5 2-516,-10-25-4257,12-17 0,-7-27-645,0-17-258</inkml:trace>
  <inkml:trace contextRef="#ctx0" brushRef="#br1" timeOffset="129266.3934">23045 10583 6450,'21'66'5418,"-12"-28"-516,0 4-129,5 1-4128,-9-9-129,2-3-387,-1-8 129,-1-8-258,-5-15 0,16-4 129,-9-18-129,1-3 0,0-10 0,-2 6 129,-2-2-258,0 3 387,-2 9-129,-2 19-129,0 0 129,0 0 129,11 29-129,-3-4-129,0 4 129,2 2-258,4-1-258,-5-17-1677,7-3-2709,0-10-387,2-14-645,-1-10 387</inkml:trace>
  <inkml:trace contextRef="#ctx0" brushRef="#br1" timeOffset="129506.4071">23435 10517 6708,'4'7'5418,"-4"8"-516,0 3 0,-8-2-3999,3 14-387,-8 3-258,5 6 0,-1 2 0,2 6-129,2-10 258,5-2-387,6-6 129,10-9-258,5-13-129,3-9-387,14-10-2451,-5-18-1935,3-6-387,-2-11-129</inkml:trace>
  <inkml:trace contextRef="#ctx0" brushRef="#br1" timeOffset="129702.4183">23671 9887 5805,'-2'52'5418,"2"12"-129,8 13-645,13 15-4257,-12 5 129,7 10-258,-3-1-129,-2-19-1290,3-5-3483,2-17-258,-2-17-774,4-27 258</inkml:trace>
  <inkml:trace contextRef="#ctx0" brushRef="#br1" timeOffset="129856.4271">23864 10292 7482,'-34'-20'5676,"10"27"-258,-4 13-516,-9 2-3999,-5-7-1032,-7-2-3483,-9-13-1161,0-4-774,4-19-387</inkml:trace>
  <inkml:trace contextRef="#ctx0" brushRef="#br1" timeOffset="139454.9763">17427 9629 3870,'11'0'4515,"-11"0"-645,1-15-3741,-1 15 387,8-14 0,-8 14-129,16-5 0,-2 5-129,2 2 0,5 11 129,4-5-258,7 6 129,1-2-129,5 3 258,4-13 258,6 5-258,1-4 0,7 2-129,1-5 129,7 0-258,3 5-129,5 0 0,3 12-129,4 1 0,5 6 129,1-1-129,2 2 0,4 0 258,-1-7-129,1-1 129,-4-13 129,5-3 0,-7-2 0,2-5 0,-4-8 0,1 4-129,-6 0 129,0 5-129,0 4 0,1 1-129,-7 5 0,3 1 129,-2 3-258,-2-1 129,-1-5 0,-3 1 0,-5-4 129,-4-2-129,-5-6 129,-4 1 0,-11-1 129,-1 3-129,-12-1-129,-4 5 129,-9 1-258,-12 0 129,5 15-258,-5-15 0,-16 25 0,-6-17 129,-4 5-129,-10-7 258,-5-4 0,-9-2-129,-8-2 258,-7-3 0,-3-6 0,-9 5-129,-2-1 129,-1 4-129,-6 1 0,0 2 0,1 0 129,0 3-129,-1-1-129,2-2 258,2-2 0,3-9-129,3-5 129,2-3-129,3-2 129,2 1 0,1 0-129,4 6-129,2 7 258,3 4-258,4 3 129,1 0 129,2 6-258,3-5 129,0 0 0,-1-1-129,3-11 129,-2-4 0,-4-4-129,5-7 129,1 6 0,0 1 0,2 3 0,3 6 0,2 2 0,5 8 0,4 1 0,5 9 0,2-3 0,7 3 129,2-1-129,5-1 129,10-8-129,-16 14 0,16-14 129,0 0-129,-9 13 0,9-13 129,-3 14 0,3-14-129,0 14 129,0-14-129,12 21 0,-1-7 129,1 1-129,3-3 0,2 6 0,2-3 0,2-3 129,2-1-129,2-4 129,1-1-129,4 0 0,2-2 0,6 0 129,2 2-129,3 1-129,6 4 258,5 1-258,3 1 129,3 4 0,5-2-129,4-2 0,2 1 129,4-3-129,4-4 129,-1-5 0,5 0 0,-1-2-129,1 0 258,-1-3-129,3-1 0,0-1 0,-1 1 0,3 4-129,-2 0 129,3 0 0,-2 4 0,-1 1 0,0 3-129,-6 0 129,-3-2 0,-7 0-387,-13-6-387,-4 4-1806,-12-4-2451,-19-10-387,-8 3 0</inkml:trace>
  <inkml:trace contextRef="#ctx0" brushRef="#br1" timeOffset="145562.3253">15864 12218 8256,'-1'78'5676,"0"-17"-387,-4 8-258,0 9-4515,-9-1 129,4 7 129,-5-10-258,2-2 129,0-13-129,6-8 0,4-15 0,6-7-129,10-13 0,10-2 0,6-9-258,6-4 0,3 0-129,4-1 0,1 0-129,-6 0-129,-3 0-387,-9-5-516,-1 6-2838,-24-1-1419,6-7-387,-13-7-645</inkml:trace>
  <inkml:trace contextRef="#ctx0" brushRef="#br1" timeOffset="145744.3359">15880 12733 9159,'-2'11'5676,"2"-11"-387,1 11-258,-1-11-5031,0 0-258,9-23-903,3 3-3096,-7-9-903,-1-1-516,0-9 0</inkml:trace>
  <inkml:trace contextRef="#ctx0" brushRef="#br1" timeOffset="145924.3463">15854 12362 9417,'-8'-15'5934,"15"4"-258,7-2-903,15 12-3354,-5-15-645,9-2-258,1-5-387,4-6-129,3 3-645,-7-11-516,10 9-4257,-16 5-129,-3 12-387,-8 3-516</inkml:trace>
  <inkml:trace contextRef="#ctx0" brushRef="#br1" timeOffset="146914.4029">16338 12504 9288,'17'110'6063,"-10"-44"-645,-6-1 129,4 8-4773,-5-20-387,0-6-129,0-10-258,0-15 129,0-22-129,6-13-129,5-22-129,4-10 129,6-7-129,1-5 129,2 0 129,2 3-129,-2 12 129,-1 13-129,-2 16 258,1 13-129,-5 15 129,3 13 129,-3 6-258,0 6 129,3-1-129,-2-2 129,1-3-258,2-12 129,0-11 0,3-6-129,1-5 129,-1-13-258,-1-7 258,-4-3-129,-2 1 0,-4 4 129,-5 1 0,-4 4 0,-4 13 0,-4 6 129,-9 8 0,1 13 0,0 1 0,3 4 0,0 6-129,1-2 129,8-11-129,8 0 129,6-10-258,4-15 129,5-12 0,1-16 0,1-24 0,-1-12 0,-4-13 0,-2-12 129,-7-3-129,-5 1 0,-6 2 129,0 6 0,-9 14-129,-3 22 258,0 12-258,-2 21 129,2 17-129,1 20-129,5 18 258,2 10-387,4 22 129,0 6-258,12 6 0,2 1-129,11-2 0,4-11 0,12-7-129,0-10 129,5-15 129,-2-14 0,2-15 387,-7-12 0,-3-14 0,-6-5 129,-13-10 129,-5-2-129,-6-2 129,-5 4 0,-2 5 0,-9 10 0,-3 10-129,0 5 129,-3 20-129,7 7 0,0 6 0,6 4 129,3-2-129,9-1 0,6-8 0,2-8-129,5-15 258,-2-5-258,0-18 129,-7-8-258,-8-12 0,-5-9 0,-9-5-129,-12-4-387,-3 8-3870,-17-2-516,0 13-645,2 4-129</inkml:trace>
  <inkml:trace contextRef="#ctx0" brushRef="#br1" timeOffset="147222.4203">17729 11926 7998,'31'6'5547,"-20"31"-129,1 19-516,-4 10-3870,1 18-516,-3 10-129,-4 6-387,-2 7 0,0-7-258,1-4-516,-2-19-3612,1-14-516,8-14-645,7-24-387</inkml:trace>
  <inkml:trace contextRef="#ctx0" brushRef="#br1" timeOffset="147396.4303">17992 12512 7740,'-20'-20'5676,"-1"20"-387,-10 6-258,0 7-4128,-9-5-645,-1 3-129,2-4-774,-9-12-1677,18-4-2709,5-3-258,12-6-645,9-4 258</inkml:trace>
  <inkml:trace contextRef="#ctx0" brushRef="#br1" timeOffset="148085.47">18058 12028 7224,'9'36'5805,"-9"3"-387,-2 14-387,-5 10-4128,1 18-129,-7-1 0,5 7-387,-5-7 0,5-6-258,-1-12 0,3-11 0,3-14-129,3-15 0,0-22-258,15 8 258,1-11-129,0-10 0,5 0 129,2-2-129,2 7 129,-1 3 129,-1 2-129,-4 1 129,-2 2-129,-3 0 129,-1-1-129,-3-6 0,-4-10 129,-2-7-258,-4 0 129,0-3-129,0-1 129,-8 4 0,-1 7 0,0 11 0,-3 7 0,1 22 0,5 3 129,-2 7-129,5 4 0,3 4 129,2-5-129,8-4 0,3-13-129,2-13 0,5-6-129,-2-14 0,-1-11-129,-1-6 0,2-4 129,-4 2 129,-4 4 0,-3 9 129,-7 20 0,13-6 129,-12 20 129,2 14-129,-2 7 129,3 3 0,-3-3-129,2-2 0,-1-9-129,0-5 258,-2-19-129,0 0 0,16-21 0,-8-5-129,4-2 0,4 1-129,2-3 0,2-3-258,5 13-387,-8-7-903,13 19-3225,-6 3-516,4 4-258,-3-2-258</inkml:trace>
  <inkml:trace contextRef="#ctx0" brushRef="#br1" timeOffset="148582.4983">18713 12580 5676,'0'100'5676,"1"-53"-258,0-5-645,5-4-2838,-5-17-1290,3-2-129,-4-19-387,0 0-516,6-11 0,-6-14-258,5-3 129,-4-1 0,4 4 129,-2 0 0,3 10 387,-6 15 387,15 0 129,-6 13 0,-2 8 129,3 11 129,-3-6-129,3 3-129,-4-7-258,0-7-129,-6-15 0,10 4-129,-4-15-129,-2-14 0,1 0 0,2-2 129,1-2 0,1 2 129,-1 9 0,5 9 0,-1 12 0,3 14 258,-2 4-258,1 4 0,2 2 0,-3-1-129,2-2-645,-15-24-903,24 9-3483,-13-18-516,4-16-258,-3-10-258</inkml:trace>
  <inkml:trace contextRef="#ctx0" brushRef="#br1" timeOffset="148748.5079">19181 12543 6966,'8'92'5418,"-4"-49"-516,0 0-516,1-6-4902,-1-13-3612,-1-2-774,0-11-387,-3-11-129</inkml:trace>
  <inkml:trace contextRef="#ctx0" brushRef="#br1" timeOffset="148976.5209">19488 12689 5934,'4'30'5418,"-4"-13"-258,-5-3-516,5 5-3741,-11-5-387,2 12 0,-3-7-129,6 4-258,-1-3-129,7-1-258,4 0-258,8-11-387,11 1-1419,-5-10-2451,6-17-258,-2-7-387</inkml:trace>
  <inkml:trace contextRef="#ctx0" brushRef="#br1" timeOffset="149110.5283">19553 12453 5547,'-35'-55'5547,"21"51"0,5 19-1161,0-4-2322,9 13-1548,0-1-4515,1 0-774,6-9-774,-7-14-387</inkml:trace>
  <inkml:trace contextRef="#ctx0" brushRef="#br1" timeOffset="152497.7223">14302 13383 3612,'10'-6'5289,"-10"6"-645,-6 0 0,-13 0-3225,-3 6-1419,-14 2 129,-6-3 0,-9 3 129,-11-3 129,-7 2-129,-11-4 129,-3 7 129,-8-7 0,-3 4 0,-5 1-129,0 0 129,-4-4 0,1 5 0,1-7-129,6 5 0,0 3-129,9 2 0,6-4-129,5 3 0,6 6-129,10 2 129,6 3-129,6 2 0,7-4 129,5-2-129,4-1 129,5 2-129,6-8 129,7 0-129,1-6 0,12-5-258,0 0-1032,-11 8-3870,11-8-129,7 0-258,-7 0-516</inkml:trace>
  <inkml:trace contextRef="#ctx0" brushRef="#br1" timeOffset="154601.8427">8945 16108 3870,'-15'-39'5031,"6"19"-516,0 4-129,0-3-3612,-11-7-129,-1-1 0,-12-9 0,0 8-129,-9-15 387,1 10-387,-8-9 129,7 10-129,-6-2-129,7 7 0,2 3 0,4 6-258,3 3 0,5 6 129,3-2-129,4 4 0,5 0 0,3 3 0,2 1 129,10 3-258,-11-5 0,11 5 129,0 0-129,0 0 129,0 0-258,0 0 129,-10 4 0,10-4 129,-6 11 0,6-11-129,-5 15 0,5-15 129,-4 17 129,4-17-129,0 18-129,0-18 129,3 15-129,-3-15 129,6 13-129,-6-13 0,0 0 0,0 0 0,0 0-129,0 0 258,0 0-129,-12-17 129,5 1 0,-1 2 0,0-4 0,5 1 129,-1 0-129,4-1 129,0 6 0,0 12-129,20-17 0,-7 13 0,3 1 0,1-2 0,3 3 0,-3 1 0,4-2 0,0 2 0,0-2-129,-4 0 0,6 3-258,-6-7-1161,4 7-3741,-5 1-516,1 1-258,-4-9-645</inkml:trace>
  <inkml:trace contextRef="#ctx0" brushRef="#br1" timeOffset="157622.0154">9304 16039 9933,'12'49'5676,"-3"-10"-645,1 11-129,2 7-4515,0 16-129,-4 1 129,3 3-387,-2-10 258,-1 3-387,-2-11 258,-2-12 0,2-13-129,-4-16 0,-2-18 0,6-6 0,-3-10 0,1-10 0,0-6 0,4 2 0,-1 2 129,5 10-129,1 10 0,4 8 129,3 20-129,4 4 0,2 9 0,2-1 129,2 1-129,-1-12 0,5 0 0,-2-18-129,0-6 0,-3-14 0,1-13 129,-4-10-129,-6-1 129,-3-2-129,-5-4 0,-7 8 0,-5 2 0,0 5 0,-6 13-129,-6 10 129,-3 9-129,-2 5 129,2 16-129,1 10 258,2 11-129,3 1 258,4 5-258,5 1 258,0 1-258,9-7 129,8-5-129,3-14 129,6-6-129,2-15-258,2-3 258,1-11-129,0-7 0,-2-8 0,-1-5 129,-7-1 0,1 1 0,-7 3 129,-3 2 0,-2 4 0,-3 6 129,-2 1 0,-5 15 0,0 0 0,0 0 0,0 0 0,-6 18-129,0 7 129,0-3-129,1 5 129,-2 0 0,3-3 0,4-10 129,0-1-258,0-13 129,9 0-129,-2-13 129,-1-6-129,1-2-129,1-1 129,-3-2 129,2 7-129,-7 17 0,5-17 0,-5 17 0,0 0 0,13 19 129,-2 1 0,-1 1-129,6 3 129,2-6 0,5-8 0,2-6-129,4-11 129,-2-19 0,2-10-258,-3-11 0,-1-10 129,-4-8-129,-4-5 129,-5-4-129,-4 5 129,-7 7-129,-1 8 258,0 7-129,0 7 129,-3 13 129,1 15-129,2 12 0,0 14 129,4 20-129,7 10 0,-1 15 0,4 11-129,1 8 129,6 4-129,-1-3-129,1-7-258,0-5-258,-6-28-1548,7-9-2709,-5-24-258,2-14-387,-10-26 0</inkml:trace>
  <inkml:trace contextRef="#ctx0" brushRef="#br1" timeOffset="157754.0229">10682 16391 4773,'-16'-82'5289,"0"62"-129,-5 9-516,4 21-2451,-19-10-774,5 9-1032,-6 13-1548,-9-5-3354,-3-8-258,1-3-516,6-6-258</inkml:trace>
  <inkml:trace contextRef="#ctx0" brushRef="#br1" timeOffset="158136.0448">11192 16351 12900,'11'47'5805,"-6"-15"-516,3 18-387,-3-10-4515,-1-2-258,0-6-645,-4-14-903,3 0-3870,-3-18 0,5-17-516,-2-22-387</inkml:trace>
  <inkml:trace contextRef="#ctx0" brushRef="#br1" timeOffset="158441.0623">11531 16212 9933,'24'8'5289,"-22"3"-258,-2 0-258,0 7-4515,-14 0 0,-3 4-258,-2-1 258,5 5 129,-3-7 129,7 1-258,5-7 129,6 7-129,9-13 0,8 5 129,0-2-129,5 4-258,-3-1-129,-3 2-387,-4 10-387,-13-25-3096,-8 8-1290,-13-8-129,-4-4-774</inkml:trace>
  <inkml:trace contextRef="#ctx0" brushRef="#br1" timeOffset="158562.069">11188 16169 11352,'-14'-18'5418,"14"18"-903,0 0-3741,19 11-5547,2-3-645,3 2-516</inkml:trace>
  <inkml:trace contextRef="#ctx0" brushRef="#br1" timeOffset="159206.1059">12185 16199 5805,'11'0'5418,"3"0"-387,-14 0-129,-12 3-3999,2 13-258,-9-1-258,1 7 129,-5 0-387,3 8 0,1 1 129,4 0-258,9-8 516,6-2-387,0-6 258,13-8-387,4-7 387,6-2-129,0-16-258,-2 1 258,2-4-387,-2 3 387,-5 0-258,-3 10 258,-13 8-129,16 5-258,-12 14 387,4 4-387,-3 12 129,1-5-516,9 8-1935,-5-17-2322,1-10-774,1-11 0,-3-16-516</inkml:trace>
  <inkml:trace contextRef="#ctx0" brushRef="#br1" timeOffset="160546.1827">12765 16059 7740,'0'0'6063,"15"17"-516,2 9 0,-5 0-4257,9 14-129,-6 0-516,-1 3-258,-2-1 0,-2 4-258,-4-10 129,-5-7-258,4-5 129,-5-8 0,0-16 0,0 0-129,0-8-129,2-16 129,4 2-129,5-2 258,2-6-258,0 3 129,9 8-129,1 1 387,3 6-258,2 7 129,1 1-258,-1 4 129,-2-6 0,0-5 0,-2-7 0,-7-5-129,-5 0 0,-4-7-129,-8 1 129,0-3-129,-13 9 129,-5 7-258,-1 14 129,-4 3 0,4 16 129,1 13 129,8 4-129,5 11 129,6 5 129,14 0-258,7-3 258,3-4-258,8-8 258,4-19-387,2 2 0,0-15-258,-1-3 0,-5-17 0,0-1-387,-7-13 516,-2 4-258,-7 2 387,-5 1-129,-5 0 516,-6 5-258,0 4 258,-1 15 0,-5-8 129,-4 8-129,-3 11 129,-4 3-129,2 8 0,-4 0 129,4 1-258,4 0 258,6 0 0,2 0 0,2-11-258,0-12 258,20 11 0,-7-11-129,3-4 129,-3-7-387,1-1 387,-3-1-387,-11 13 387,17-13-258,-17 13-258,11 0 258,-11 0-387,9 26 258,-6-14-903,11 10-387,-5-10-3483,10-5-516,5-7 258,5 0-645</inkml:trace>
  <inkml:trace contextRef="#ctx0" brushRef="#br1" timeOffset="160942.2053">13856 16222 4773,'7'-15'5418,"-7"5"-258,0 10-258,-27 0-3612,15 18-129,-9-7-516,7 17-258,-1 1 0,6 8-258,8 0 258,2 4-387,12-11 129,11-7-516,5-9 387,7-7-258,2-8-129,-1-17 258,4-14-129,-7-16 129,-1-14-129,-9-16 129,-6-11-129,-10-11 516,-7-7 129,-1 4-129,-7 8 129,1 14 387,-6 13-129,3 29-129,1 24 0,8 27-258,0 40 0,4 20 0,3 15-129,3 19-258,2 5 258,1-3-387,3-8 0,-1-21-774,11-10-2451,-8-34-1677,6-21-387,-4-26-387</inkml:trace>
  <inkml:trace contextRef="#ctx0" brushRef="#br1" timeOffset="161101.2143">14274 15988 5031,'-28'-122'5676,"3"82"-387,-2 20-129,-13 9-3354,7 29-774,-8 4-258,0 14-516,-1 2-129,2 2-387,10 4-1032,-3-15-3612,17-7-387,6-11-129,10-11-645</inkml:trace>
  <inkml:trace contextRef="#ctx0" brushRef="#br1" timeOffset="161477.2359">14507 16069 5031,'-34'22'5289,"5"-10"-258,-3 2-516,2 14-3870,-3-3-516,8 10 258,1-3 0,15 3-387,7-3 258,5-2-387,12-2 258,9-13 129,2-12-258,2-3-258,-2-12 0,-3-11 387,-9-2-387,-3-5 387,-10-5-387,-1 9 129,-9 6 258,-3 9 0,-4 8 0,4 10 129,4 13 129,7 11-258,1 0 258,12 5-387,9 2-258,-4-11-2709,12-6-1806,4-4-516,0-11 0</inkml:trace>
  <inkml:trace contextRef="#ctx0" brushRef="#br1" timeOffset="162002.266">14667 16129 4902,'8'46'5418,"1"-13"-258,-1-1-387,3-2-3483,-3 0-903,-1-1-129,0-7-129,-3-8 258,-4-14-387,16 4 0,-16-4-129,17-15-129,-5-7 258,1-3-258,0-4-129,3 3 258,0 5 0,-2-1 129,2 11 0,1 4 0,-3 7 0,1 2 129,0 11 0,-3-2 129,0 1-129,1-1 0,-3-9 0,2-2 0,0-11-129,0-9 0,-1-14 0,0-12 0,1-13-129,-1-16 387,-2-3-387,-4-10 387,-2-3 129,-3 0-129,0 7 129,0 10 0,0 16 258,-5 11-258,3 26 129,2 21-387,-4 21 0,4 27 129,4 22-258,4 17 0,7 16-258,3 8 0,0-1-129,9-3-516,-14-17-3870,15-13-516,-3-21-129,4-30-516</inkml:trace>
  <inkml:trace contextRef="#ctx0" brushRef="#br1" timeOffset="162139.2738">15280 15784 6837,'-76'-51'5547,"28"48"-387,-8 7-774,-13 2-8643,-9-3-387,-6-3-645,-8-7-774</inkml:trace>
  <inkml:trace contextRef="#ctx0" brushRef="#br1" timeOffset="182349.4294">19363 13735 3483,'0'0'5031,"-8"13"-129,8-13-258,3 23-3483,-3-23-129,0 33 0,0-16 129,0 15-129,0-5-129,0 14-129,0-1 0,4 10-258,-2 1 0,5 6-258,-4 3 0,7 5 0,-3 1-129,2 3 129,-1-6-129,0 0 129,-2-1 0,2 0-129,-4-5 129,0-1-258,-4-1 258,2 6-129,-2 3 0,1 4-129,2 3 0,-1-1 129,3-3-129,-1 0 0,3-3-129,-3-8 0,4-3 129,-3 0-129,-1-9 129,0 3-258,0 1 258,-3 5-129,2-3 129,-3 5-129,3 1 129,-1-6 0,2 0-129,-2 1 258,3-8 0,-3-8-129,3-3 0,0-1 0,0-8 129,-4-1-129,0 2 0,-1-9-129,0 6-129,0-3 129,-5 1 129,3-6-129,-3 4 258,0-4-258,1-2 129,1 1 0,3-12 0,-5 13 0,5-13 0,0 0 0,0 0 129,0 0-129,0 0 0,0 0 129,0 0-129,6 0 129,-6 0-129,10 0 129,-10 0-129,13 0-129,-2-1 258,-3 1-129,5 0 0,3 0 0,2 0 0,6 3-129,1 4 129,4-1 0,3-1 0,2 4 0,2-3 129,2 4-129,3-4 129,1 1-129,4-3 129,-3-1-129,1 5 129,4 0 0,-1-2-129,1 3 0,0 1 129,1 2 0,0 1-129,2 1 0,2-4 129,0 1-129,1-1 0,0-9 0,3-1-129,-2-3 258,2-3-129,-3-6 0,-3 1-129,2 2 258,-3-2-258,0 2 129,-1 5 258,-2-2-387,1 4 258,2-2-129,3 0 129,1-1-258,0-2 258,4 1-129,-1 2-129,2-3 258,2 0-258,-2 5 258,-2-1-129,1-1 129,-3 4-129,2-3 0,0 0 129,2-4-129,-1 4 129,-1-1-129,4-5 0,-3 2 129,1-4-258,0 4 258,-1 2-129,0-1 129,2 2-258,0 2 129,4 2 129,-1 2-129,3-1 0,0 3 0,-3-3-129,3 1 387,-3-1-129,-2-1-129,-2 0 0,-2-1 129,0-1-129,-3 1 129,3 1-129,-5 0 0,1 0 0,-3 0 258,-1 0-258,-3 0 0,-4 3 0,-5-1 0,-4-1 0,-9 0 0,-2-1 129,-7 0-387,-3 3-129,-11-12-2709,-1 9-2322,0 0-387,0 0-516,-1-12-516</inkml:trace>
  <inkml:trace contextRef="#ctx0" brushRef="#br1" timeOffset="185265.5963">20488 14172 9159,'17'13'5547,"-17"-13"-129,0 0-258,0 0-4386,-4 15 0,-18-15-129,-2 0-129,-7 0 0,-3 2 0,-7 0-129,-1 7 129,-4-4-258,4-1 129,-2 4-258,6 3 0,1-7 0,3 3 0,6-2 0,2-3-129,9 7-129,1-4 129,4-4 0,12-1-129,-16 2-129,16-2-129,0 0-258,-13 1-774,13-1-3999,0 0-258,0 0-258,0 0-516</inkml:trace>
  <inkml:trace contextRef="#ctx0" brushRef="#br1">20010 14592 7611,'18'17'5547,"-8"3"-129,-2 6-516,8 14-3612,-11-1-645,10 11-129,-7 4-129,1 5 0,-4-4-129,-1 0 129,-1-7-129,-1-5 0,-2-9-129,0-8 0,0-8-129,0-7 129,0-11-129,0 0 129,-9 3-129,9-3 0,0 0 0,-9-6 129,9 6 0,-4-21-129,4 10 0,0 0 129,0-8-129,0 1 0,0 0-129,0-3 129,0 4 0,0 2 0,0-6 0,0 6 0,0 4 0,0-4 0,0-2 0,0-2 0,-1-3 0,-1-1 0,0 2 0,0 1 0,-3-4 0,4 1 0,-2 5 129,-1 3-129,3 3 0,1 12 0,-4-16 129,4 16-258,-3-18 129,3 18 0,-4-14 258,4 14-258,-1-11 0,1 11 129,0 0-129,-4-11 129,4 11-129,0 0-129,0 0 0,0 0 129,0 0 0,0 0-129,0 0 129,0 0 0,0 0 0,0 0 129,0 0-129,0 0 0,0 0-129,0 0 258,0 0-129,0 0-129,0 0 129,0 0 0,0 0 0,0 0 0,0 0 0,0 0-129,0 0 0,0 0-129,0 8-645,-5-15-1677,5 7-2709,0 0-258,0 0-387,0 0-516</inkml:trace>
  <inkml:trace contextRef="#ctx1" brushRef="#br1">11415 14922 0,'0'0'0,"0"0"0,0 0 0,0 0 0,165 12 0,-165-12 0</inkml:trace>
  <inkml:trace contextRef="#ctx0" brushRef="#br1" timeOffset="187165.7052">19963 14733 5547,'0'0'5418,"-5"-17"258,6 5-645,-1-13-3354,16 8-387,-5-15-258,12 5-258,-6-9-129,9 5-129,0 0-129,5 6-258,4 3 129,-5 4 0,2 7-129,-2 8 0,-5 6-129,-1 9 0,-8 5 129,-7 8-129,-8 6-129,-3-4 258,-13 8-258,-5 0 129,-5-7 0,-5-2-258,0-3 258,2-6-129,4-4 129,5-1-129,4-6 129,15-6 129,0 0 0,-2 21 129,10-10 0,14 8 0,4 9 0,3 5 0,8 3 0,2 5-129,2 3 0,-4 2 0,0-4-129,-4-6 129,-5-7-258,-5-7-387,-3 1-903,-9-20-3999,-11-3-258,0-22-516,0-8-516</inkml:trace>
  <inkml:trace contextRef="#ctx0" brushRef="#br1" timeOffset="188841.8009">16377 10014 4257,'56'-29'5676,"-35"20"-387,-5-6-129,-4 3-3483,2 3-1032,-13-6 0,-1 15 129,12-15 258,0 13-258,-12 2-129,25-3 0,-10 3-258,8 6 0,4 4-129,6 1-129,4 1 0,5 1-129,8 1 129,3 5-129,5-7 129,4 4-129,8-5 0,2 5 0,2 0 0,1 1 0,0-2 129,2-3-129,-1 6 0,1-2 0,-2 4 129,2 0-129,1 5 129,2 0-258,-3 7 129,0 4 0,-3 3 0,-2 4 0,-4 3 0,-6 6 129,-3 8-258,-2 3 129,-2 1 129,1 2-258,-5 5 129,1 4 0,0-2 0,-2-5 0,-5-4 129,1 1-129,-5-6 0,0 4 129,0-6-258,-3 0 129,0 3 0,2 0 0,1 7 0,1-1 0,0 2 0,3-4 0,1 8 129,-1-1 0,2-1-129,-1-2 0,1 0 129,-4 1-129,-1-2 0,-1 4 0,-2-1 129,-5-1-258,-1 3 258,-4-3 0,-4-3-258,0 2 258,-5-2-129,-3-3 0,-4-3 129,-4-1-129,-1-6 0,-4 0 129,-1-4 0,-3-8-129,0 0 129,-1-5-129,-2-4 0,-1-4 129,-1-3-129,2 0 0,-1-2-129,1 0 258,1-4-129,1 1 0,-1-2 0,2-2 0,0 2 0,0-7 0,0-11 129,0 11-129,0-11 0,0 0 129,0 0-129,0 0 129,0 0-129,0 0 0,0 0 129,7 0-129,-7 0 129,9-5-258,-9 5 129,17-11 0,-5 2 0,1 0 0,-1-2-129,3-1 129,-1 4 0,-2-3 0,-1 3-129,-2-5 129,-9 13 0,11-7 0,-11 7 0,0 0 0,0 0-129,-2 14 129,-10-1 0,-4 5 0,-1 2 0,-3-4 0,-3 1 0,-2-7 0,1-5 129,0-4-129,0-1 0,2-5 129,3-11 0,2 0-129,2-2 129,5 2 129,0 3-258,3 4 0,2-3 129,5 12-387,0 0 129,-7-13-258,7 13-516,-9-16-3354,9 16-1419,-16-27-129,10 10-774</inkml:trace>
  <inkml:trace contextRef="#ctx0" brushRef="#br1" timeOffset="191496.9529">22040 12904 7224,'29'2'5805,"-16"-1"-387,-13-1-258,22 6-3612,-22-6-387,-6 0-387,-11-1-129,-5-2-129,-10 0 0,-5 1 0,-9-7 0,-7 7-129,-2 2-129,-5 0-129,2 1 129,4 4-129,-3 3 0,7 6 0,3-3-129,9 1 129,2-6 0,10 1-129,2-3 129,10 1 0,14-5 0,-15 0 0,15 0 0,0 0-129,8 0 129,8-1-129,4-3 129,6 0-129,8-2-129,7-1 129,4 0 0,5 1 0,3 0 0,1 4 0,0 2-129,1 1 258,-2 6-129,-1 1 0,-5 1 0,-5 0 0,-9-2 0,-4 1 0,-8-3-129,-5-5 129,-16 0 0,11-1-129,-17-3 129,-13-3 0,-9 1-129,-9 0 129,-8-1 0,-9 1 0,-7 3 0,-1-2 0,0 4 129,3 1-258,5 0 258,6 6-129,6-3 0,8 1 0,5 2 0,7 2-129,7-5 0,5 0 129,10-3-387,-15-3-129,15 3-903,-5-11-4257,5 11-129,-13-21-387,13 21-774</inkml:trace>
  <inkml:trace contextRef="#ctx0" brushRef="#br1" timeOffset="193926.0917">23214 15372 5160,'22'-36'5934,"-18"22"-387,-4 14-129,11-21-2838,0 21-645,-11 0-516,0 0-387,-5-10-258,-4 9-258,-16-8-129,-3-1-129,-14-2-129,-9 0 129,-15-6 0,-6 0-258,-1 2 258,-1 2 0,1 5-258,6 4 258,9 0-129,6 4-129,13 1-129,6 5 258,8-1-258,7 2 0,3 2 0,6-5-129,9-3 0,0 0-129,0 0-387,-12 1-903,12-1-3741,0 0-258,0 0-516,0 0-258</inkml:trace>
  <inkml:trace contextRef="#ctx0" brushRef="#br1" timeOffset="194438.1209">22702 15743 9288,'24'95'5418,"-7"-44"-258,-4-6-129,4 2-3999,-9-12-387,3-6-258,-9-7-129,1-6 0,-3-16-129,-5 5 0,5-5-129,-22-11 129,10-5-129,-3 0 129,2-16 129,1-8-258,3-2 258,3 0-129,5-8 0,1-2 129,4 2-129,8-3 0,5 9 0,6 9 0,4-2 0,6 9-129,-1 8 0,2 8 0,-1 6 129,-5 6-129,-3 6 0,-8 11 0,-8 8 0,-7 4 0,-5-2 129,-14 5-129,-8-9-129,-8-4-129,-4-6-258,-11-17-1290,6-2-3483,-8-16 0,10 4-903,0-10-129</inkml:trace>
  <inkml:trace contextRef="#ctx0" brushRef="#br1" timeOffset="199297.3989">20360 14248 3870,'21'14'4515,"-12"-14"-129,-1-8-2838,12 2-129,-12-19-129,12 10-258,-6-17 129,6 7-516,-3-4 0,7 6-129,-2-6 0,5 6 0,-1-2-258,7 6 129,1-9-129,3 0 258,0-7-258,4-2 129,-3-6-258,3 2 258,-4-7-258,0-2 129,-3 4-258,-1 0 0,0 3 0,-1 1 0,-5-1 129,0 5-258,0 4 258,-1 1-129,0 1 0,-5 1 0,2 5 129,0 1-129,2 3 129,3 4 0,0 2-129,3 5 129,1 0-129,2 1 129,2-1-129,-3 6 0,1-4-129,-1-2 258,-4 0-258,0 1 258,-4 2-258,-2 0 258,-2 4-129,-1-2 0,-1 6 129,-3 0-129,1 9 129,-1 3-258,-1 2 258,-2 8-258,0 3 129,-2 3 0,-1 3 0,-1 2-129,1-1 129,-4 2 0,2 2 0,1 3 258,2-3-258,0 5 0,4 5 0,2 1 129,3 5-129,5 2 0,2 6 0,2 4 0,1 2 0,4 2 129,-2 0-129,3 2 0,-3 4 0,1 2 0,-4-4 0,-1 4 129,-2 1-129,0 1-129,-3 3 129,1-3 129,-4 0 0,3 1 129,-3-5 0,1 1 129,-4-11-129,-1-11 129,0-8 0,-3-11 0,-4-10-129,-1-6-129,-8-18-129,0 0 129,12 0-129,-12 0-129,8-21 258,-1 9-258,-2-2 0,3-3 0,-3 0 129,3 2 0,-4 0-129,1 0 129,-1 4-129,-4 11 129,3-17 0,-3 17 0,-2-11-129,2 11 129,-10 1 0,10-1 0,-13 15 0,13-15 129,-20 19-129,6-8 129,-1-2-258,-4-6 129,-3 1 0,1-4 0,-5-5 0,-1-6 0,2-3-129,-3-6 129,2 0-129,1-8-387,3-2-258,-9-13-4128,10 6-645,-3-15-258,6 2-387</inkml:trace>
  <inkml:trace contextRef="#ctx0" brushRef="#br1" timeOffset="199689.4211">22244 12665 8385,'29'61'5805,"-14"-23"-516,1 10 0,-7 1-4773,8 4-129,-5 8-258,1-2-129,2 1 0,-2-6-387,3-3-1161,-10-20-2838,13-11-774,-2-19-258,1-9-387</inkml:trace>
  <inkml:trace contextRef="#ctx0" brushRef="#br1" timeOffset="199855.4309">22528 12926 6450,'-16'-50'5676,"-2"42"-129,-1 9-258,-16 3-3483,10 14-645,-14-2-516,4 5-258,-6 1-258,0-8-645,11 2-903,-3-12-3870,10-4-258,10-4-258,12-9-387</inkml:trace>
  <inkml:trace contextRef="#ctx0" brushRef="#br1" timeOffset="200453.4652">22487 12926 1935,'25'83'5418,"-10"-38"0,-1-3-387,-3-11-2709,4 4-1032,-12-20 0,9 1-516,-12-16 0,11-9 0,-8-11-516,4-5 0,0-6-129,5-2 0,1-3 0,1 4 0,6 4 0,1 3 0,4 4-129,0 1 129,2 8-129,-5 4 0,-1 2 0,-4 2 0,-5 3 0,-12 1-129,11 0 129,-11 0-129,-8 8 0,-7 1 129,0 4 0,-1 1 0,0 4 0,0 3 129,4 1-129,6 2 129,3-5 0,3-3-129,5-3 129,5-3 0,1-5 0,1-5-129,1-6 129,-1-6-129,0-3 0,-1 0 0,-4 1 0,0 0-129,-7 14 0,7-11 129,-7 11 0,9 8 0,-5 5 0,5 4 0,2 4 0,1 0-129,3-1-129,1-9-645,8 5-1935,-6-16-2580,1-2 0,-6-18-645,4-1 388</inkml:trace>
  <inkml:trace contextRef="#ctx0" brushRef="#br1" timeOffset="200818.4859">23052 12818 4386,'14'0'5547,"3"18"-258,-10-1-516,7 7-3354,-11-8-387,2 10-258,-5-3-129,4 10 129,-4-8-387,5 5 0,-2-6 0,1 0-129,-3-6-129,2-2 0,-3-16 0,0 0 0,0 0 0,9-18 0,-6-3-129,0-4 129,0-4 0,1 0-129,2 4 129,4 4 0,-2 3 0,1 11 0,2 5 0,1 2 0,1 12-129,0 5 129,1 2-387,-4-5-387,4 10-1032,-14-24-3741,12 17 129,-12-17-387,13-11-645</inkml:trace>
  <inkml:trace contextRef="#ctx0" brushRef="#br1" timeOffset="201128.5039">23359 12696 5160,'29'-9'5676,"-16"9"-774,-1 9 0,-4 11-3354,-8-20-516,-3 27-387,-9-14-258,0 4-258,-5 0 129,3 1-129,-2-8 0,4 6 129,4-4-129,6 3 0,2-5 0,5 2 0,7-1 0,1 3 0,1 3-129,0 0 0,-3 1-129,-4-3 0,-7 1 0,0-3-129,-12 2-129,-7-14-645,1 9-645,-11-10-3354,4-10-129,1-3-516,6-5 258</inkml:trace>
  <inkml:trace contextRef="#ctx0" brushRef="#br1" timeOffset="201325.5151">23471 12865 7740,'0'44'5289,"0"-22"-516,1-2-1032,-1-9-7998,0-11-516,0 0-387,15-9-387</inkml:trace>
  <inkml:trace contextRef="#ctx0" brushRef="#br1" timeOffset="201544.5277">23598 12192 8514,'18'-48'5676,"-6"48"-258,-3 19-387,6 27-4386,-5 7-129,2 22-387,-4 14 0,5 7-129,-4 0 0,0-3-258,2-11-258,-5-20-516,8-8-3096,-5-23-903,-9-31-645,15 0-129</inkml:trace>
  <inkml:trace contextRef="#ctx0" brushRef="#br1" timeOffset="201696.5363">23753 12544 6321,'-16'-62'5676,"16"62"-516,-13 11-129,13 24-3483,-14-5-645,-1 15-645,-3-4-516,-9-3-645,9-4-3096,-11-13-903,0-14-516,4-10-129</inkml:trace>
  <inkml:trace contextRef="#ctx0" brushRef="#br1" timeOffset="201915.5489">23853 12740 5031,'15'53'5160,"-10"-23"-258,-2-7-516,5 1-3483,-7-6-5031,-1-18-129,9 17-774,-9-17-129</inkml:trace>
  <inkml:trace contextRef="#ctx0" brushRef="#br1" timeOffset="202190.5643">23997 12619 8127,'19'41'5289,"-18"-17"-258,0 4-387,3 0-3999,-4-6-258,-1-1-258,-3-4 0,4-3 129,0-14-258,0 0 0,7 4 129,2-10-129,-1-9 0,0-3 0,2 0-129,-6-5-129,-1 4 258,-3 3-129,-3 4-129,-9-2-387,12 14-2451,-21-6-1548,5-1-645,3 1-129</inkml:trace>
  <inkml:trace contextRef="#ctx0" brushRef="#br1" timeOffset="202523.5833">24014 12521 5031,'25'25'5289,"-14"-7"-129,-2 5-516,3-5-3483,1 8-129,-7-6-516,5 2 0,-3-11-129,0 1-258,-8-12 0,15-5 0,-9-13-129,-1-2 129,1-5-129,0 1 0,-3 2 129,6 8 258,-2 1-258,3 13 0,2 3 0,0 11 0,-1 4 0,-1 3-129,2 3-387,-12-24-1161,13 15-3225,-13-15-387,-1-15-387,-11-14-129</inkml:trace>
  <inkml:trace contextRef="#ctx0" brushRef="#br1" timeOffset="202669.592">24068 12386 903,'-62'-33'4386,"41"33"387,-5 2-903,5 12-2709,0 13-4128,-7-10-1032,3 11-645</inkml:trace>
  <inkml:trace contextRef="#ctx0" brushRef="#br1" timeOffset="203078.6154">23130 13411 7740,'27'-40'5676,"-18"32"-258,-9 8-387,12 12-3999,-16 4-387,-6 9-258,-5 4-129,-2 3-129,1 2-129,-1 3 129,2-6 0,6-6-129,3-2 0,6 0 129,4 0-258,6 0 258,2-2-129,3 6 129,-1 0-129,-2 2 0,-4-3 0,-5-1 0,-3-3 129,-6-10-129,-6-2-387,-2-10-387,14 0-4257,-25-28-258,13 4-258,7-11-516</inkml:trace>
  <inkml:trace contextRef="#ctx0" brushRef="#br1" timeOffset="203279.6269">23334 13333 8385,'25'18'5418,"-19"14"-258,1 15-387,-3 9-4257,2 5 0,-4 7-516,2 1 0,0-1-903,-4-15-3354,4-15-645,1-16-387,7-14-258</inkml:trace>
  <inkml:trace contextRef="#ctx0" brushRef="#br1" timeOffset="203437.6359">23468 13608 7224,'-18'-35'5547,"5"33"-516,-6 2 0,5 15-3870,-14-5-516,0 5-387,1 3-774,-8-11-1161,6 4-3225,5-3-387,11-2-258,13-6-387</inkml:trace>
  <inkml:trace contextRef="#ctx0" brushRef="#br1" timeOffset="203865.6603">23565 13655 5676,'5'-16'5160,"-5"0"-258,-7 14-387,-9 8-3870,-3-2-129,-4 4 0,2 8-258,4 3 0,1 0 0,11 0 0,2-1 0,8 2-129,9-5 0,7 0 0,3-8 0,5-1 0,0-6 0,-3 0 0,-4 0 0,-2-2-129,-7-6 129,-13 8-129,12-12 258,-12 12-258,0 0 0,0 0 0,0 0 129,-8 0 0,8 0-129,0 22 258,0-6-129,0 2-129,4 4 258,4 0-387,-3-4 129,-5-18-129,16 8 0,-12-15-645,4-7-258,-12-31-1548,4-2-2451,-8-14-258,0-11-258</inkml:trace>
  <inkml:trace contextRef="#ctx0" brushRef="#br1" timeOffset="204037.6703">23574 13094 3354,'18'-11'5676,"1"36"-387,3 14-258,4 20-2967,-9-3-516,9 16-903,-10-3-129,-2 5-258,-4-8-516,-4-12-258,5-4-3870,-5-16-645,1-12-129,-7-22-645</inkml:trace>
  <inkml:trace contextRef="#ctx0" brushRef="#br1" timeOffset="204189.6789">23827 13368 4386,'-29'-47'5418,"5"40"-774,-3 7 129,0 9-3870,-15 5-387,-3 1-1032,8 9-3741,-1 4-387,2-2-516,15 2 129</inkml:trace>
  <inkml:trace contextRef="#ctx0" brushRef="#br1" timeOffset="204457.6943">23781 13593 5676,'63'-32'5289,"-38"2"-387,-5-1-258,-2-3-3870,-10-2-129,-5 5-387,-6 5-129,-6 9 0,-8 11-129,1 6 0,-5 13 0,5 14 129,2 4 0,7 10 129,3-1 0,8 5 129,8-2-129,9-2 129,4-9-387,0-14-903,4-3-3741,-3-14-129,-3-5-645,-5-12-129</inkml:trace>
  <inkml:trace contextRef="#ctx0" brushRef="#br1" timeOffset="217541.4426">21030 14337 7740,'4'-20'5676,"-3"10"-129,-1 10-387,0 0-3741,16 0-387,-16 0-387,8 22-129,-7 3-129,3 16-129,-1 4-129,2 10-129,-1 6 0,0 6 129,3 0 0,-2 1 0,4-6-129,-1-8 129,0-3-129,0-6 129,-2-14 0,-2-6 0,-1-7-129,2-7 0,-5-11 129,0 0-129,7-7 0,-1-14 0,1 2 129,5-2-129,0 2 0,2-3 0,1 3 129,-2 2-129,0 7 129,-1 3-129,-12 7 0,17-10 0,-17 10 0,0 0-129,0 0 129,4 15 0,-5 2-129,-7 4 129,-1 6-129,-2 3 129,-2 0 129,1 2-129,-2-9 129,3-4-129,-1 0 129,2-8-129,-1-6 0,11-5 0,-18 0 0,18 0 129,-19-9-129,7 4 0,-1-11 0,1-2 129,-1 2-129,0 1 0,-3-1 0,2 2 0,-1-1-129,2 0 0,1 10-258,0-2-258,12 7-645,-22-19-4128,19 3-129,-2-12-387,5 3-516</inkml:trace>
  <inkml:trace contextRef="#ctx0" brushRef="#br1" timeOffset="217961.4663">20893 14527 6063,'-12'9'5676,"12"-9"-387,0 0-129,-11 0-3741,11 0 0,0 0-258,8 0-258,-8 0-129,14-20-258,-5 5-129,1-3 0,2-10-258,1-5 0,1-5 0,-1 0 0,-1 2 0,0 1 0,-1 5 0,1 4-129,1 10 129,-1 9 129,4 7-258,0 9 129,1 9 0,4 6-258,0 3 129,3 8 129,-2-4-129,2-2-129,-4-1 129,0-12-129,-2 2-774,-18-18-4257,20 1-387,-18-10-387,-2-9-903</inkml:trace>
  <inkml:trace contextRef="#ctx0" brushRef="#br1" timeOffset="220278.599">21697 14177 2709,'0'37'5289,"3"-24"-387,-3-13-258,0 0-3225,9 14-258,-9-21-258,0 7 0,0-32-258,0 9 0,0-12-129,0 2-129,-5-10 258,5-2-129,-2-3-258,2 7 258,-2-4-258,2-1 129,-1 1-129,1-1 0,-2 3 0,2-2-129,-1-3 129,-3 1-129,2 3-129,0 2 0,-1 4 129,2 1-129,-3 4 129,3 8-129,0 4 129,1 4-129,0 1 129,0 3-129,0 13 129,0-18-129,0 18 0,0 0 0,0-11 0,0 11 0,0 0 0,0 0 0,0 0 0,0 0 0,0 0-129,-7 10 129,0 4 0,2 1 0,-4 4-129,0 3 258,-2 5-129,-1 4 129,1-2-129,2 0 0,0-3 129,2-3-129,2-4 0,-1-2 129,6-17-129,-3 13 0,3-13 0,-4-7 129,4-8-258,0-4 129,0-6 129,5-5-129,-3-1 0,4-3 129,-1 3-129,2 1 129,1 5 0,1 4 0,0 8 0,1 6-129,1 4 0,0 3 258,1 5-258,0 9 0,1 7 0,0 4 0,3 4 0,0 1 0,-3 1 0,0 0-129,-1-4 0,-3-6 0,1-4-258,-10-17-129,10 23-387,-10-23-1032,-9 19-3612,0-3 0,2 12-258,-6 3-645</inkml:trace>
  <inkml:trace contextRef="#ctx0" brushRef="#br1" timeOffset="220953.6378">21783 14140 3870,'25'-1'5418,"-12"1"-258,-13 0-645,23 0-2580,-23 0-516,10 0-387,-10 0-387,0 0 0,0 0-258,9 3-129,-7 8 0,-1 0 0,-1 4-129,0 1 0,0 1 0,0 0 129,0-1-129,0 0 0,-4-3-129,-1-1 129,-2-1-129,7-11 129,-12 15-129,12-15 0,-11 13 0,11-13 0,-10 5 129,10-5-129,-12 2 129,12-2-129,-10 0 129,10 0 0,-20-11 129,8 2-258,-1-3 129,-4-3 0,1-3 0,-4 1-129,3 1 0,1 2 0,-1 1 0,1 2-129,3 8-258,-4-8-516,17 11-4386,-19-4 0,9 1-645,-3-8-258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3T17:08:42.813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871 6606 129,'-14'0'4902,"14"0"258,-12 5-129,0-5-2064,12 4-129,-5-7-645,6 10-516,-1-7-516,0 0-258,0 0-258,0 0-129,0 0-129,0 0 0,0 0-258,15-4 129,-15 4-129,18-2 0,-6 1-129,3 0 129,0-5-129,4-4 129,-3 2 0,5-1-129,1-4 129,2 4-129,6-2 129,3-1-129,0 4 0,4 7-129,4 0 129,1 1 0,-2 0 0,-1 0 0,-2 0-129,0 0 258,-6 0-129,-1-5 129,-4-3-129,-2-2 0,1 1 129,-1 0-129,-1 2 0,1 2 0,-2 3 0,2 2 129,0 0-129,-3 3 0,0-1 0,-3 0 0,-1 1 0,-3-1 0,-2-2 0,-1-3 0,-11 3 0,15-4 0,-15 4 0,14 0 0,-14 0 129,10 0-129,-10 0-129,3 8 129,-3-8 129,0 15-129,0-2-129,-7 0 258,-1 7-258,-1 6 129,1-1 0,-3-4 0,1 3 0,2-1 0,0-5 0,3 5 0,-2-8 0,7-15 0,-4 12 0,4-12 0,0 0 0,0 0 0,0 0 129,0 0-129,0 0 0,3-9 0,-3 9 0,13-27 0,-1 15 0,-3 2 0,3-7 0,4 0 0,-7-1 0,3-4 0,-3 4 0,-2 0-129,-3-7 129,-1-4-129,-3 3 258,0 0-129,-1 2 0,-8-1 129,5 4 0,-9-1-129,4 7 0,-4 2 129,-1 3-258,-3 2 129,1 2 129,-2 2-129,0 2 0,2 2 0,-4-1 129,4-1-129,0 2 0,2 0 0,2 0 0,12 0-129,-15-1 0,15 1-387,0 0-1548,0 0-3225,0-13-129,0 0-258,8-9-774</inkml:trace>
  <inkml:trace contextRef="#ctx0" brushRef="#br0" timeOffset="1988.1137">16562 7123 3870,'47'13'4386,"-27"-13"-387,0 0-3225,6 0 0,-7 0 0,10 0 387,-11 0 0,11 13-129,-9-10 129,12 9-258,-8-9-129,7 5-129,-2-6 0,4 2-129,0-4-258,3-2 0,-2-2-129,4 1 0,5-1 0,-4 4-129,5 0 129,-1 0-129,0 4 0,1 0 129,-2-1-129,-1-1 0,3-1 129,-1-1-129,2 0 129,1-1-129,-1-5 0,4 3 129,1 3-129,4 0-129,-1 3 258,2 4-129,-1 3 0,1-5 0,0 2 0,0-5 0,1-2 0,-1-3 129,-1-8-129,0-3 0,3 1 0,0 0 0,2 4 129,-1 4-129,0 5 0,1 2 0,-2 8 0,2 0 0,1 4 0,-2-1 0,2 0 0,-2 0 0,3-2 0,-3-3 0,3 5 0,-2-3 0,-1 5 258,0 0-258,-4 0 0,0 3 129,-1 6-129,0-1 0,-1 0 129,1-5-129,0-1 0,1-1 0,1-2 0,0-2 129,-1-7-129,0-3 129,-3 0 0,2 0-129,-4-2 129,-2 0 0,-1 0 0,-1-4-129,-4 2 129,1 2 0,-1-3-129,1-1 129,2-2-129,-1 1 0,2-6 0,1-1 0,2-1 0,1-1 129,0 2-129,2 1 0,-1 2 129,0 2-129,0 6 129,-2 1 0,-1 0-258,-1 5 258,1-2-129,2 4 129,0-7 129,0 2-129,4-2-129,-2 1 129,-2-1 129,2 0-129,-2 0 0,1 6 0,-6 0-258,-2-2 258,-1 2-258,-4-5-258,1 11-1290,-6-12-3741,1 0-129,-10-15-258,-1 0-645</inkml:trace>
  <inkml:trace contextRef="#ctx0" brushRef="#br0" timeOffset="5200.2975">1497 8504 3483,'-11'23'4902,"11"-23"129,0 0-516,-1 22-2967,1-22-258,0 0 129,-16 0-387,16 0-129,0 0 129,0 0-516,0 0 129,0 0-258,0 0 0,11 0 0,-1 0 0,3 0-129,3-2 0,3-1-129,2-4 258,3-8-258,1-1 129,5 0-258,4 3 258,4 3-129,2 2 0,2 2 0,4 4-129,-1 5 129,-3 6 0,-1 3 0,-4 2-129,-4 3-129,-3-1 0,-6-1 258,-3-2-258,-6-5-129,-3 2 129,-12-10-387,10 11-774,-20-17-2967,10 6-774,-25-19-645,9 3-258</inkml:trace>
  <inkml:trace contextRef="#ctx0" brushRef="#br0" timeOffset="5911.3381">1964 8125 5289,'27'-12'5547,"-12"9"-387,-2-2-129,8 6-2967,-21-1-516,30 2-516,-15 0-258,6 9-258,-3-4-129,2 6-129,0 2-258,-3 6 258,2-3-258,-6 0 129,-1-4-129,-3 1 258,0-3-258,-2-1 129,-7-11 0,9 16-129,-9-16 258,10 17-129,-7-5-129,-3-12 129,8 21 0,-3-7-129,-2 0 0,-2 2 129,-1 1-258,0-4 129,0 0 0,-4 4 0,-1-2 0,-3 0 0,3 1 0,-3 3 0,1 0 129,1 1-129,-3 2 0,2-2 129,-1-1 0,-1-2-129,2 1 129,-1-3 0,2-2 0,6-13-129,-9 20 0,9-20 0,-7 22 0,3-6 129,0-4 0,0-1-258,-5 1 129,0 3 129,-1-7 0,0 3-129,-1-6 0,2-1 0,0 1 0,9-5 0,-12 7 0,12-7-258,0 0-387,-13 6-1161,13 3-3483,0-9-129,0 17-387,0-17-516</inkml:trace>
  <inkml:trace contextRef="#ctx0" brushRef="#br0" timeOffset="19848.1353">6240 7362 2193,'7'-6'129,"-7"6"-129,0-13 258,0 13 258,0 0 0,-12 0 129,12 0 129,-12 10 0,12-10 129,-18 9-258,6-6 0,-4-3-258,1 0 129,-3-1-387,-2-2 258,-3-2 0,0 4 129,2 0 129,1 2-129,-2 0 129,-2 7 0,-1-4-129,0 5 0,-5-5-258,2 0 0,-9-4-258,4 0 0,-4-5 0,0 2 0,2 1 0,0 0 0,2-1 129,1 3 0,1 3 0,1 3 0,-2 1 129,-1-2-258,-1-4 129,-4-1 0,-4-4-129,-1-2 0,-3-7 129,1 0-129,-5-1 0,4-2 129,1 0-129,3 9 129,1-1-129,4 2 0,1 5 129,4 1-129,2 0 129,0 0-129,1 0 0,1 1 0,1-1 0,-4 0 0,5-1 0,-3-3 0,0 2 0,1 2-129,-1 0 129,3 0 0,-2 8 0,3 3 0,0-1 0,0 4 0,-4-4 0,5-1 0,-5-3 0,0-3 0,-1-3 0,0-8 0,-2 1 0,0-7 0,2 7-129,-3-4-387,5 11-1161,-2 2-2322,-3-2-387,10 14 129</inkml:trace>
  <inkml:trace contextRef="#ctx0" brushRef="#br0" timeOffset="23948.3698">13985 9424 258,'-78'-5'1548,"37"5"0,-6 0-129,-2-4-516,-4 2-258,-3-7-258,-2 0-129,0-7 0,0 0-129,-3-5 0,6 1 0,-2-2 0,3 1 129,2 9 0,0-2-129,2 4 129,-2 2 0,3-1 0,5 2 0,-4 3-129,5-3 258,0-5-258,2-2 0,2 3-129,-1 0 0,2 2 0,1 0 0,2 5-129,-2 2 129,1 2-129,-1 6 129,3 6 129,-4-2-387,3 4-903,4 5-2709,-13-19 0</inkml:trace>
  <inkml:trace contextRef="#ctx0" brushRef="#br0" timeOffset="31163.7825">11701 7301 1548,'-41'-15'1032,"8"3"-387,-13 1-258,-8-5 129,-9-1-387,-11 0 0,-4 0-258,-6-3 129,-2 4 0,0-2 0,3 5 129,4 1 258,4 8 0,8 2 129,5 5-129,2 8-129,9 3-774,0 0-1419,11 9-1161</inkml:trace>
  <inkml:trace contextRef="#ctx0" brushRef="#br0" timeOffset="31616.8084">14388 7015 2967,'3'25'5031,"-7"9"-258,-9-19-387,-5 5-4515,-11-4 0,-11 6-129,-14-9-516,-5 4-1161,-18-7-2451,-12-12-387,0-5 129</inkml:trace>
  <inkml:trace contextRef="#ctx0" brushRef="#br0" timeOffset="32215.8427">4989 9209 2451,'-79'-15'1419,"27"7"-1677,-14 3 516,-5 4 0,-6 1-129,-6 5 0,-1 3 129,-1 0-903,4 4-1032</inkml:trace>
  <inkml:trace contextRef="#ctx0" brushRef="#br0" timeOffset="32642.8671">7920 8935 1161,'0'-19'3612,"0"19"129,-15-3-3870,-4 3 0,-5 0-129,-8 0-129,-5 3-258,-10-1-645,-4-2-1806</inkml:trace>
  <inkml:trace contextRef="#ctx0" brushRef="#br0" timeOffset="33215.8999">5598 7372 2580,'50'-16'4386,"-34"3"0,-16-19-387,0 6-4128,-14-5-258,-15 6 129,-11-4 0,-8 12 129,-11 5 0,-7 8 0,-5 4 129,-5 3 0,-8 6 0,-4 4 0,-10-5-516,-3-8-1806,-1-3-1548,-15-27-387</inkml:trace>
  <inkml:trace contextRef="#ctx0" brushRef="#br0" timeOffset="43851.5082">1338 6611 4257,'0'0'4773,"0"0"-258,0 11 0,-2 1-3612,2-12-387,-12 12 129,0-5-129,3 10 0,-7-5 0,3 10 0,-3-1-258,-1 11 0,-4 0 0,2 8-258,1 6 129,-2 4-129,0 7 129,3 4-129,-1 2 129,1 5-129,2 4 0,1 2 129,6-2-258,1 0 258,6-1 0,1 2-129,4-2 129,6-4-129,3-2 129,2-6-129,0-1 129,-1-5 0,2-6-258,-3-5 258,-4-8-129,0-6 0,-3-6 0,-1-6 129,-5-16-129,4 15 0,-4-15-129,0 0 129,8-6-129,-8 6 129,8-23-129,-3 8 129,3-2 0,1-1 0,-1 0 0,3 0 0,-2-2 0,0-1 0,-1 2 0,1 2-129,-2 4 129,-1 2 0,-6 11-129,12-13 129,-12 13 0,13 9 0,-7 6 0,0 3 0,0 1 129,-2 6-129,0 2 129,-1-3-129,-3 0 129,1-5 0,-1 3-129,0-3 258,0-1 0,0-4-258,-3-2 129,2 2-129,-5-3 0,6-11 0,-10 14 129,10-14-129,-20 4 0,7-4 129,-4-4-129,-3-6 129,-4-5 0,-2-3-129,-2 0 129,-2 0-129,2 2 0,1-2-129,8 11-387,-5-12-2064,11 10-2451,13 9-129,0 0-516,-5-15 0</inkml:trace>
  <inkml:trace contextRef="#ctx0" brushRef="#br0" timeOffset="47063.6919">3969 7062 3096,'21'17'4515,"-21"-17"258,0 0-129,-13 1-3612,-5 0-129,-18-4-129,-2 3 129,-13-3 129,3 5-129,-13 0-258,5 8-129,-1 1-258,8 6 129,4-1 0,8 1-129,7 1-129,4-4 0,9-3 0,2-3 0,7-3 0,8-5 0,0 0-129,0 0 129,5-11 0,10 2-129,10-2 0,3 3 0,5-3-129,4 1 0,1 6 0,1 0 0,-3 4 129,-5 0-129,-5-2 129,-5 1 0,-7 1-129,-14 0 129,15-3-129,-15 3 129,0 0-129,-10-11 129,-7 11 0,-5 0 0,-10 0 129,-5 0 0,-9 0 0,-4 0 0,-3 0-129,-2 0-516,8 0-645,-8-3-3483,17-4-387,9-2-258,10-5-645</inkml:trace>
  <inkml:trace contextRef="#ctx0" brushRef="#br0" timeOffset="48620.781">12408 9058 2451,'0'-17'4902,"9"-2"-129,-9 7-3096,0 12 0,0 0-129,0 0 0,-9-6-645,-3 7 0,-10-1-387,-2 0 0,-9-6 0,0 2-258,-3-1 0,2 0-129,1-1-258,2-5-774,11 11-2580,0-3-1419,5-3-516,5 1 0</inkml:trace>
  <inkml:trace contextRef="#ctx0" brushRef="#br0" timeOffset="48988.802">12054 8226 2967,'2'37'4515,"-2"-14"-258,3 11-2967,3 11-258,-3-4 0,2 2-516,-4-6-129,2-2-516,1-12-3225,-3-2-903,-1-21-387</inkml:trace>
  <inkml:trace contextRef="#ctx0" brushRef="#br0" timeOffset="49876.8528">9971 7067 2709,'0'0'5031,"0"0"-258,-4-7 258,4 7-3870,-20-6-258,2 4-129,-15-3-258,-4 5 0,-9 0-774,-15 3-3483,2 2-1290,3 1 0,5-4-516</inkml:trace>
  <inkml:trace contextRef="#ctx0" brushRef="#br0" timeOffset="50717.9009">3302 9065 1677,'0'0'4644,"8"-12"387,-8 12-1677,0 0-1419,0 0-387,0 0 129,-21 0-516,7 0-129,-14 0-387,1 0-387,-2 0-387,-5-6-387,8 6-774,-7-8-2322,6-2-1548,14 0-129,4-5-129</inkml:trace>
  <inkml:trace contextRef="#ctx0" brushRef="#br0" timeOffset="51659.9548">12854 6428 2709,'2'43'4257,"-2"-17"-129,3 6-3354,0 7-129,-3-2 0,1-1-387,0-5-1419,-1-1-2709,0-30-258,2 16-128</inkml:trace>
  <inkml:trace contextRef="#ctx0" brushRef="#br0" timeOffset="52503.003">7509 9003 1806,'10'-20'4515,"-10"20"129,0 0-2709,-6-25-129,6 25-258,-36-6-258,12 7-258,-18-1-129,3 6-258,-18-4-129,-1 6-129,-8-6-258,-1-1-129,0-1-645,-6-2-3612,11-10-645,8 4-516,7-6 258</inkml:trace>
  <inkml:trace contextRef="#ctx0" brushRef="#br0" timeOffset="54841.1368">1706 7461 5676,'-35'18'5160,"10"-15"-129,5 4-387,0-1-3870,-13-4 0,7 5-387,-4 0-645,-2-7-1677,2 0-2451,11 7-516,2-5-258,17-2 0</inkml:trace>
  <inkml:trace contextRef="#ctx0" brushRef="#br0" timeOffset="55046.1485">1494 7174 5934,'0'0'5289,"0"11"-387,0 4-387,0 5-3483,4 9-774,4 11-2064,1-2-2709,-1-4-387,3 4-258,-3-10-258</inkml:trace>
  <inkml:trace contextRef="#ctx0" brushRef="#br0" timeOffset="55206.1576">1629 7647 7740,'10'18'4257,"3"-10"-3096,-7 9-2322,-6-17-3612,0 0-258</inkml:trace>
  <inkml:trace contextRef="#ctx0" brushRef="#br0" timeOffset="55675.1845">1712 7345 3225,'26'-13'4386,"-2"7"-129,-8-14-129,5 0-3612,4 4-258,-3 1-129,3 5 0,-2 6 0,0 6 0,-3 15 0,-4 11 129,-1 9-258,-4 11 258,-4 3-258,-3 7 129,-4-7-129,-4-1 387,-7-13-129,2-6 258,-8-18-129,4-4 258,-3-17-258,10-2 129,4-13-258,2-2-387,14 6-1032,13-2-3483,2 0-129,12 5-774,1-2 388</inkml:trace>
  <inkml:trace contextRef="#ctx0" brushRef="#br0" timeOffset="60140.4399">8299 11150 3096,'13'3'5418,"-1"-5"-774,-2 5-1032,-10-11-645,6 12-258,-9-11-903,3 7-258,0 0-516,0 0-387,0 0-129,0 0-129,0 0-129,0 0 0,0 0-129,0 0 0,0 0 0,-13-6-129,13 6 129,-9-1 129,9 1-258,-11 0 129,11 0 0,0 0-129,-12-6 258,12 6-129,0 0 0,-13-8-129,13 8 129,-12-8 0,12 8-129,-17-1 0,5 1-129,-1 4 258,-4-2 0,-3-2-129,-5 4 0,-2-2 0,0-2 129,-6 0-129,0 1 0,1-1 0,1 0 129,0 0-129,4 2 258,0 1-258,4 7 0,4-2 129,-1-4-129,3 1 0,0-1 129,0 1 0,1-1-258,2 3 258,-1-5-129,3-2 129,2 0-129,0 0 129,10 0-129,-13 0 129,13 0-258,0 0 0,0 0-387,-9-11-1419,9 11-3870,0 0-129,13 0-387,-8-11-645</inkml:trace>
  <inkml:trace contextRef="#ctx0" brushRef="#br0" timeOffset="62318.5644">8973 10505 4257,'0'0'5934,"6"0"-258,-6 0-387,0 0-2451,0 0-1677,0 0-129,0 0-258,9 12 0,-9-12-129,0 24-129,0-3-129,0 16 129,0 1-258,0 6 0,2 1 0,-1 0-258,1-3 258,0-2-258,-1-9 129,1-7-258,-1-10 258,-1-14-258,0 17 129,0-17-258,0 0-129,0 0-258,0 0-903,0 0-3870,0 0-387,12-6-258,-12 6-645</inkml:trace>
  <inkml:trace contextRef="#ctx0" brushRef="#br0" timeOffset="62634.5825">9349 11033 10062,'13'39'5934,"-13"-19"-387,-12-8 129,0-3-4773,-17-9-387,-8 0 0,-12 0-129,-4-2 129,-3-1-258,-2 3 0,2-3-129,5 3-129,9 3 0,4 11 0,8-1-258,7-2-258,10 7-645,-8-17-4128,21-1-516,0 0-129,0 0-774</inkml:trace>
  <inkml:trace contextRef="#ctx0" brushRef="#br0" timeOffset="63087.6084">8998 11285 6321,'14'0'5805,"6"-3"-258,-3 3-258,-1-1-4128,8 7 0,-8-1-387,5 8-129,-7 1 0,5 13-258,-8 7-258,0 5 0,-7 9 0,-4 3-129,-6 7 0,-9-1 0,-4-3 0,-3-11-129,-4-11 129,-2-15 0,1-12-129,3-10 129,5-17 0,5-10 129,4-1-129,9 3 129,1 4-129,12 8 258,5 10-129,8 8 129,4 6-129,4 11-129,1 4 129,2 3 0,-3 1 0,-3-6-387,3 2-1032,-9-18-3999,0-3-258,-3-13-387,0-10-645</inkml:trace>
  <inkml:trace contextRef="#ctx0" brushRef="#br0" timeOffset="63635.6398">10113 10354 7353,'0'0'5934,"-14"0"-258,-2 27-387,-1-3-3999,-3 20-387,-10 7 0,3 24-258,-8 5-129,3 16-258,-1 6 129,7 2 0,1 7-129,6-1 129,6-5-129,9-7 129,4-12-129,4-9 0,5-17 0,7-9-129,3-11 0,1-11-129,-1-9 129,1-2-129,-1-4-129,-5-8-129,0 3-387,-14-9-1290,11-4-3870,-11 4-129,0 0-516,0-23-258</inkml:trace>
  <inkml:trace contextRef="#ctx0" brushRef="#br0" timeOffset="64739.7029">10375 10693 9288,'-13'0'6192,"-2"5"-774,15-5 258,0 0-4773,5-2-516,2-11 129,7 4-129,1-7-129,2 1-129,6-3 0,3 6 0,-1 9-258,1 3 129,-2 8 0,-3 7 0,0 12 129,-7 9-258,-7 7 0,-4-3 129,-3-1 0,-4-7-258,-4-4 258,0-5-258,-2-7 129,10-16 129,0 0 0,0 0 0,0 0 129,9 2 0,5 1 0,2 10 0,4 3-129,-2 7 129,-5 14-129,-1 4 129,-9 3-129,-3 6 0,-11-7-129,-6 0 129,-11-14-129,-2-15-129,-1-9-774,-10-14-4386,13-19-129,6-15-387,10-3-516</inkml:trace>
  <inkml:trace contextRef="#ctx0" brushRef="#br0" timeOffset="64979.7167">10802 10658 9030,'12'0'5676,"-7"22"-129,-5 2-129,0 8-4386,-3 1-645,2 4 0,-3-2 0,4 1-258,0-5-129,7-6-129,10-9-129,3-14-387,15 2-774,-11-10-3870,10-7-387,2-11-258,-2-4-258</inkml:trace>
  <inkml:trace contextRef="#ctx0" brushRef="#br0" timeOffset="65158.7269">11064 10624 7998,'-24'13'5934,"22"30"-387,-3 12 0,5 24-4128,-3 6-645,3 7 0,0-4-516,0-1-129,0-13-258,0-11-387,9-6-1806,-1-29-3096,9-23-258,1-13-387,6-24-516</inkml:trace>
  <inkml:trace contextRef="#ctx0" brushRef="#br0" timeOffset="65443.7432">11337 10678 9159,'7'36'6063,"-9"5"-645,-4 5-129,2 14-4644,-3-2-258,5 4 0,1-4 0,2-3-258,8-14-129,8-12 129,7-17 0,5-12-129,-1-14 0,3-13-129,-3-11 0,-6-6 129,-10-8-129,-8 2 0,-10 2-129,-16 3-258,-5 12-903,-15-4-3741,1 12-387,-2 2-129,5 9-645</inkml:trace>
  <inkml:trace contextRef="#ctx0" brushRef="#br0" timeOffset="65683.7569">11676 10345 10062,'87'115'5934,"-50"-27"-258,-3 25-129,-3 12-4773,-6 15-129,-11 3-129,-3-4-258,-6-11 0,-5-17-645,0-12-2322,-12-42-2709,-1-33-129,0-33-774,-1-35-516</inkml:trace>
  <inkml:trace contextRef="#ctx0" brushRef="#br0" timeOffset="66746.8177">12391 10565 10062,'17'14'5934,"-12"14"-516,-1 18-258,4 10-4902,-7 10-129,-1 9 129,2 3-258,-1-2 0,3-2-129,4-6-258,-1-24-516,11-1-1290,-5-30-2967,4-13-387,-1-20-387,5-15-129</inkml:trace>
  <inkml:trace contextRef="#ctx0" brushRef="#br0" timeOffset="66959.8299">12605 10907 6708,'9'-78'5805,"-9"57"-129,0 21-129,-20-4-3483,15 23-903,-10 8-387,2 8-387,0 5 129,0 4-258,2-1 0,8-1-258,3-6 0,3-3 129,9-10 0,8-3-129,3-7-129,5-6-258,4 4-774,-10-10-4257,7-1-129,-2-9-387,-2-8-774</inkml:trace>
  <inkml:trace contextRef="#ctx0" brushRef="#br0" timeOffset="67183.8427">13041 10650 8256,'-1'-22'5676,"-20"12"-516,-8 2-258,0 2-4773,-11 4-129,-4 0-129,5 4-903,-10-2-2838,20 6-1290,7 3-387,11-1-258</inkml:trace>
  <inkml:trace contextRef="#ctx0" brushRef="#br0" timeOffset="67471.8592">12888 10642 4773,'8'0'5418,"9"13"-129,-8 4-258,7 20-3483,-9-6-387,10 15-516,-4 7 258,6 10-387,-4-2 0,2 5 0,-3-9 0,-3-4 0,-4-9-129,-3-7-129,-4-14 0,-12-9-129,-10-14 0,-4-4-129,-5-11 0,-4-8 0,-1-2-129,-1-5-387,13 12-1935,-1-11-2967,12 6-258,9 1-387,11 1-516</inkml:trace>
  <inkml:trace contextRef="#ctx0" brushRef="#br0" timeOffset="67680.8712">13678 10705 6708,'-7'29'5547,"-10"-14"-258,-6-1-516,-5-7-4386,0 9-1548,-5-8-3354,2-5-516,9 5-516,7-8 0</inkml:trace>
  <inkml:trace contextRef="#ctx0" brushRef="#br0" timeOffset="67839.8802">13685 10982 9030,'13'44'5676,"-17"-35"-387,-16-4 0,-9-2-5031,-4-3-387,-11-11-1935,2 6-2838,5-3-387,7 3-645,9 0-258</inkml:trace>
  <inkml:trace contextRef="#ctx0" brushRef="#br0" timeOffset="68174.8994">14732 10869 10449,'10'4'6192,"-10"-4"-516,-8 4-129,8-4-4773,-34 3-258,1-3 0,-6 7-258,-3-1 0,-1 4-1290,-8-10-4257,13 2-516,11-2-258,12-14-774</inkml:trace>
  <inkml:trace contextRef="#ctx0" brushRef="#br0" timeOffset="70587.0374">15097 10350 8256,'11'0'5934,"-11"0"-387,13-1 0,-13 1-4257,0 0-387,0 0-129,-2 11-258,-3 11-129,1 17-129,-1 10 0,1 16 0,0 13-129,3 9 129,-2 5-129,3-1 0,0-7-129,4-15 0,1-9 129,-1-16 0,-1-19-258,-2-8 0,-1-17-258,0-9-774,10-15-4257,-10-10-258,0-4-387,0-12-774</inkml:trace>
  <inkml:trace contextRef="#ctx0" brushRef="#br0" timeOffset="71004.0612">15206 10421 9546,'8'15'6063,"17"-4"-645,-7-13 129,7-4-5160,0-6 258,10-1-258,1-1-129,2 5 0,0-1-129,0 9 129,-3-1-129,-2 3 129,-7 1-129,-6 11 129,-4 5-258,-6 4 129,-3 8-129,-6 6 0,-1 6 0,-5 8 0,-3 13 0,-2 3 0,0-1 129,1 3-258,1-2 258,0 0-129,3-5 129,2-14 0,2-5-258,1-13 0,0-4-129,0-25-516,0 0-1935,0-13-2838,5-20-387,-1-12-258,4-8-129</inkml:trace>
  <inkml:trace contextRef="#ctx0" brushRef="#br0" timeOffset="71167.0706">15644 10682 5934,'10'-7'5934,"-10"29"-387,-14-4-258,-4 14-2580,-14-11-2064,-2 0-258,-11-4-129,-1-5-387,1 1-516,-8-12-4386,20-1-387,10-6-258,17-7-516</inkml:trace>
  <inkml:trace contextRef="#ctx0" brushRef="#br0" timeOffset="71504.0898">15913 10479 9417,'11'16'5934,"-15"7"-516,-10 1-129,9 11-4773,-16 2 0,3 11-258,2 5 129,7 2-258,7-4 129,6-6-258,16-9 0,7-6 0,7-12 0,4-15 129,-1-7-129,1-19 0,-5-7-129,-7-7 258,-9-7-129,-11-1 0,-7 3-129,-19 1 129,-13 10-516,-20-5-2451,-2 17-2322,-7 3-516,5 10-258,2-1-387</inkml:trace>
  <inkml:trace contextRef="#ctx0" brushRef="#br0" timeOffset="71988.1175">16546 10321 9417,'4'8'6063,"-1"19"-645,4 17 129,-2 9-4515,7 17-258,-6 1-387,6 6-129,-4 1-129,4-8-129,0-9-258,-7-23-1290,12-6-3741,-9-25-387,8-7-387,-4-25-516</inkml:trace>
  <inkml:trace contextRef="#ctx0" brushRef="#br0" timeOffset="72243.1321">16765 10493 9546,'-4'65'6063,"-2"-22"-645,-9-2 0,10 3-4902,-19-8-258,3 0 0,-3-7 129,4-3-258,9-6 0,8-2 0,8-3 0,12-4 0,10 2 0,10-1-129,4 4-129,2-2 0,6 5-645,-16-17-2064,5 9-2709,-11-7-258,-4-4-258,-8-5-387</inkml:trace>
  <inkml:trace contextRef="#ctx0" brushRef="#br0" timeOffset="72536.1489">17405 10354 8256,'18'-34'5805,"-18"34"-516,-9-7 0,-6 13-4515,-16 0-129,-5 5-387,-13-2-129,-2 1-129,-3 4-774,-9-11-3354,14 3-1161,5-6-129,14 0-774</inkml:trace>
  <inkml:trace contextRef="#ctx0" brushRef="#br0" timeOffset="72820.1651">17219 10344 7611,'34'39'5676,"-21"-7"-129,3 7-387,-4 3-3999,6 22-387,-7 2-129,5 11-258,-4 3 0,0 3 0,-5-3-129,0-9-129,-7-3-129,0-11 258,-13-17-387,-8-20 258,-12-19-129,-4-11-129,-4-17 0,-4-8-258,7-1-774,-6-15-4128,14 7-129,6 5-516,15 7-645</inkml:trace>
  <inkml:trace contextRef="#ctx0" brushRef="#br0" timeOffset="73495.2037">17117 11757 9159,'75'29'5934,"-47"-19"-516,-5 1 0,-23-11-4902,0 0 0,-19 0 0,-31-4-129,-21-6-129,-27 1 129,-30-7-129,-21-1 129,-24-4-129,-11-4 0,-5-4 129,2 4-129,9 1 0,17 7-129,21 4 129,22 9-129,20 4 0,25 8 0,17 8-258,16 0 258,14 1-387,13-13-258,14 10-645,-1-14-4386,30 0-387,2-5-129,10 0-774</inkml:trace>
  <inkml:trace contextRef="#ctx0" brushRef="#br0" timeOffset="73819.2222">16700 11965 9933,'56'52'5934,"-42"-22"-258,-14-10 0,-4-3-4644,-26 2-645,-16-7 0,-24-5 0,-18 4-129,-23-3 0,-17-4 0,-13-4 0,-2-1-129,2-5 129,12 3 0,12 3-129,15 0-129,20 1-258,15-1-1032,25 8-4257,5-6 0,13 2-774,8-8-387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31T17:09:26.073"/>
    </inkml:context>
    <inkml:brush xml:id="br0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1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1" timeString="2014-01-31T17:09:26.250"/>
    </inkml:context>
  </inkml:definitions>
  <inkml:trace contextRef="#ctx0" brushRef="#br0">14682 3703 9288,'10'-12'5031,"-10"12"0,0 0-387,9 23-3741,-9-3-258,0 19 0,0 2-129,0 19-258,-2 11 0,2 17 0,-2 13-129,2 12 129,0 9-129,2 10-129,3 10 0,-1 2 258,1-1-258,-2 1-258,1-5 387,-3 4-258,-1-3 129,0-3 0,0 0 0,-1-3-129,-1 4 129,0 4 129,-1 3-129,1-5 0,-1 0 129,0 0-129,-3-4 129,1 0 0,-2-10 0,-1-9 0,0-9 0,0-2-129,-1-5 0,2-6 0,1-4 0,0-7 0,2-1 129,3 0-258,1-2 129,0-9 129,0-7-129,4-6 0,-1-12 0,1-5 258,1-9-129,1-7 0,1-13 129,0-1-129,-7-12 0,18 19 129,-3-12-129,7 1-258,3 3 258,6-2-129,5 5 0,8-4 129,6-4-129,8 0 0,7-3 0,5-1 129,7-2-129,6-3 129,7-3 0,5-2-129,8 5-129,5 3 258,3 0-129,5 0 0,5 6 0,9 2-129,7 0 0,0 3 258,3-6-129,4-3 0,4-2 129,3-4-129,0-5 0,-4-2 0,3 0 129,-1 2-129,3-3 0,-5 6 129,1-2-258,1 2 129,-1 4 0,2 1 0,-6-5 0,0-3-129,-1 2 129,0-5 0,-4 5 0,-1-2-129,-4 1 129,2-3 129,0 5-129,-4 4 0,-3 2 0,-6 0 0,-2 1 0,0 0-129,-2 4 129,-10 1 129,-4-1-258,-4-4 258,-6-1-129,-4 0 0,-1 0 129,-9 0-129,-1-1 129,-6-3-129,-3 3 129,-7 0-129,-3 1 0,-8 0 129,-6 2 0,-9 2-129,-9-3 129,-5 2-129,-9-2 129,-5 2-129,-10-3-129,0 0-258,0 0-516,-5 5-4386,-4 4-516,-11-3-516,-2 3-258</inkml:trace>
  <inkml:trace contextRef="#ctx1" brushRef="#br0">6463 7042 0</inkml:trace>
  <inkml:trace contextRef="#ctx0" brushRef="#br0" timeOffset="1815.1037">12991 5916 3870,'0'0'5547,"-8"-14"-258,8 14-129,-11-5-3096,11 5-387,0 0-516,2 16-387,-2-16-129,5 28-129,-1-4-129,4 10 0,4 3-258,1 8 129,0-2 0,4 2-129,0 2 129,1-3-129,-2-2 0,-1-8-129,-3-4 129,-2-10-129,-1-5 0,-9-15 129,9 13-129,-9-13 0,0 0 129,9-17-129,-4-5 129,3-5 0,-1-10-129,1-6 258,2-9-258,1-4 129,-2-5-129,-1-1 129,-1 3-129,-1 10 129,-3 8-129,1 4-129,-2 11 0,2 5-129,0 9-258,-1 1-258,10 12-1161,-13-1-3483,16-1 0,-16 1-516,24 0-387</inkml:trace>
  <inkml:trace contextRef="#ctx0" brushRef="#br0" timeOffset="2236.1277">13455 5754 7353,'9'38'5547,"-6"-8"-387,5 12 0,-7 1-4128,12 13 129,-6 1-387,6 6-258,-1-5 0,1-3-258,-5-17 0,0-4-129,-4-14 258,-3-11-258,-1-13 0,-4-17 129,-5-15-129,-2-9 129,-3-8-129,2-8 0,0 1 0,2-5 0,2 5 0,5 6-129,3 9 129,9 9-129,6 10 0,5 12-129,2 7 129,2 8 0,1 13-129,-4 10 129,-6-1-129,-10 6 129,-5-1-129,-11-1 129,-10-4-258,-9-7-129,-2 2-516,-18-15-4257,8 4-258,1-3-387,8 3-645</inkml:trace>
  <inkml:trace contextRef="#ctx0" brushRef="#br0" timeOffset="2840.1623">18185 9409 10191,'0'72'5934,"6"-16"-516,0 3 129,3 11-4902,-6-3 0,5 8-258,-3-8-129,2-3 0,-1-6-258,1-10 0,1-6-387,-1-14-258,6-1-1161,-13-27-3483,21 0-258,-12-20-516,8-11-258</inkml:trace>
  <inkml:trace contextRef="#ctx0" brushRef="#br0" timeOffset="3073.1757">18408 9537 7740,'0'-30'6192,"-6"16"-516,-9 14 0,-11-10-3096,-3 10-1677,-20-3 0,-2 2-258,-15 1-129,-3 3-129,-2 4-129,5-4-129,9 9-129,7-8-258,15 2-258,4-6-774,31 0-4386,-17-9-129,17 9-258,0-20-774</inkml:trace>
  <inkml:trace contextRef="#ctx0" brushRef="#br0" timeOffset="11435.654">14659 7872 3225,'12'25'5289,"-12"-25"-258,17 12 0,3-7-3612,-12-11-129,9 6-129,-9-11-258,9 6-129,-6-4 0,6 5-258,-6-3 0,5 7 0,0-5-129,4 5-129,1-4 0,3-3 0,2 1 0,6-4-129,1 1 129,4 1 0,1 0-129,4 3 129,-1-2-129,1 1 0,0 2-129,1 1 129,-1-4-129,-1-2 0,1-6 0,-4 3 0,3 3 0,-1-7 129,1-1 0,-1 2 0,0 0 0,2 2-129,-1 2 129,3-2 129,-1-4-258,3 3 0,-1-2 0,1 0 129,-1-4-129,3 0 129,-4-1-129,1-1 0,0 2 0,1 1 129,3 1-129,2-2 0,2 3 129,2 0-129,1 1 0,1 2 0,1-2 129,-3 1-258,2 1 129,-3 3 0,-1-5 0,-1 3 129,-3-3-129,3-1 0,-2 4 0,5-2 129,-3-1 0,-1-2-129,3 3 0,-2-5-129,0 5 129,-2 0 0,2-3 0,-7 2 0,2-2 0,-2 2 0,-3-1 0,4-1-129,-1-2 129,0 0 0,0 0 0,-1 4 129,0-5-129,1 1 0,-2 1 0,-1-2 129,-2 2-129,0-2 0,-1 1 0,2-2 0,-4 1 0,0-1 0,0-2-129,0-1 129,3 1 0,-2 1 0,1-5 0,1 5 0,-2-8 0,4-1-129,-1-1 258,0 0-258,0-4 129,0-1 0,-2 2 0,-2-6 0,0 1 0,-2 4 0,-1-3 0,-2 4 129,0-3-258,0 0 258,0 0-258,-1 0 258,1 0-129,2-2-129,2 2 129,0-2-129,2 2 129,0-1 0,-1-3 129,1 3-258,0 1 129,-1 2 0,0-5 0,-1 1 129,-4 3-129,3-4 129,1 5-129,-3 0 129,-3-3 129,4 3-129,-2 5-129,0-5 0,2 2 0,-5-2 0,3 0 0,0-2 0,2 3-129,0-3 129,1-2 0,0-3 0,-2 0 0,-3-2 0,3-4 0,-1 1 129,-3 0 0,-3-3 0,0-1 0,2 2-129,-1 4 129,0-3 0,1 4-129,1-4 0,0-2-129,1 3 129,-1-3 0,0 1-129,5-3 129,-3-1-129,3 1 258,-1 4 0,0-1 0,0 1-129,-4 5 129,0-1 0,1-5 0,-2 10-129,0-2 0,-3 3-129,1 2 129,-1 0 0,-1-2 0,1 3-129,-1 6 129,-1 0 0,1 1-129,-1-2 0,-1 7 258,0-4-258,-3 8 129,2 2-129,-4 0 129,-2 1 0,-1 6-129,-5 1 129,2 2-516,-6-8-774,4 16-3870,-9 1-258,0 0-516,0 0-129</inkml:trace>
  <inkml:trace contextRef="#ctx0" brushRef="#br0" timeOffset="12619.7218">14660 3929 4257,'10'-13'4773,"-10"13"258,14-5-2064,-14-11 0,0 16-387,-1-30-774,1 11-129,-4-22-516,4 0-129,-7-16-258,6-1 0,0-9-258,1 5-129,0-1-129,1 5-129,3 11 0,1 6-129,-1 11 0,1 5 0,0 10-258,-5 15-258,0 0-516,0-17-2709,0 17-1548,-10 10 0,8 5-516,-9 0-387</inkml:trace>
  <inkml:trace contextRef="#ctx0" brushRef="#br0" timeOffset="16407.9385">15171 4334 9288,'-44'-7'5031,"19"14"0,-9 0-387,-3 5-3741,-13-8 0,-2 12 129,-11-9-258,-1 0 0,-6-6-258,0 0-129,-4 1 0,7-1-258,2 3 0,7-2-129,5 2-387,3 1-129,16 12-1032,-4-6-3483,19 5 0,2-9-516,12 4-387</inkml:trace>
  <inkml:trace contextRef="#ctx0" brushRef="#br0" timeOffset="17716.0131">15060 4492 2967,'37'3'4515,"-13"-6"0,1-5-645,-3-12-2193,15 14 129,-9-12-645,13 11-387,-7-4 0,9 7-387,-3 1 0,5 3-129,-2 0 0,5 5 0,2-3 0,4 4 0,4-5 0,1 3 258,3-4-258,3 2 0,1 2-129,2 2-129,1 0 129,-2 3-129,-1 1 0,2 2 0,0 0 129,2 0-129,1-6 129,-1 0 0,-1-3 0,3 1 0,1-1-129,-1-1 0,2-1 0,4 2 0,-3 1 0,3 5-129,-2-3 129,0 1 0,-3 0 0,1-6 0,-4 2 0,-1-1-258,-1-2 387,6-6 0,-1 2-129,3-6 0,-2 2 0,0 2 129,1 1-129,-4-5 258,2 4-258,-6-2 0,-1-4 0,1 5 0,0-7 0,-1 2 0,0 3 0,-1-1-129,-2 3 258,2 1-129,-4 4 0,-4 2 129,0 0-129,3 1 129,-2-1-129,1 0 0,3 0 129,-3 0-129,2-7 0,-3 0-129,-1-1 129,-2 0 129,-5 2-129,-1 1 129,-4 2-129,-4 1 129,-4 1-129,-2 1 129,-6 0-129,-1 0 129,-5-1-129,-4 1 0,-2 0 129,-5 0-129,-12 0 129,17 0-129,-17 0 129,0 0-129,1 15 0,-1-15 0,-7 21 0,-4-6 129,1 5-129,-1 2 0,-1 0-129,3 0 0,1-4 129,1-5-258,4 1 258,3-14-129,1 12 129,-1-12 129,22-14 0,-7-2 0,1-2-129,2 0 258,0-7-258,-2-1 258,-2 4-258,-4-1 129,-6 2 0,-4-1 0,0 1-129,-7 7 129,-6 2-129,-4 2 0,-3 2-129,-5-3-258,-3 7-516,-11-15-3870,3 15-258,-6-18-387,4 4-645</inkml:trace>
  <inkml:trace contextRef="#ctx0" brushRef="#br0" timeOffset="18307.0471">12810 3936 10707,'-10'37'5289,"4"-4"-387,6 13 0,-6 4-4386,3 8 258,-5 2-387,4 6 0,-5-7-258,4 0-129,0-11-258,-1-12-258,6 5-3225,0-23-1161,7-2-387,-7-16-258</inkml:trace>
  <inkml:trace contextRef="#ctx0" brushRef="#br0" timeOffset="18675.0681">13083 4455 7353,'38'-19'5031,"-30"4"-129,-3 4-516,-5-4-2967,-5 1-1032,-10-1 0,-4 10-129,-3 3-129,-2 2 0,0 9 129,3 7-129,4 5 0,5 7 0,8-3 0,4-2 129,8-8-129,9-1 129,3-12-258,2-2 258,1-6-258,-1-8 0,1-3 0,-7 2 0,-2 3-129,-2 5 129,-12 7 0,16 2-129,-10 16 129,-2 8-129,4 3-258,-2-4-645,8 6-1161,-4-19-2709,6-6 129,-1-12-387,6-15-258</inkml:trace>
  <inkml:trace contextRef="#ctx0" brushRef="#br0" timeOffset="18871.0791">13376 4056 8385,'5'-24'5031,"7"25"129,-4 29-645,-8 5-3225,3 18-129,-3 5-774,0 6-129,0 1-258,0-1 0,0-5-387,-4-15-774,4-2-1935,0-24-1677,0-18-129,0 0-516,17-12 129</inkml:trace>
  <inkml:trace contextRef="#ctx0" brushRef="#br0" timeOffset="19020.0879">13467 4278 7353,'-12'-28'5031,"-1"26"-258,-7 1-516,3 6-2967,-15-3-387,5 7-645,0 6-1548,-2-7-3096,6-1 0,9 1-774,14-8-129</inkml:trace>
  <inkml:trace contextRef="#ctx0" brushRef="#br0" timeOffset="19474.1138">13546 4451 8127,'-3'102'4773,"1"-57"-258,2 5-903,-1-19-3096,1-4-129,0-27 0,0 0-258,13-7 0,-4-19-129,3-3 129,1-2 129,2 1 0,2 7 0,5-79-903,-7 102 129,3 10-387,-2 6 129,-16-16 129,0 0 645,29 41-1032,-15-21 258,-1-9-258,-2 83 1032,4-101 0,-4-12 129,5-3 258,-1-2-258,2 5 258,-1 3-129,3 8 258,-4 8-258,4 10 0,-5 6 129,3 6-258,-2-2 129,-1 1-258,-2-6-258,-1-15-2064,6-11-2064,-3-11-516,5-9-258</inkml:trace>
  <inkml:trace contextRef="#ctx0" brushRef="#br0" timeOffset="20680.1828">19925 4547 1,'5'51'3869,"-4"-18"1,0 2 258,-1 3-2709,1 23 387,-1-3-387,6 39-774,-12-14-387,11 31-387,-10-7-258,5-107-258,0 0 645,1 254-516,2-110-387,-3-10 129,0-2 645,1 4 129,4 3 129,1 3 0,0 0 129,2 5-129,0-2 129,-3 3 129,-1-6-129,0-3-129,-4-10 129,0-6-129,-3-15 0,-2-7 0,-1-12 258,-1-4-387,-1-9 129,-1-2 0,1-7-129,3-2 129,-2-5-129,5 9 129,-4-23 1419,6-6-645,-2-11-129,2-6 129,0-23 0,0 0-903,0 0 774,0 0-258,4-37-129,2 12-1548,-2-7 516,4 6-129,-3-3 258,7 10 0,-5 0 258,2 9 258,1 8 129,-10 2 387,16 0-129,-16 0 0,10 22 129,-10-4-258,0 8-129,-2-5 0,-3 6-129,-3 2 0,0-2 0,0-5-129,0-4 258,-1-7-129,0-8 129,-3-3 0,0-9 0,-5-10 0,3-5 0,-4-4 129,1-4-387,0 7-258,-4-8-1290,6 12-2838,0 8-645,3 10-258,0 3 129</inkml:trace>
  <inkml:trace contextRef="#ctx0" brushRef="#br0" timeOffset="20985.2003">19719 9040 9159,'2'32'5418,"5"10"-387,-3-5-1419,8 18-3225,-12-1-129,3-1-258,-3 1-516,-4-22-1806,1-2-2580,1-12-129,2-18-903,0 0 775</inkml:trace>
  <inkml:trace contextRef="#ctx0" brushRef="#br0" timeOffset="21328.2198">19918 9059 3870,'16'23'5160,"-16"8"-258,0 6-387,-9 0-3999,5 5-129,-3-3-129,7-1 0,0-4 0,7-6-258,9-7 129,5-9 0,5-7-129,2-5 129,1-6-129,-3-8 0,-2-3 129,-7-3-129,-9-1 0,-8-2 129,-5 3-129,-11-1 129,-6 6-129,-4-1 0,1 0 0,0 3 0,3 6 0,5 0-258,17 7-645,-19-7-774,27 7-1161,3 0-1935,6-4-387,7 0 387</inkml:trace>
  <inkml:trace contextRef="#ctx0" brushRef="#br0" timeOffset="21584.2344">20195 9095 4644,'29'-7'4644,"-18"15"-645,-10 3-1161,6 21-903,-9-6-774,2 14-645,-3 1-258,2 2-129,1-2 129,0 0-129,6-13 258,4-5-129,3-13 0,7-7 0,-3-10 258,1-8-387,-5-9 129,-3-4-129,-6-3-129,-4-4 0,-4 1-129,-10-4-516,0 14-1548,-5-4-2451,0 4-258,2 3-516</inkml:trace>
  <inkml:trace contextRef="#ctx0" brushRef="#br0" timeOffset="21913.2534">20508 8949 3612,'0'0'5031,"5"5"-129,-5-5-387,-3 15-3354,3-15-645,-5 18-129,17-1 645,-2-11-645,9 9 129,-6-8-387,9 5 129,-8-12-258,3 6 0,-17-6-129,0-7-1032,-12-8 0,0 1-2838,-8-3-774,-2-2-129,3-1-258</inkml:trace>
  <inkml:trace contextRef="#ctx0" brushRef="#br0" timeOffset="23624.3511">20517 9072 3870,'5'-16'5676,"-5"16"-387,0 0-129,3 11-3483,-10-1-258,5 14-516,-10-3-129,4 11-387,-1-6-129,2 4 129,5-6-258,3-8 129,9-13-129,9-3 0,2-13-129,4-9 129,0-2-129,-3-3-129,1 0 0,-14 2-258,-9 25-1419,-9-9-3225,-14 9-258,-8 8-516,-9 6-387</inkml:trace>
  <inkml:trace contextRef="#ctx0" brushRef="#br0" timeOffset="35596.036">20346 4439 5289,'-15'38'5031,"11"-22"-129,4-16-516,-1 23-2580,1-23-387,0 0-645,-12-2-129,12 2 0,-4-14-258,4 14 129,0-23-129,0 10-129,1-3 0,6-3-129,2 1 0,3-6 0,1 0 0,3-1-129,0-5 129,1-3-129,3-1 129,1-1 0,0-5 129,0 6-129,-1-2 129,2-1-129,-1 3 0,3 4 0,-2 2 0,2 3-129,-1 2 129,3 2-129,-1-4 0,1 0-129,-1-3 258,-1-1 0,0-2 0,-2-2 0,1 2-129,-6 0 258,3 2-129,-2 4 129,-2 1-258,1 7 129,-2-5 0,-1-1-129,2 2 129,-2-3-258,1 3 129,-1-5 0,0 2 0,0-3 0,1 5 0,-2 0-129,0 2 258,-1 4-129,-2-2 0,0 4 0,-2 1-129,1 0 129,-3-2 0,2 3 0,-1-2 0,1-4 0,1 1 0,-1 0 0,3-6 0,-1 2 258,-1-3-258,2 2 387,-2 0-387,3 2 258,-2 3-258,2-7 387,0 4-387,3 0-258,1 1 129,0-9-129,3-1 258,1 4-387,-2-5 387,4 0-258,-3 3 258,1-7 0,-3 5 0,2 5 0,-1-1 0,-4-6 0,1 6 0,-2-1 0,3-4-129,-1 2 129,-1-3 129,2 3-129,-3 0 0,0-2 0,1 5-129,0 0 129,-2 5 0,0 3 387,-3-2-516,2 0 387,0 2-258,1-7 387,-2 3-387,0-1 387,2-1-516,0 1 129,0-3-129,0 1 129,-2-2 0,1 5 0,3-5-129,-4 2 129,1-4 0,4-4 387,-2 6-258,-1 0 258,2 0-258,0-4 129,0 10 0,1-10-129,-1 11-129,1 2 0,-1-6 0,3 7 0,-2-4 0,1 5-129,-1-8 129,1 9 258,-16 14-258,0 0-258,41-61 258,-41 61 0,25-49 0,-25 49 129,0 0 130,35-58-259,-35 58 0,0 0 0,0 0 0,51-46 0,-51 46 0,0 0 0,0 0 0,46-43-130,-46 43 260,0 0-130,0 0 0,0 0 0,0 0 0,0 0-1162,45-44-3224,-45 44-774,0 0-258,-7 45-387</inkml:trace>
  <inkml:trace contextRef="#ctx0" brushRef="#br0" timeOffset="37164.1254">21998 1820 3612,'-2'-27'5289,"2"27"-645,0-17 0,0 17-2193,0 12-258,5 7-1032,-5 8 0,0 9-903,0 1-129,0 13-129,1 12 0,0 3-129,-1 6 129,0 4-258,3-1 258,-2-5-258,0 6 258,1 5-258,-1 1 258,0 2 0,1 3 0,-1 3 129,-1 6 0,0 7 0,0-2 0,0-1 129,-1-1-129,-5-2-258,0-2 129,-1-4 0,-2-5 0,1-1 0,0-3-129,-2-4 258,3 0-387,-2 3 387,0 0-129,1-4 129,1 3-258,-2 1 129,2-1 0,1-1-129,-1 0 129,0-1 0,2 1 0,1 0 0,-1-1 0,1-1 129,1 5-129,1-4 0,-1 4 0,0 5 129,2-6-129,-3 0 129,3 1 0,-3-3 0,0-5-129,0 0 258,-1-2-129,0-4-129,-1-1 129,2 5-129,-2 6 0,0-2 0,0 4 129,-1 5-129,1-2 129,-1 5 0,-2-5 0,2 0 0,-1-4 129,-1 1-129,2 3-129,0 2 129,-1 0 0,1-2 0,-2 1 0,1 2-129,0-5 129,3-6 0,-2-9 0,2-5 0,-2-6 0,3-7 0,2-4 0,0-2-129,-2-1 129,3-3-129,-2 1 0,2 1 129,0-3-129,1-3 0,-2-5 0,1-3 129,1-1-129,0-5 129,0-6-129,0-13 0,0 11 0,0-11 0,0 0 0,0 0-129,9 0 129,-2-14-129,1-6 0,0-3 129,4-10-129,-1-5 0,3-5 129,0-1-129,-1 2 129,1 7 0,-1 4 0,0 6 0,-3 8 129,0 9-129,-1 7 129,-9 1-129,12 2 129,-11 13-129,-1 6 0,0 9 0,-8 3 0,-5 5 0,-3 0 0,-2 0 0,-5 2-129,0-6 387,-4-12-258,-2-11 0,2-9 129,-1-2 0,-1-14 0,2-5-129,1-7 129,1-6-258,5 4-129,-2 0-129,9 14-516,-14-4-3870,13 18-774,-10 5-258,10 20-645</inkml:trace>
  <inkml:trace contextRef="#ctx0" brushRef="#br0" timeOffset="38163.1828">21501 9031 8127,'-23'28'5934,"18"-11"-387,5-17-129,-9 24-4128,-2-21-258,11-3-258,0 0-129,-4 14-129,4-14-129,0 0 0,0 0-129,0 0 0,7 0 0,2 4-129,4-3 129,7 3-258,4 5 129,5 2 0,4-2-129,1 7 129,3-2 0,0 1-129,0 1 129,-7-1 0,-1-4-129,-5-3 129,-4 2 0,-7-2-129,-4 1 0,-6 3 0,-3 7-129,-7 3 129,-10 4 0,-4 6-129,-4 2 129,-4 5 0,-3-2 0,1-4 0,-2-7 129,2 2-129,6-9 0,4-4 129,5-8-129,5-3 0,1 5 0,10-9 129,0 0-129,0 0 129,0 0-258,0 0-129,0 16-387,0-32-2967,11 1-2064,1-9-387,10-2-516,0-20-258</inkml:trace>
  <inkml:trace contextRef="#ctx0" brushRef="#br0" timeOffset="38450.1989">22104 9030 11094,'23'96'6063,"-10"-29"-387,-9 8-258,12 12-4773,-16-4-258,-4-2 0,-5-7-258,-3-12-258,5-7-516,-4-25-645,12-13-3999,-1-17-258,18-17-516,-1-20-645</inkml:trace>
  <inkml:trace contextRef="#ctx0" brushRef="#br0" timeOffset="39095.236">22421 9246 7482,'8'29'6063,"-8"3"-387,-2 2-258,-4 17-2838,-6-6-2064,-4-1 129,2-4-387,1 0 0,2-4-129,6-3 129,5-9-258,9-6 129,10-8 0,6-9 129,4-1-129,0-9 0,1-6 129,-3-5-129,-5-5 0,-5-4 0,-7-3-129,-7-4 0,-3-1 0,-8 0 0,-5 3-129,0 3 129,-3 3 0,0 7-129,3 2 129,1 4 129,12 15-129,-13-8 0,13 8 0,0 0 0,11 2 0,2 4 0,3 2 0,1 0-129,1 0 129,-1 2 0,-1-2 0,-3 1-129,-2-2 129,-11-7 0,13 18-129,-9-3 129,-3 3 0,2 5 0,-2 3 0,2 1-129,4 4 129,2 3 0,3-4 0,1-5 0,4-1 0,0-8 0,0-8 0,1-3 0,-3-8 0,-3-12-129,-3-7 129,-3-6-129,-5-10 0,-1-1 129,-6 2 0,-7-3-129,-5 8 129,-6 1-387,2 11 0,-7 2-387,12 18-4386,-8-1-258,9 5-258,3 5-516</inkml:trace>
  <inkml:trace contextRef="#ctx0" brushRef="#br0" timeOffset="39437.2555">22920 9146 9030,'9'-17'5418,"-9"17"-258,4 15-516,-4-15-3741,0 29-387,-3-11-129,3 2-258,0 1 129,7-2 0,2-6 0,8-3 129,3-8-258,-2-2 258,1-2-258,-3-5 129,-3-7-258,-13 14 0,5-19-129,-5 19-258,-17-16-387,-12 1-3225,5 10-1161,-4-1-516,4 6-516</inkml:trace>
  <inkml:trace contextRef="#ctx0" brushRef="#br0" timeOffset="41295.362">23298 9369 7611,'35'-32'5805,"-21"25"-516,-3-5-129,7 12-3612,-18-12-387,0 12 0,-12-12-645,-5 12 0,-7 0-258,-6 1-129,-1 14 0,0 4 0,1 10 0,7 9-129,7 3 258,12 3 0,8 1 0,12 1 129,12-6-129,4-5-129,6-5-258,1-16-774,2 2-4386,-15-14-387,-6-1-387,-9-4-516</inkml:trace>
  <inkml:trace contextRef="#ctx0" brushRef="#br0" timeOffset="59363.3953">19012 6004 4644,'0'0'3741,"0"0"0,3 17-387,2 19-645,-9-9-516,4 13-1290,-4-9-129,-1 5-516,-4-10 0,0-7-129,9-19 129,-15-8 0,7-20-129,4-6 258,0-10-258,4 3 258,0-5-258,6 5 258,2 11-387,3 16 129,0 14 0,1 8-129,-4 26 129,1 9-129,-7 8 0,-2 6 0,-5-1 0,-4-6 0,-7-11 129,-4-14-129,3-21 129,-3-12 0,3-24-129,5-7 258,4-8-129,7-1 129,1 5 0,4 6 0,9 13-258,2 15 258,1 9-258,1 19 129,-1 9-129,-5 3-387,-3 5 0,-8-7-516,4 7-3870,-13-14-387,-4-6-387,-7-9-387</inkml:trace>
  <inkml:trace contextRef="#ctx0" brushRef="#br0" timeOffset="60039.434">18937 6491 4128,'0'0'5289,"0"27"-387,1 9-129,5 15-3096,-5 5-1032,-1 20-129,0 5-258,-4 18-129,-2 16-129,-1 6 129,-4 10 0,2 9-129,-1 7 129,2 4 129,-3-1-129,3-6 129,-1-13 0,1-7 0,0-18 0,2-16 0,0-21 0,1-19 0,1-20-129,3-14-129,1-16 0,0-21 129,1-15-258,8-6 129,3-6-129,1-8 0,4 4 0,2 0 129,3 8-258,-3 12 258,2 9 0,-4 12 0,-2 9 258,-4 3-258,-3 13 0,-4 12 129,-4 5-129,-12 11 0,-2-1 0,-5-2-129,-3-3 258,-3-5-258,0-13 258,1-3 0,-1-15 0,4-10 129,4-14-129,2-2 129,2-4-258,4 0 0,1 3-258,-3-2-774,11 15-3741,0 14-258,-14 0-516,3 16-387</inkml:trace>
  <inkml:trace contextRef="#ctx0" brushRef="#br0" timeOffset="61783.5336">18859 9041 7353,'0'0'5160,"0"0"-129,-6 0-258,-6-11-4773,-11 5-129,1 0 129,-6 5 0,1 3-129,0 15 258,5 3-129,7 6 129,5 2 0,10 4 0,0-11 129,13-4 0,3-11-129,3-6 0,0-3-129,3-4 129,-6-5 0,-1-1 129,-4 5-129,-11 8 129,10 14 129,-9 15 0,-2 7-129,-3 12 129,-3 1-129,2 10 0,1-4 0,2-7-258,2-8-129,0-20-387,7-1-3225,-7-19-1290,20-13-645,-8-15-387</inkml:trace>
  <inkml:trace contextRef="#ctx0" brushRef="#br0" timeOffset="62111.5526">19031 9054 7353,'10'-3'5418,"1"-1"-387,-11 4-129,0 0-4644,-11 4 0,-3 4 0,2 5 129,-3-3 0,5 7 129,1-2-258,6 8 129,3-2 0,4 4-129,4-2 0,2 7-129,1 4 0,-6 0-129,-3-1 129,-2 2-258,-11-7-129,-5-4 129,-1-6-387,-9-17-1032,10-1-3483,-7-11-258,14-10-258,1-11-516</inkml:trace>
  <inkml:trace contextRef="#ctx0" brushRef="#br0" timeOffset="62393.5686">19206 8987 5547,'8'0'5547,"-8"0"-387,0 7-258,0-7-3999,-10 24-387,10-24 129,-9 26-258,8-15-129,1 0 0,0-11-129,24 3 0,-10-3-129,4 0 258,-4-5-129,0-1-129,-14 6 0,10-19-387,-10 19-258,-17-9-4128,1 8-258,-1-2-645,0 0-129</inkml:trace>
  <inkml:trace contextRef="#ctx0" brushRef="#br0" timeOffset="63171.6131">19221 9408 4902,'3'-12'5547,"-1"-5"-516,-2 17-129,-12 3-4257,-8 7-129,-2 15 258,-4 3-258,3 13-129,-3 1 129,7 11 0,6-8-129,10 3 129,3-14-129,16-2-129,4-12-129,4-9-258,7-4-1677,1-9-3225,-6-10-387,-6-5-516,-3 2-25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31T17:08:41.561"/>
    </inkml:context>
    <inkml:brush xml:id="br0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41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1" timeString="2014-01-31T17:11:16.035"/>
    </inkml:context>
  </inkml:definitions>
  <inkml:trace contextRef="#ctx0" brushRef="#br0">5071 4872 9933,'7'-62'5418,"-5"26"-387,-5-2 0,-5 8-4128,-15-2-258,-5 15 0,-9 4-129,-3 14 0,-6 17-258,0 17 0,-3 15 129,10 16-258,3 16 0,10 11 0,6 11 0,12 0-129,8-2 0,4-3 129,12-11-129,6-6 129,9-18-129,7-13 0,8-18 129,4-17-129,8-13 129,7-13-258,6-17 129,0-13 0,-2-2 0,-10-1-129,-8-3 0,-10 8 129,-12 9 0,-13 12-129,-16 17 258,-1 10-129,-11 22 0,0 15 0,0 13 0,7 7 0,4 5 0,3 0 129,14-9-129,9-9 0,7-21 129,2-16-129,3-16 0,-1-12 0,-7-20 0,-7-14 0,-10-6 0,-11-3 0,-8-1-129,-13 4 129,-12 3-129,-8 8-387,6 19-516,-15 8-4128,19 14-258,1 7-258,17 13-387</inkml:trace>
  <inkml:trace contextRef="#ctx0" brushRef="#br0" timeOffset="328.0186">5729 5720 10320,'34'89'5418,"-18"-35"-258,-3 3-129,3-2-4515,-6-12-258,1-6 0,-3-18-129,-8-19 0,13-6 0,-8-27-129,2-11-129,1-7 129,2 0 129,5 6 0,1 7 129,6 9-129,0 18 0,6 13 129,-3 22-129,4 15 0,-1 8 0,-3 0-129,0 7-129,-4-6-516,5-3-2967,-8-24-1290,3-14-645,-4-18-258,5-15-258</inkml:trace>
  <inkml:trace contextRef="#ctx0" brushRef="#br0" timeOffset="623.0355">6453 5689 8514,'27'-5'5547,"-27"5"-387,4 25-258,-12-14-2838,-4 4-1677,-10-5 0,-2-1-129,3 0 0,0-2 0,8-2-129,13-5 0,-3 22 0,13-2 0,13 4 0,9 4 0,2 9 0,4 8-129,-3 3 129,-8 1-129,-8 0 0,-10-7 0,-10-4-129,-19-15 0,-9-7-258,-12-21-387,0-10-3870,-10-26-516,5-10-387,2-15-387</inkml:trace>
  <inkml:trace contextRef="#ctx0" brushRef="#br0" timeOffset="849.0484">6749 4935 11352,'56'81'5547,"-34"-5"-516,3 25-258,-5 11-4386,1 15-129,-4 5-129,2-1-129,-1-4-387,-6-25-2838,9-9-1806,0-31-387,3-24-258,-3-33-258</inkml:trace>
  <inkml:trace contextRef="#ctx0" brushRef="#br0" timeOffset="1013.0578">7123 5615 11352,'-37'-84'5676,"7"66"-387,-1 18-258,-10 6-4515,-5 7 129,-10 3-516,-2 2-387,6 4-387,-5-14-2322,15 5-2193,6-13-129,23 2-516,13-2-258</inkml:trace>
  <inkml:trace contextRef="#ctx0" brushRef="#br0" timeOffset="1396.0797">7613 5730 9804,'-41'0'5418,"12"9"-387,-8 8-129,2 10-4386,-6 5 0,4 8 0,3 8-258,7 2-129,6-6 0,14-4 0,7-11-258,16-13 129,11-10 0,2-6-129,4-20 129,-2-12-129,0-8 129,-4 0 0,-4-1 0,-8 7 0,-5 6 129,-2 17 0,-8 11 0,8 14 129,-7 19-258,4 6 258,2 4-129,-2 2-258,5 0-645,-9-16-3999,11-11-258,-2-18-258,5-20-774</inkml:trace>
  <inkml:trace contextRef="#ctx0" brushRef="#br0" timeOffset="1912.1092">7763 5730 10836,'31'138'5289,"-15"-65"0,2-3-258,-11-11-4644,3-8 0,-2-20-129,0-17 0,-8-14-129,12-27-258,-4-11-129,-3-14-129,7-3 129,3-7-258,2 7 258,1 6-129,6 22 0,1 12 258,5 17 0,2 24 258,2 12 0,0 15 129,2-1-129,-3-3 258,1-8-129,-5-13-129,-2-19-129,-2-19 0,-3-26-129,-5-26-129,-1-15 0,-4-20-129,0-14 258,-6-11 0,0-8 129,-5 4 0,-1 10 129,4 14 258,-4 18 129,0 24-129,3 29-129,-3 31 129,9 26-258,0 35 258,2 28-129,3 25-258,3 19-129,7 21 129,1 2-129,6-2-129,5-4 129,-1-21-774,12-17-3999,-10-32 129,4-29-774,-7-37-387</inkml:trace>
  <inkml:trace contextRef="#ctx0" brushRef="#br0" timeOffset="2081.119">8723 5514 10836,'-72'-39'5418,"30"42"-387,3 21 0,-4 6-4515,-3 8-129,-8-2-387,-6-11-774,12 0-4128,-9-11 129,9-5-774,6-9-129</inkml:trace>
  <inkml:trace contextRef="#ctx0" brushRef="#br0" timeOffset="2687.1537">9285 5587 12255,'11'81'5547,"-11"-20"-258,8 21-258,-3 6-4644,4 7 0,-5-3-129,8-7-129,-1-6-258,0-25-258,11-19-258,0-27-387,11-8-387,-8-33-258,16-4 0,-9-22 129,14 3 258,-7-14 387,2 3 516,-1 7 774,-10 1 387,4 16 516,-14 0 129,7 23-258,-20-2 258,4 22-258,-15 10-387,-2 17-129,-8 10-129,2 15-258,-2 7-129,2 7 0,7 5-129,3-1 0,5-5 0,10-6-129,8-14 129,4-13-129,6-15 258,-1-17-129,-1-13 0,-2-19-129,-7-11 129,-5-14 0,-11-4 129,-4-2-129,-12-2-258,-13 3-129,0 15-1935,-8 1-2580,3 9-258,1 1-516,10 11-258</inkml:trace>
  <inkml:trace contextRef="#ctx0" brushRef="#br0" timeOffset="2919.1666">10127 5170 11997,'0'99'5418,"0"-11"-258,9 29-258,4 19-4644,0 8 129,3 4-129,1-11-387,3-6-258,-3-26-645,8-16-4128,-6-36 129,3-31-645,-1-24-258</inkml:trace>
  <inkml:trace contextRef="#ctx0" brushRef="#br0" timeOffset="3287.1879">10512 5963 9804,'1'127'5418,"5"-61"-387,1-5-129,5 0-4515,0-9 129,5-5-258,1-18-129,4-16-129,1-13-129,0-18 0,-2-17 0,0-11-129,-4-5 129,-1-5 129,-7 5-129,-1 7 387,-5 9-258,-3 13 387,0 22-258,0 0 129,0 20 0,0 16-129,4 10 129,6 5-258,3 4 0,3-4-258,8 3-645,-8-21-3999,13-8-258,-4-22-129,1-10-645</inkml:trace>
  <inkml:trace contextRef="#ctx0" brushRef="#br0" timeOffset="4024.2301">11037 6071 9288,'1'66'5547,"3"-12"-387,1 0-129,8 11-4257,-9-9 0,7 2-258,-6-15-258,2-10 0,-2-20-129,-5-13-129,3-28 0,-1-10-129,1-6 129,1-5 0,0-1-129,2 4 129,2 8 0,4 11 129,1 13-258,2 9 129,-1 11 0,5 10-258,-1 9 258,-1 1-129,-1 3 129,0-3-258,-3-4 129,-1-7-129,1-8 258,-2-6-129,1-2 0,-1-9 0,3 2 129,0-1 0,2 4 0,4 5 129,-2 4-129,7 12 0,-1 4 129,4 1 0,-2-1-258,3-5 129,-2-7 0,-1-8-129,-5-12 0,-4-16 0,-8-5 0,-3-11 0,-6 0 129,-12 4 0,-5 8-258,-6 10 387,-3 13 0,0 9-129,1 15 129,5 20-129,4 13 129,9 10 0,7 5 129,12 5-129,12 0-258,6-7-387,15 6-2193,2-22-2193,9-8-258,3-17-516,7-15-129</inkml:trace>
  <inkml:trace contextRef="#ctx0" brushRef="#br0" timeOffset="4679.2676">12610 6002 9159,'0'0'5547,"0"0"-387,-8 3-129,-15-1-4644,-4 11 129,-14-4-129,0 10-129,-4 7 0,-1 13-129,6 2 0,7 5 0,11 7 0,12-2-129,10 2 258,14-2-129,14-4-258,9-7 258,10-12-129,4-5 0,8-12 0,1-11 0,-2-11-129,2-14 0,-8-8 129,-4-4-129,-10-1 0,-9-4 0,-7 5 0,-10 3-129,-8 12 258,-4 22-129,-21-8 129,3 16 0,-7 16 129,0 10-129,0 8 0,2 5 0,5 2 129,6-1-129,5-6 0,7-11 129,1-8-258,10-13 129,6-11-129,-2-17 0,6-14 129,-1-5-129,2-4 129,-2 5 0,-3 4 0,0 7 0,-3 18 0,0 8 0,-4 19 129,1 7-258,1 12-387,-5-10-645,15-1-3870,-6-11-129,3-17-258,3-21-387</inkml:trace>
  <inkml:trace contextRef="#ctx0" brushRef="#br0" timeOffset="4888.2795">13170 5511 8643,'0'-110'5934,"0"110"-645,0 15-129,0 40-4128,7 35-129,-6 20-387,3 22-387,0 14 129,-1 1-258,1-4 0,1-11 0,-1-15-516,-1-29-903,7-16-3741,-2-36-129,5-19-387,-1-26-645</inkml:trace>
  <inkml:trace contextRef="#ctx0" brushRef="#br0" timeOffset="5203.2975">13499 6114 8643,'-6'15'5676,"-7"7"-387,-8-2-258,1 14-4644,-5-4 129,4 11-129,-1 3 129,7 6-387,6-2 0,9-4-129,5-4 129,15-6-129,5-13 0,6-11-129,3-12 129,0-18-129,3-7 129,-10-9 0,-4-3-129,-10-5 129,-9 0 0,-8 3 0,-9 8-516,-12 2-129,1 13-3741,-7 1-645,4 7-387,3 2-387</inkml:trace>
  <inkml:trace contextRef="#ctx0" brushRef="#br0" timeOffset="5495.3143">13663 6171 8643,'36'70'5676,"-20"-24"-516,0 9 0,-2-8-4386,-2 2-129,-7-10-129,3-5-129,-5-20-129,-3-14-258,3-12 258,3-17-129,-2-5 0,5-2 0,3-8 0,7 1-129,-1 4 0,7 4-129,4 10-258,0 6-129,6 10-774,-12-2-3096,12 11-903,-8-5 0,3 5-645</inkml:trace>
  <inkml:trace contextRef="#ctx0" brushRef="#br0" timeOffset="5798.3316">14196 6167 9933,'21'108'5676,"-10"-48"-516,1 6-129,-8-12-4515,5-4-129,-6-12-387,-3-14-516,2-12-1032,-6-22-3483,2-19-258,-6-15-387,4-8-258</inkml:trace>
  <inkml:trace contextRef="#ctx0" brushRef="#br0" timeOffset="5915.3382">14191 6114 6708,'-8'-32'5289,"8"32"-258,0 0-645,0 0-5289,5 6-2838,-5-6-1032,20 5-387,-8-6-645</inkml:trace>
  <inkml:trace contextRef="#ctx0" brushRef="#br0" timeOffset="6720.3843">14407 6142 7740,'12'130'5289,"-7"-71"-387,5-1-645,-5-14-3870,0-12 0,-1-16-129,-4-16-258,9-12-129,-6-18-129,2-7 129,-1-10 0,4 1 0,-1-2 129,3 16 0,-1 10 0,3 12 258,4 10-129,-4 13 129,5 13-129,-3 5 129,3 8-129,-7-7 129,2-2-129,0-3 0,-3-7 0,0-10-129,2-8 0,2-2-129,0-1 129,1-5 0,3 1-129,1 1 0,2 4 129,0 0 0,-2 9 0,-2 2 129,0-3-129,-3 0 129,-4-4-129,3-4 0,-12 0 0,13-12 0,-6-5 0,-1-3 0,0-4-129,0 1 129,-5 3-129,0 2 129,-1 5-129,0 13 129,-7-9 0,-4 10-129,2 16 258,-4 5 0,3 6 0,1 8 0,3 1 129,4-2 0,2 3-129,11-7-129,5-6 0,9-8-129,3-7-129,9-10 0,2-16-129,9-7-387,-6-21-129,6-6-129,-11-25 0,3-7 129,-15-23-129,-1-4 387,-13-7 387,-8-4 387,-1 13 516,-7 2 387,2 28 129,-12 10 129,13 39 0,-10 20-258,12 33 129,-4 27-387,4 29-129,4 19-258,1 18-258,3 9-129,0-1-129,6-1-129,-6-20-774,13-11-3741,-10-29-387,6-25-387,-5-27-258</inkml:trace>
  <inkml:trace contextRef="#ctx0" brushRef="#br0" timeOffset="6873.3931">15341 6038 7740,'-34'-45'5418,"13"43"-129,-10 2-645,2 13-4128,-12-4 0,-1 5-645,2 4-3096,-6-7-1548,9 3-387,7-9-645</inkml:trace>
  <inkml:trace contextRef="#ctx0" brushRef="#br0" timeOffset="7575.4332">15590 6330 5676,'0'45'5418,"0"-20"-258,1-4-516,1-1-2838,3 2-1290,-2-7 0,2-2-129,-5-13-258,14 0 0,-6-14 129,3-11-516,-2-1 129,-1-8 0,2 5 129,-1 3 0,-4 6 129,3 9-129,-8 11 129,10 3 129,-5 7-129,2 8 129,1-2-258,0 3 129,3 2-129,0-1 0,7-5 129,1 0-129,2-1 0,3 2 0,3-2 0,-1-1 0,3-4 129,-4-3-129,0 1 0,-5 0 129,-2-5 0,-2-1 0,-4 0-129,-12-1 129,15 12 0,-12 10 0,-1 7 0,-2 11 0,-2 12-129,-3 12 129,-1 11 129,-2 3 0,-3 3-129,-2-6 129,-4-11-129,-3-4 258,-3-22 0,-2-16-258,-4-22 129,-1-21-129,0-22 0,4-7 129,3-13 0,9 1-258,8-1 258,9 8-129,15 17-129,15 13 129,12 16 0,5 9-129,12 6 0,4 7 0,1 6-258,-6-4-258,5-1-4644,-19-8-258,-7-2-387,-14-9-774</inkml:trace>
  <inkml:trace contextRef="#ctx0" brushRef="#br0" timeOffset="8217.4697">6276 8112 9546,'1'124'5547,"6"-50"-774,-2-10-1032,7-5-8127,-3-20-645,2-25-258,-2-14-516</inkml:trace>
  <inkml:trace contextRef="#ctx0" brushRef="#br0" timeOffset="8364.4782">6401 8118 10320,'26'138'5547,"-11"-53"-387,1-4-387,4-12-7869,-8 2-1806,-2-10-387,2-13-516,0-18 0</inkml:trace>
  <inkml:trace contextRef="#ctx0" brushRef="#br0" timeOffset="9004.5149">6964 8839 9288,'33'111'5547,"-12"-36"0,6 11-387,-2-6-4257,1 15-129,-10-13-258,1-7-258,-10-27 0,-6-25-129,-1-23-129,-16-36 129,-5-31-258,-4-19 0,0-20 0,0-14 129,1-3-129,7 1 258,6 4 0,11 15-129,12 14 129,12 15-129,11 17 129,4 20 0,6 21 0,-2 17-129,-2 25 0,-8 15 0,-8 15-129,-12 10 0,-10 9 129,-6-1-129,-13-7 129,-6-9-258,0-9 258,-1-11-129,2-14 129,7-12 0,14-12 129,0 0-129,-1-12 0,13 3 129,10 1-129,7 7 129,1 1 0,3 15-129,-4 10 0,-4 11 129,-13 11-129,-8 2-129,-13 4 129,-14-3 0,-10-4-129,-10-9 0,-6-12-129,-1-13-258,8-7-645,-5-14-3999,22-4-129,12-8-387,13-1-387</inkml:trace>
  <inkml:trace contextRef="#ctx0" brushRef="#br0" timeOffset="9296.5317">7621 9067 8127,'9'17'5676,"-9"7"-387,-9 11-258,4-6-3870,5 15-516,-2 0 0,5 2-258,10-5 0,10-5-387,6-11 129,5-14 0,3-11-129,0-8 0,-2-14-129,-4-8 258,-8-6-258,-11-5 129,-8 1-129,-9 1-129,-12 4-258,-12-1-516,1 15-3999,-7 3-258,4 10-387,2 5-258</inkml:trace>
  <inkml:trace contextRef="#ctx0" brushRef="#br0" timeOffset="9912.5667">7952 9085 8643,'47'62'5547,"-23"-18"-387,-4 0-258,4-2-4515,-10-8 129,2-2-387,-3-10 0,-2-13-129,-11-9 0,17-13 129,-13-11-258,2-3 258,4-6 0,2 3 129,1-1 129,5 12 0,-2 7-258,4 12 129,-1 11 129,4 11-258,-6 9 129,2 2-129,-5-1-129,-2 0-129,-3-7 129,-1-10-258,-8-15 0,9 6-129,-9-6 0,9-14-258,-3 3 258,-3-6-129,-3 17 129,10-20-129,-10 20 258,8-5 129,-8 5 387,0 0 0,12 3 129,-12-3 129,10 4 0,-10-4 129,12 8-258,-12-8 129,17 0-258,-17 0 0,19 0-129,-19 0 0,16 0-129,-16 0 0,18-5 129,-18 5-129,17 0 0,-5 0 0,-12 0 129,19 14 0,-10 1 0,1 2-129,1 4 129,-3 3-129,1-3 0,-5-3-645,11-3-4515,-15-15-129,0 0-387,10 0-516</inkml:trace>
  <inkml:trace contextRef="#ctx0" brushRef="#br0" timeOffset="10551.6035">8730 8575 10062,'0'0'5676,"1"21"-258,10 17-129,-4 13-4515,7 19-258,1 8-129,0 8-258,4 5 258,1-8-387,-1-5 258,0-14-129,-1-17 0,-1-19 0,-1-15 0,0-13 0,-3-15-129,1-7 129,1-5-258,1 1 129,4-3-129,0 15 258,2 7-258,4 10 0,-1 20 129,-1 7 0,-5 14 0,-6 5 0,-8 8 0,-5-6 129,-13-9-129,-11-7 0,-10-15-129,-8-12-129,2-10-774,-15-23-4128,14-6-258,3-16-516,10 0-258</inkml:trace>
  <inkml:trace contextRef="#ctx0" brushRef="#br0" timeOffset="11315.6472">9996 9053 8385,'0'0'5547,"0"0"-258,-9 15-258,-18-14-4257,-3 12-387,-11 1 129,2 7-258,-3 5 258,7 7-387,5 6 129,10-1-258,12 6 129,9 1 0,17-8 0,11 1-129,10-8 0,10 1 0,9-13 0,4-5-129,3-13-129,1-6 129,-2-12-129,-6-11 0,-5-10 0,-12-4 129,-10 0-129,-12 2 258,-7 9 0,-11 7 0,-1 25 258,-20-2-258,-5 18 258,-1 18-129,-2 8 129,5 11-129,0-1 0,9 9 129,4-14-258,10-4 129,4-15-129,13-11 129,6-15 0,3-13-129,2-17 0,-3-16-129,1-7 258,-7-13-129,-5 7 0,-3 3 0,-5 7-129,-2 12 387,-4 13-129,0 22-129,0 0 129,1 29-129,1 8 258,5 12-129,2 4 0,3 5-129,2 1 0,7-12-258,4-5-516,-9-24-4257,9-10-387,-1-20-387,2-22-387</inkml:trace>
  <inkml:trace contextRef="#ctx0" brushRef="#br0" timeOffset="11528.6594">10644 8511 9546,'1'39'5805,"8"21"-387,-2 16 0,5 11-4902,-3 20 0,0 9 129,-2 2-387,0 3 0,1-14-129,0-14-516,6-2-1290,-4-27-3612,6-18-129,1-24-516,7-22-387</inkml:trace>
  <inkml:trace contextRef="#ctx0" brushRef="#br0" timeOffset="11835.6768">10985 9111 8385,'0'0'5676,"0"27"-387,-13 0-258,1 12-4257,-1 3-258,1 8 0,4 0 0,8 0-129,0-6-258,12 1 129,10-11-258,6-10 0,4-14 129,-1-10-258,0-8 129,-5-18 0,-1-6 0,-11-10-129,-11-3 0,-3-2 0,-14 2-129,-9 1-129,-3 7-387,-16-8-1290,11 16-2967,-5-2-387,9 13-258,2 0-258</inkml:trace>
  <inkml:trace contextRef="#ctx0" brushRef="#br0" timeOffset="12099.692">11124 9072 8385,'59'50'5547,"-34"-16"-129,0 15-516,-8-2-3741,3 5-516,-5-7-129,-2-1-258,-4-8 0,-5-8 0,-3-16-258,-1-12 129,4-12 129,-4-13-258,4-6 129,1-3 0,5-4 0,3-1-129,7 10-129,2 3-258,10 14-645,-10-2-3483,12 13-903,-1-2-258,4 3-387</inkml:trace>
  <inkml:trace contextRef="#ctx0" brushRef="#br0" timeOffset="12281.7025">11651 9234 8901,'3'81'5676,"-2"-37"-258,8-1-258,-5-13-4644,0-6-258,1-7-1290,-5-17-3870,0-27-387,-1-10-258,1-14-387</inkml:trace>
  <inkml:trace contextRef="#ctx0" brushRef="#br0" timeOffset="13058.7469">11801 8960 8385,'0'37'5676,"3"-5"-387,9 7-387,-3 7-3999,7 3-645,-7-1 0,2 0 0,-4-3-129,0-7-516,0-13 129,-7-13-129,0-12-258,1-12 387,-1-11-258,0-8 129,0 0 129,0-4 258,0 4 0,4 8 258,1 10-129,-5 13 0,20 0 258,-7 17-258,-1 2 129,2 4-258,-4-1 387,-1-1-258,-1-6 0,0-4-258,-8-11 258,0 0-129,12 6 129,-12-6-129,12 0 0,-12 0 0,18-4 0,-4 4 0,0 0 129,3 3-129,3 5 0,-3-3 0,3-2 129,0-3-129,-5-7 0,1-7 129,-4-5-258,-4-6 129,-4-6-129,-4-3 0,-3 6 0,-3 6 129,-4 6 0,-2 8-129,-2 8 258,4 13-129,2 11 258,4 10 0,1 2 129,3 3-387,9 1 258,3-4-387,9 2-645,-4-13-4128,15-11-258,0-14-387,6-11-516</inkml:trace>
  <inkml:trace contextRef="#ctx0" brushRef="#br0" timeOffset="13306.761">12748 8345 9030,'3'23'5676,"0"20"-129,4 21-258,-7 17-4644,10 15 129,-5 3-258,7 11-258,-3-2 0,4-4-387,0-12-129,-2-18-516,11-16-4644,-10-24 129,3-17-516,-4-18-258</inkml:trace>
  <inkml:trace contextRef="#ctx0" brushRef="#br0" timeOffset="13462.77">12929 8983 7998,'-24'-42'5805,"3"32"-387,0 10-258,-13 2-4257,3 4-129,-7-3-387,-3 2-387,4 4-774,-4-7-4386,15 3 0,8-5-645,18 0-258</inkml:trace>
  <inkml:trace contextRef="#ctx0" brushRef="#br0" timeOffset="13737.7857">12901 9097 7740,'25'77'5676,"-13"-40"-258,-3-9-387,3 0-4773,-8-13 387,7-3-387,-11-12 0,18 0 0,-5-13-258,3-7 0,3-2-129,2 1 258,3 1-129,-1 3 129,2 5-516,-6-1 0,3 13-1419,-11 0-3096,1 1-258,-12-1-516,13 0-258</inkml:trace>
  <inkml:trace contextRef="#ctx0" brushRef="#br0" timeOffset="14187.8114">13277 9096 4128,'7'24'5676,"-6"-15"-387,-1-9-516,5 21-2580,1-7-1677,-5 0-129,8 1-129,0 2 0,4 0-387,3-5 258,3-4-129,2-8 0,0-2 0,3-8 0,-2-1 0,-2-3 129,-2 0 129,-2 5-129,-1 5 129,-5 7 129,2 14-129,-4 6 387,1 11-258,-3 6 0,1 13-129,-1 2 129,3 8-129,-5 0 0,1 7 129,0-6-516,-3 1 387,-2-9-258,0-11 0,-4-9 129,-8-10 0,-8-17 0,-4-11-129,-8-20 0,-3-14 129,-2-8-129,-1-11-129,11-1-516,-7-9-4515,28 8-258,6-2-387,25 11-516</inkml:trace>
  <inkml:trace contextRef="#ctx0" brushRef="#br0" timeOffset="15049.8607">13420 8172 5676,'-2'114'5160,"0"-49"-387,-9-11-903,11-5-7869,0-6-774,-1-23-258,1-20-129</inkml:trace>
  <inkml:trace contextRef="#ctx0" brushRef="#br0" timeOffset="15184.8684">13686 8258 9288,'22'119'5418,"-18"-53"-903,0-3-4386,-4-11-5289,-1-15-516,-3-21-387</inkml:trace>
  <inkml:trace contextRef="#ctx0" brushRef="#br0" timeOffset="154025.8095">20521 9474 2193,'-12'-10'5160,"12"10"-387,-9-3 129,9 3-2580,-16-1-1677,16 1 0,-29-10 129,9 3 129,-17-9-258,-2 4 0,-18-7 0,-10 1-129,-16-4-258,-11 3 0,-9-1-129,-14 2 129,-9-2-258,-5 2 258,-5-1-258,-4 4 129,0-2-129,-1 1 129,-3 5-129,5 3 0,1 5 258,4 3-258,-3 0 129,3 1-129,3 9 0,0 0 0,2 3 129,1 2-258,-5 3 129,6 3 0,5 6 0,6 0 129,5 6-129,8 3 0,8 5 0,8 6 129,8 1-258,12 11 258,7 4-129,9 3-129,6 5 129,9 5 0,7 5 129,11 8-129,7 4 129,11 5-129,6 0 129,13 1-129,13 4 129,9-4-129,9-3 129,8-1 0,12-5-129,8-5 129,6-3 0,11-1 0,8-5 0,4-4 0,10-3 0,7-4-129,9-7 129,7-2 0,9 2-129,3-5 0,9-3 0,7-1 0,8-2 129,6 0-129,2-7 0,5-5 129,2-12-129,7-6 0,-3-14 0,-1-9 129,-4-20-129,-3-13 0,-5-16 0,-8-13 0,-8-9 0,-12-15 0,-11-11 129,-10-9-129,-11-4 0,-16-5 129,-16 1 0,-12-2-129,-18 0 129,-12 3 0,-19 11 0,-14 5-129,-15 6 129,-19 7 0,-18 1-129,-16 6 129,-14 8-129,-16 4 0,-17 3-129,-16 5 0,-12 4-258,-14 5-387,-2 16-258,-21-12-1806,-5 21-2709,-10-1-387,-7 10-129,-9-6-258</inkml:trace>
  <inkml:trace contextRef="#ctx0" brushRef="#br0">16511 10139 5805,'-32'169'5547,"12"-63"-129,-1 15-516,3 30-3612,-6 5-645,4 20 129,-5 10 129,6 16-258,-4 8 0,3 7 0,-3 9-129,5 3-258,-4 1 258,7 9-129,-2 1-258,3 7 0,3 8 0,0 4 0,4-7-129,1 6 258,0-10-387,0-14 258,0-18-129,-2-16 129,0-25-129,0-17 258,-3-21-258,1-21 0,1-24 129,-2-11-129,3-11 0,2-10 129,2-18-129,1-4-129,3-3 129,4-8 258,5-2-258,9-7 258,8-6-129,5-2-129,13 6 129,12-11 0,11 0 0,13 2-129,11-6 0,12 5 0,6 0 0,14-6 0,10 0 129,4 0-387,8 0 258,8-8-129,9 4 129,7-2-129,5 4-129,6 2 129,6 0 129,1 2-129,8 8 0,-2 3 0,-2-1 129,0 7-129,2 4 258,-6 3-129,-5 7 0,-4 9 129,-8-6-129,-8 5 0,-8 0 0,-11 3 129,-15-11-129,-15 3 0,-14-4 129,-10-12-129,-18 1 129,-14-5 0,-14-2 0,-11-9-129,-9 3 129,-8-8-258,-5 0 129,-10 0-129,10-22 0,-9 2 129,2-2-129,-1-8 0,1-8 258,5-7-258,0-12 129,1-6 129,4-9-258,2-6 258,2-15-129,1-13 0,2-15-129,3-14 258,0-9-129,-2-18 129,2-12-129,-1-18 129,-1-11-129,0-12 129,-1-5 0,0-15-129,-3-8 0,4-4 129,-4-4-129,-2-2 129,-1-4-129,0 3 0,-2-3 129,-2 8-129,-3 5 129,-1 10-129,0 12 0,-3 15 129,4 19 0,-4 18 0,1 22-129,-1 23 129,0 17 0,0 23-129,-1 19 0,1 19-129,-2 16-258,-1 16-258,0 15-258,-12 0-2064,2 20-2967,-20 3 0,-5 9-387,-16-2-645</inkml:trace>
  <inkml:trace contextRef="#ctx1" brushRef="#br0">12722 10696 0</inkml:trace>
  <inkml:trace contextRef="#ctx0" brushRef="#br0" timeOffset="156633.9588">19118 13603 10191,'5'22'5934,"-10"-24"-516,-14 2 0,-19-12-4644,-3-4-129,-21-2 129,-10 1-129,-18-7 0,-9 6-258,-10 5-129,-1 5 0,-2-1 0,3 7-129,6 0 0,10 5 0,13 10-129,10 4 129,14-2-129,10 6 129,14 1 0,9 1 0,10 0 0,9 0 1,4 4-130,1-4 0,6 8 0,5 7 0,-3 5 0,3 9 0,-1 8 0,-1 13-130,-1 7 130,-1 13 0,-3 1 0,2 1 130,-3-3-130,1-3 0,-4-12-130,2-12 260,0-12-130,-2-16-130,3-7 130,-3-12-129,1-6 0,-2-12 129,10 10-129,-10-10 129,23 1 0,-4 1 0,6 4 0,6 3 0,9 2 129,3 0 0,9 10-129,3 7 0,4-2 0,2 3 0,5 4-129,2-5 129,2-2 0,1-2 0,-3-6 0,-3-6-129,-4 0 129,-5-7 0,-9-5 0,-6 0 0,-11 0-129,-3 1 129,-9-1 0,-4 4 0,-2-4 0,-12 0 0,16 0 0,-16 0 0,14 1 0,-14-1 0,15 0-129,-15 0 129,16-8 0,-16 8-129,17-9 129,-5-6-129,-1-7 129,2-5 0,-1-9-129,1-8 129,0-5 129,2-13 0,-3-12 0,-3-4 0,0-5 0,-5-5 129,-3-7-129,-1 2-129,-1-2 130,-7 0-130,-2 4 0,-5 2 0,-2 3 0,0 4 0,-3 9 0,0 4 0,0 4 0,3 10 0,2 12 0,5 9 0,1 11 0,2 2 0,7 21-388,-5-15-515,6 26-3225,-1-11-1548,-9 29-258,-8-13-387,0 10-516</inkml:trace>
  <inkml:trace contextRef="#ctx0" brushRef="#br0" timeOffset="157309.9976">18002 14086 7611,'0'48'5160,"4"-20"-129,1 10-258,-7 5-3870,4 7-258,-2 0 258,3 4-258,-3-9-258,4-3 129,-4-10-129,0-7 0,0-25 0,0 0 0,0-25 0,-3-18-129,3-10 0,0-5-129,3-9 0,4 2 0,3 1 0,4 7 0,2 16-129,2 10 0,3 16 0,-3 9 129,-1 6-129,-2 12 0,-5 11 0,-2 9 0,-8 5 0,0 4-129,-6 1 129,-5-4 0,-2 2 0,1-3 0,0-9 129,0-6-129,7-4 129,4-3 0,1-15 0,4 23 0,6-11 0,5-3-129,2 6 0,1 0-129,2-3 0,-5-1-387,6 7-1032,-21-18-3741,18 7-129,-18-7-258,8-16-516</inkml:trace>
  <inkml:trace contextRef="#ctx0" brushRef="#br0" timeOffset="157528.0101">18394 14093 8901,'9'24'5289,"-9"0"-129,0 13-516,-7-2-3741,3 7-387,-3 2-516,-3-3-258,9 5-3870,-6-15-774,5-5-129,-1-14-774</inkml:trace>
  <inkml:trace contextRef="#ctx0" brushRef="#br0" timeOffset="157716.0207">18495 14402 11223,'10'21'5676,"-22"-10"-258,-9-23-258,-1-4-4515,-12-8-129,0 1-129,-3-6-258,-2-9-645,8 5-387,-9-7-4257,20 6-129,2-7-258,17 12-903</inkml:trace>
  <inkml:trace contextRef="#ctx0" brushRef="#br0" timeOffset="158047.0397">18486 14057 8385,'13'69'5160,"-5"-23"-129,3-3-387,3 4-4128,-3-7-129,3-2 129,-4-7-258,1-2 0,-11-29 0,20 6 0,-13-15 0,1-11 0,1-7 129,1 4 0,1-12-129,5 11 129,2 10 0,2 11 0,4 8-129,1 13 129,4 10-387,-4 6 0,0 9-774,-8-16-4257,3-6-258,-20-21-387,17-8-645</inkml:trace>
  <inkml:trace contextRef="#ctx0" brushRef="#br0" timeOffset="160006.1515">21415 12635 3999,'15'26'4902,"3"-11"-258,-17-25-387,2-13-3999,-3-12-258,-5-7 129,-3-5 129,-4 0-129,0 2 0,0 7-129,2 10 258,-4 17-129,2 14 0,-1 23 129,3 15-129,-6 4 258,1 13-258,-6-4 258,0 0-258,-5-19 129,-3-11 0,-7-23 0,0-8-129,-6-23 258,0-9-258,-4-14 129,-1-2-129,-3-1-129,1 8 129,-3 13-129,3 15 129,0 15-129,1 11 129,-1 21 0,0 18 0,-1 5 129,0 6-129,-4-3 0,-5-7 0,-5-13 0,-5-14-129,-4-14 0,-4-8 0,1-18 0,1-14-129,-2-3 129,4 0 0,4 8 0,3 12 0,4 12 129,1 12-129,-3 28 129,2 12 0,-4 7 0,1 7 258,-6-5-387,0-7 258,-4-12-258,-2-17 129,-6-23 0,-1-20-129,-1-17 129,-2-11-258,4-7 129,1-1-129,6 7 129,7 9 0,9 17 0,6 18 0,5 11 0,3 25 129,2 10 0,-1 7 129,-2 4-258,-2-6 129,-5-6-129,-3-16 129,-6-20-129,-6-15 0,-2-21 0,-4-17 0,-3-11-129,-1-8 129,1 4 0,3 7 0,5 14 0,8 17 129,4 13 0,4 17 0,8 20 0,5 17 0,0 3 129,3 5-129,-4-8 129,-4-6-258,-5-12 258,-3-12-258,-5-15 0,-3-16 129,-5-15-129,0-3 258,3-3-387,1 7 258,10 5 0,6 12 129,5 14 0,7 10-129,10 14 129,4 11-258,5 4 129,3-2-516,12 8-3612,-5-15-1290,9-3-516,14-7-258</inkml:trace>
  <inkml:trace contextRef="#ctx0" brushRef="#br0" timeOffset="160538.1822">19925 13316 7611,'-4'-15'5547,"4"15"0,-3 7-516,1 25-3354,7 26-387,0 7-387,7 19-387,0 12-258,1 9 0,-1 7-258,4-5 129,-4-13-258,-3-15-387,4-10-516,-13-37-3612,13-18-645,-5-24-387,4-24-258</inkml:trace>
  <inkml:trace contextRef="#ctx0" brushRef="#br0" timeOffset="160886.2021">20166 13373 8901,'25'16'5547,"-9"17"-387,-3 6 0,4 17-4257,-4-4-516,2 9 129,-2 5-258,0 0 0,-1-5 0,-1 0-129,-2-8 0,-1-8 0,-1-11 129,-1-9-387,-4-11 387,-2-14-129,0 0 0,0 0 0,-15-15 0,-1-3 129,-7-4-129,-4 6 129,-2-7-258,-3 6 129,-1 3-129,3 4-258,5 6-129,0 3-258,17 8-903,-10-3-3741,18 7 0,0-11-516,13 17-258</inkml:trace>
  <inkml:trace contextRef="#ctx0" brushRef="#br0" timeOffset="161305.226">20405 13948 7998,'37'27'5160,"-19"-18"-129,7-1-258,-5-3-3999,5 5-258,-6-3-129,0 9 0,-6 7-129,-6 7-129,-7 6 0,-4 6 0,-9-3-129,-3 2 129,-6-5 0,-1-1 129,2-15 129,4-6-129,0-12 258,17-2-129,-8-11 0,11 1 0,7-7 0,9-1-258,4 1 0,8 3 0,7-3-258,0 5-129,5 1-258,-4-8-258,10 11-1290,-12-21-3096,1-2-387,-8-15-258,1-1-258</inkml:trace>
  <inkml:trace contextRef="#ctx0" brushRef="#br0" timeOffset="161606.2433">20963 13450 8901,'0'0'5418,"0"31"-129,-5 1-258,2 14-3999,-9 0-387,3 7-258,1 12-129,5-2-129,3-12 0,7-6 0,7-8-129,11-16 0,3-10 129,8-11 129,-1-14-129,2-10 258,-3-5-129,-2-2-129,-6-6 129,-11 5 0,-10-2-258,-7 2 0,-17 4 0,-11-3-387,-10 8-258,-16-13-4386,3 16-258,-8-1-516,7 6-387</inkml:trace>
  <inkml:trace contextRef="#ctx0" brushRef="#br0" timeOffset="169097.6718">17887 8255 2451,'-12'-58'4773,"6"33"-129,5 2-774,1 23-2580,-7-17 129,7 17-387,-12 0-129,7 13-129,-10-3 129,6 19-258,-9 4-129,5 14 0,-3 10-258,2 14 0,0 2 129,4 12-129,0 7 0,3 9-129,1 2 258,2 4-258,0 5 129,1 8 129,0 3-129,1 8 129,-3 5-258,-2 4 0,2 12 129,-5 3-129,-1 6-129,-2 0 0,-3 3 129,0 2 0,1-4 0,0-2 0,-2-6 0,2-4 129,2 0 0,0-4 129,1-7-258,0-5 0,-3-7 0,4-5 129,-3-8-129,1-9 0,0-10 0,-3-9-129,3-13 129,2-9 0,0-8 0,1-12-129,5-8 0,-1-9 129,1-8-129,5-19 0,-1 20 0,1-20 0,0 0-516,0 0-516,7 0-4386,-5-18 0,6-11-645,0-19-387</inkml:trace>
  <inkml:trace contextRef="#ctx0" brushRef="#br0" timeOffset="169617.7016">17770 8573 2193,'0'48'5418,"0"-48"0,1-18-387,11-6-2580,-12-36-129,3-3-903,-3-25-129,4-6-387,-4-12-129,0 1-129,0-5 0,0 7-129,-3 11-387,3 14 258,0 11-129,2 14 0,1 6-129,4 17-129,1 14-129,0 2-387,5 14-387,-13 0-4386,15 8-129,-9 5-387,6 10-645</inkml:trace>
  <inkml:trace contextRef="#ctx0" brushRef="#br0" timeOffset="170149.732">18143 7410 6837,'12'5'5676,"-8"8"-258,0 2-387,4 11-3096,-7-6-1161,6 14 0,-6 6-258,6 6-258,-2 15 0,3 8 0,1 5 0,3 2-258,0-3 258,1-2-129,-1-12-258,1-8 0,-1-9-645,-9-28-1161,-3-14-3354,0 0-129,14-11-645,-14-17-129</inkml:trace>
  <inkml:trace contextRef="#ctx0" brushRef="#br0" timeOffset="170348.7434">18329 7764 8127,'0'-13'5934,"0"13"-774,-28 2 0,10 9-4515,-11-3 0,0 7-129,-5 3-129,-1-3-387,5 5-516,1-12-645,17 3-3870,-2-6-129,14-5-516,0 0-129</inkml:trace>
  <inkml:trace contextRef="#ctx0" brushRef="#br0" timeOffset="170629.7593">18383 7886 6966,'53'5'5418,"-31"-11"-258,-2-11-258,-8-15-4128,-3 1 0,-9-9-387,-5 3 129,-11 4-516,-2 3 258,-5 12-258,0 14 0,3 10 129,4 22-258,7 8 258,7 10 0,4 8 0,13 5-129,7 0 0,7-10 0,8-4-516,-6-25-2580,10-2-1935,-7-18-129,1-5-903,-6-22 388</inkml:trace>
  <inkml:trace contextRef="#ctx0" brushRef="#br0" timeOffset="171277.7964">18715 7800 8385,'28'119'5031,"-16"-65"-258,-4 1-1806,1-19-2967,-5-8 129,0-13-258,-4-15 0,6-15 0,-4-17 0,7-1 129,-1-1 129,0-3 129,7 2-129,-5 6 258,5 12 0,-3 9 0,2 8-129,-3 5 0,2 9-129,-5 3 0,1 0 129,-1-4-258,-8-13 129,12 12 0,-12-12-129,10-13 0,-2-6 129,0-5 0,1-2-129,2-4 0,3 5 0,1 6 0,2 5 129,3 8-129,1 7 129,-3 15-129,2 11 0,0 12 129,0 11-129,-4 4 0,-5 1 0,-1 1 0,-4-6 0,-6-9 0,0-14 0,0-27 0,-16 0 0,7-27 258,-1-16-258,-1-16 129,7-6 0,0-6-129,4-1 129,0 5 0,8 6 0,4 14-129,4 11 129,-3 14-258,0 9 129,-1 11-129,-12 2 129,5 19-129,-10 4 0,-11 0-129,-7-1-387,-4 0 129,-11-17-1419,3 2-2580,0-7-645,7-7-258,2-10-129</inkml:trace>
  <inkml:trace contextRef="#ctx0" brushRef="#br0" timeOffset="172117.8443">19197 7697 5547,'67'30'5418,"-31"-30"-645,-2-2-129,-7-17-4257,5-7 0,-10-9-258,-4-4 129,-10 0-258,-5 0-129,-3 6 129,-10 7-129,-3 7 0,-4 8 129,-1 11 129,3 10 0,3 8-129,5 5 258,4 4 0,3 4 0,5 0 129,7 0-258,5-9 0,1-4 0,2-6 0,3-4-129,-4-1 0,-3-4 0,0-3-129,-3 0 129,-3 1 0,-10-1 0,13 21 0,-8-2 129,-4-1 0,3 0-129,-4-1 258,0 1-129,0-18 129,0 0 129,0-9-258,0-17 258,3-4-258,2-4 258,4-4-258,5 0 129,3 6-129,5 7-258,5 6 129,0 5-516,2 9-258,-4-10-516,12 15-1419,-20-8-774,15 8-387,-20-22 258,10 15 645,-14-21 1161,5 10 774,-5-1 1419,-5-7 1548,5 12 1290,-8-8 0,0 22-129,0-18-774,0 18-645,-10 4-645,5 13-258,-8 4-129,3 11-258,-1 3-129,4 3 0,1 0-129,3 1 0,3-3-129,0-4 129,8-14-129,-8-18 129,16 7-129,-6-12 0,0-10 0,-2-5 129,-2-4 0,0 0-129,-1 6 129,-1 6 0,-4 12 0,0 0 0,0 0-129,14 8 129,-6 12-258,3 3-129,7 4-516,-5-22-1806,11 3-2064,-2-10-387,5-15-645,-5-26 517</inkml:trace>
  <inkml:trace contextRef="#ctx0" brushRef="#br0" timeOffset="172373.8589">20091 6445 1935,'-13'-52'5418,"13"52"-387,-3 14 0,6 28-2838,-3 2-258,9 26-387,-5 9-645,6 22 0,-3 5-387,5 12-258,0 3-129,5-2 0,-1-4-129,2-12 0,-2-10-387,-4-29-903,8-9-2838,-13-32-903,-7-23-258,11-15-516</inkml:trace>
  <inkml:trace contextRef="#ctx0" brushRef="#br0" timeOffset="172531.8681">20207 7159 5805,'-20'-92'5418,"12"71"0,-5 13-516,3 22-3354,-14-4-645,5 13-129,-11-2-516,-1 4-387,0 7-774,-14-8-3870,16-1-258,0-11-516,15-4-387</inkml:trace>
  <inkml:trace contextRef="#ctx0" brushRef="#br0" timeOffset="172884.8883">20240 7259 6321,'10'55'5418,"-7"-22"-516,1 7-387,0-18-4128,3 12 0,-1 0-258,2-11 0,2-4-258,1-8 129,2-13 0,-1-16-129,1-9-129,-2-11 129,1-8 129,-3 2 0,0-1 129,-2 8 129,-3 9-129,1 12 129,-5 16-129,11 3 129,-6 20-129,4 8 129,-1 7-258,4 2 0,0 1-387,-3-15-1548,5-4-2580,-2-8-387,0-12-516,-1-10 129</inkml:trace>
  <inkml:trace contextRef="#ctx0" brushRef="#br0" timeOffset="173324.9135">20584 7268 5031,'31'72'5031,"-16"-34"-258,1-7-258,-5-11-3870,2 4 0,-13-24-258,13 5 129,-12-18-129,3-14-129,-1-10 0,0-2-129,2-4 0,4 0 0,1 2 129,5 11-129,0 3 0,3 14 0,1 4 0,0 9 0,0 0-129,-4 2 129,-3 2-129,-1-4 129,-11 0-129,13-10 0,-10-6 0,-3-5 0,-1 0-129,-6 1 0,-2 1 0,-1 4 0,-1 6 258,0 9 0,2 10-129,1 13 129,4 11 129,4 10 0,3 11 129,7 0-258,6 5-129,3-6-258,6-1-645,-7-18-3612,11-8-516,-3-19-129,3-14-516</inkml:trace>
  <inkml:trace contextRef="#ctx0" brushRef="#br0" timeOffset="173809.9413">21211 6751 8256,'-11'21'5160,"11"25"0,4 11-645,8 23-3870,-4 8-129,5 5 0,-1-6-129,-2-2-129,0-14-129,-5-19 129,-3-27-129,-2-25-129,-2-31 0,-6-22 0,0-22 0,-3-13 0,1-16 129,6-8 0,0 8-129,4 7 129,11 14 0,6 22-129,3 20 0,7 19 0,1 22 0,0 16 0,-6 19 0,-7 7-129,-9 9 0,-6-2-129,-10-6-129,-14-14-258,-1-2-1032,-13-25-3354,7-2 0,1-15-645,7-8 0</inkml:trace>
  <inkml:trace contextRef="#ctx0" brushRef="#br0" timeOffset="174385.9743">21540 6636 6063,'6'70'5160,"-6"-37"-387,0-4-387,5-2-3999,-5-7 129,0-2 129,0-18-258,-4 20 0,4-20 129,0 0-129,0 0 129,0 0-258,0 0 129,0 0-129,0 0 0,6 6-258,-6-6 129,0 0 0,0 0-129,12 10 129,-12-10 0,0 0-129,0 0 0,0 0 0,0 0 0,0 0-129,0 0 0,0 0 129,0 10-129,0-10 129,0 0 0,0 0 129,-7 6-129,7-6 129,0 0 0,0 0-129,0 0 129,0-9-129,0-3 129,0-2 0,3-8-129,4-7 129,0-2-129,3 2 129,2-1-129,4 5 129,1 1-129,0 3 0,-1 5 129,0 6-258,0 9 129,-3-1 0,-3 2-258,-10 0-258,16 0-387,-16 0-1161,0 0-2838,0 0-258,12-14-387,-12 14-129</inkml:trace>
  <inkml:trace contextRef="#ctx0" brushRef="#br0" timeOffset="174658.9896">21788 6559 2967,'31'6'5031,"-26"6"-516,1 6 129,-6-3-2967,3 16-387,-4-9-516,1 5-258,-7-2 0,6 2 0,-2-6-129,3 3 0,0-12-129,0-12 129,16 3-129,-3-6-129,2-12 0,-2-6 129,-1-6-258,-3-6-258,-2 1 258,-5 2-129,-2 3 0,-5 3-129,-7 5-258,-9-7-903,6 12-3225,-7-6-387,4 7-258,-1-7-129</inkml:trace>
  <inkml:trace contextRef="#ctx0" brushRef="#br0" timeOffset="175334.0283">21866 6066 6450,'25'-2'5418,"-10"24"-258,-1 6-516,5 18-3483,-6-1-387,5 14-129,-6 0-129,2 4-387,-3-4 129,1-5-129,-4-8 0,0-10 0,-3-6 0,2-11 0,-3-7-129,-4-12 0,13 0 129,-13 0-129,16-17 129,-6 4 0,4 1-129,0-1 0,3 3 129,1 8 0,-2 2-129,-1 3 129,-2 5-129,0 3-129,-5 4 0,-4 3 129,-1-2-129,-3-5-129,0-11 258,-13 17-129,-2-10 0,1-6 0,-1-1 129,-1-1 0,2-5 0,0 3 129,5 2 0,9 1 0,0 0 0,0 0 0,0 0 0,15 0 0,1-4 0,3 3-129,5-5-129,3-6 129,1 1 0,1-3 0,-1-10 0,-3-1 0,-1 2 0,-3-5-129,-5 3 129,-6 0-258,-3 3 129,-3 4 0,-4 18-129,-3-12 129,3 12 129,-9 15-129,3 8 129,3 4 129,3 12-129,0 3 0,6 2-129,4-5-903,8 4-3741,-2-11-258,5-5-387,-2-15-387</inkml:trace>
  <inkml:trace contextRef="#ctx0" brushRef="#br0" timeOffset="183072.471">22507 9437 1161,'0'0'4386,"5"-11"-129,-5 11-516,0 0-3741,-13-17-129,-2 9 258,-5-1-129,-6 5 0,-4-2 258,-8 3-516,-7 3 258,-5 2 258,-7 2-258,-3 7 129,-5 0-129,-1 1 0,-4 6-129,1-4 129,0 3 0,-3-3-258,2 5 129,-6-3 0,3 3 0,-2-2 129,3-3-129,-3-5 129,-2 0-129,5-4 129,-1-2 0,-1 0-129,-1 0 129,0 2 0,-1 2 0,3 7 0,0 2 0,3 3 0,-1 2 0,5 0 0,3 1 0,-3-1 0,1-1 0,-1 4 0,2-4 129,-1 5-129,4 5 0,4 1 129,0 5 0,5 10 0,1-1 0,5 8 0,5 3 258,-3 1-258,2-3 129,1 4-258,-1-5 0,-1-2 129,0-4 0,0-2-129,-2 0 0,3 3 0,0 5 0,2 3 0,2 5 129,6 5-258,3 6 129,4 7 0,3 2 0,2 1 0,4 1 0,0 0 0,3-1 129,-2 0-129,2-4 0,0 4 0,0 4-129,0 1 129,1 1 0,0 3-129,-1 4 129,1 3 0,1-1 129,1 1 0,-2-3 0,3 2 129,-2-11 0,3 0 0,-2-9-129,3-5 129,-1-4 0,0 0 0,2-11-129,-2-2-129,0 2 129,0-1-129,1 1 0,1-1 0,-1-3 0,1-1 0,0-5 0,1-1 129,1-10-129,0-5 129,3-11-258,-3-5 129,4-3 0,0-12 129,0 0 0,0 0-129,0 0 129,0 0-129,8-1 258,1-11 0,-1-5-129,8-6 129,-3-3 0,7-6-129,-2-7 0,6 3 0,-5-6 0,2 9 0,-6 0-129,1 10 129,-5 4 0,-1 6 0,-10 13 0,0 0 0,0 0 0,0 0 0,0 0 0,-4 14 0,-5 3-129,-3 4 129,-1 2 0,-1 6-129,-1 0 129,2 1-129,-2-4 129,2-2-129,-1-8 129,-1-4-129,-1-11 0,2-1 129,-3-15 0,2-6 129,-2-9 0,1 0 0,2-3 0,2 1-129,1 4 0,1 5-387,7 11-1290,-6 1-2838,9 11-516,0 0-129,0 0-258</inkml:trace>
  <inkml:trace contextRef="#ctx0" brushRef="#br0" timeOffset="201099.5022">18108 13587 6321,'-62'139'5031,"14"-49"-516,-2 5-645,-7 5-4386,-1 7-1548,3-11-2193,5-18-387,11-13-129</inkml:trace>
  <inkml:trace contextRef="#ctx0" brushRef="#br0" timeOffset="201287.513">18242 13522 6063,'48'38'5160,"-46"31"-516,-8 35-129,-21 24-3999,-8 19-1161,-21 10-3483,-2 0-258,0-10-516,4-21-129</inkml:trace>
  <inkml:trace contextRef="#ctx0" brushRef="#br0" timeOffset="201491.5243">18626 13657 8514,'59'48'5289,"-59"34"-516,-17 28-387,-24 22-4257,-11 16-387,-18 7-645,0 13-1806,-5-17-1935,5-23-129,12-31-387</inkml:trace>
  <inkml:trace contextRef="#ctx0" brushRef="#br0" timeOffset="201671.5348">18901 13773 7740,'40'123'5289,"-49"11"-516,-24 39-387,-16 25-4902,-18 5-903,2 9-1290,-5-23-1677,10-35-645,11-41-387</inkml:trace>
  <inkml:trace contextRef="#ctx0" brushRef="#br0" timeOffset="201859.5457">19084 14057 9417,'75'-45'5418,"-62"104"-258,-8 47-258,-18 36-4128,-5 33-516,-13 12 0,-4 5-516,0-12-258,-3-39-3483,12-18-1161,3-33 0,17-40-774</inkml:trace>
  <inkml:trace contextRef="#ctx0" brushRef="#br0" timeOffset="202385.5758">17549 14365 9933,'13'33'5676,"-12"-11"-387,-6-8 0,-10 0-4515,-19 0-129,-10 0-129,-18-7-129,-5 6-129,-8-2 0,1-2-129,6 1-258,4-5-258,18 5-1032,1-8-3741,24 5-258,9-7-387,12 0-387</inkml:trace>
  <inkml:trace contextRef="#ctx0" brushRef="#br0" timeOffset="202691.5933">17013 14061 9417,'0'0'5676,"-9"21"-387,-4-4 0,-2 15-4386,-9-5-387,2 11-129,-8-4 129,3 5 0,0 1-258,7 1 129,3-2-258,7 1 258,10-4 0,4-3-129,12 2 0,5-3 0,8-3 0,7-1-258,-1-2 129,4-6-258,-4 1-387,-6-12-774,6 1-3999,-17-10-258,2-2-387,-11-11-645</inkml:trace>
  <inkml:trace contextRef="#ctx0" brushRef="#br0" timeOffset="203486.6387">18978 14544 9030,'0'0'5547,"11"0"-258,7-4 0,2-20-4386,11 15-258,2-9-129,10 8 129,5-7-129,9 5-129,9-1 129,0 5-258,1-2 0,2 3 129,-7 1-129,-8 5 0,-12 1-129,-6 0 0,-13 0-258,-6 0 129,-17 0-129,7 19 129,-11-1-129,-9 1 0,-6 3 129,-1 3 0,-3 3 0,2 5-129,1-3 258,6-2-129,4-10 129,10-2-129,0-16 0,19 9 129,2-9 0,3-17-129,3-4 129,1-11-129,1 4 0,-3-1 0,-6 1 0,-4 3-129,-7 3 129,-6 7 0,-3-1 0,0 16 0,-19-17-129,-2 2-129,-2 7-258,-9-18-387,5 6-4386,-12-12 0,6 4-774,-4-14-387</inkml:trace>
  <inkml:trace contextRef="#ctx0" brushRef="#br0" timeOffset="203887.6616">18497 14943 9546,'14'19'5805,"-10"23"-516,-4 4-129,0 9-4257,-4 5-774,-4 2 129,-1-1-258,0 1 0,2-10-129,-1-5-258,7-5-258,1-20-516,9 5-1677,-9-27-2064,28 5-645,-11-21-129,6-3 387</inkml:trace>
  <inkml:trace contextRef="#ctx0" brushRef="#br0" timeOffset="204103.6739">18601 15423 1806,'22'-36'5676,"-22"36"-129,0 0-387,2 25-258,3 14-2838,-12-6-1290,-2 8-387,-4-3-129,0-1-129,-3-7-129,4-2 129,-3-11 0,2-8 0,0-6 0,1-4 0,0-14 129,-1-9-129,-3-5 129,2-8-129,-3-4-258,-3-9-387,9-4-4386,-8-4-258,6 2-387,-2-11-645</inkml:trace>
  <inkml:trace contextRef="#ctx0" brushRef="#br0" timeOffset="204742.7106">18361 13744 9159,'9'14'5547,"7"7"-258,-16-21 0,10-4-3999,-10-20-516,0-5-129,-5-14-129,-1-9-258,-4-4 129,1-3-258,1-1 0,-1 11 0,1 5-129,2 7 0,1 12 129,1 10-129,4 15 0,-2-14-129,2 14 129,0 0-129,-12 3 0,12-3 0,-12 4 0,12-4 0,-20-3 129,20 3 129,-17-15-129,11 1 129,2 0-129,2-1 129,1-1 129,1 5 0,1 0-258,-1 11 258,14-13 0,-14 13 0,17-10-129,-7 5 0,2 5-129,-3 0 258,4 0-258,2 5-129,-2 0 129,-1 2 0,1-1 0,2 0 0,-1-6-387,-2-1-258,3-4-3096,-11-13-1677,3 0-258,-5-5-774,0 4-258</inkml:trace>
  <inkml:trace contextRef="#ctx0" brushRef="#br0" timeOffset="207119.8463">9574 12175 8256,'-12'39'5934,"12"-2"-516,0 15-129,0 6-4386,4 20-129,-4 11 0,4 15-129,-4 12-129,0 6-129,0 5-129,0 10 0,0-3 0,0-1-129,1-7 0,-1-8 0,0-15-129,0-12 0,0-12 0,0-18 0,0-10 0,0-11 0,-1-11 0,1-4 129,-1-4-129,1 1 129,4-4 129,6 0-129,6-1 129,5-6-129,8-6 129,6-5-129,9-3 129,8-8-258,11 1 129,12-4-129,11-1 129,9 1-129,8 10 0,8 4 129,6 2-129,12 10 129,3-7-129,2 6 129,1-4-129,9 0 129,2-5-129,3-2 0,2 0 129,0-2-258,2 2 258,3-1-129,-3 1 0,-7 1 0,-5 2 130,-2 0-130,-9 2 0,-7 4 0,-15-8 0,-12 0 0,-14-1 0,-12 0 0,-15 1 0,-18-1-259,-10 0-257,-18-17-903,-9 17-3999,-9-17-387,-15 9-387,-16-13-516</inkml:trace>
  <inkml:trace contextRef="#ctx0" brushRef="#br0" timeOffset="207615.8748">8353 13259 10320,'-1'-13'5805,"1"13"-516,0 0 129,11 22-4128,-7 0-645,7 15 0,-2 7-387,4 8 0,-2 9-129,2 4 129,0 0-129,-1-3 0,0-9-258,-4-13-129,4-5-516,-12-35-1935,0 0-2709,0 0-129,6-21-387,-6-23-645</inkml:trace>
  <inkml:trace contextRef="#ctx0" brushRef="#br0">8478 13108 11481,'17'-27'5676,"-17"27"-258,0 0 0,-5 16-4773,-16-5-129,-4 7-258,-12-3 129,-3 6-129,-6 0 129,-1-1-387,3 1-129,1-3-129,7 1-516,2-14-1290,14 11-3483,6-2 129,12 3-516,2-1-258</inkml:trace>
  <inkml:trace contextRef="#ctx1" brushRef="#br0" timeOffset="53238.0449">2587 14764 0,'0'0'0,"0"0"0,0 0 0,0 0 0,0 0 0,-142 0 0,142 0 0,0 0 0,-132 0 0,132 0 0</inkml:trace>
  <inkml:trace contextRef="#ctx0" brushRef="#br0" timeOffset="208191.9079">8406 13636 8901,'63'16'5418,"-34"-21"-129,0-12-129,-8-27-3612,1 8-774,-15-12-258,0 4-129,-7-3-129,-5 8-129,-6 5 0,-4 11 0,2 16-129,-1 10 0,4 16 129,4 13-129,6 11 0,3 9 129,7-1 0,7 3 0,4-5-258,3-10 129,1-7-387,-2-16-129,3 0-1290,-10-20-3483,-1-5 0,-4-16-516,-2 3-258</inkml:trace>
  <inkml:trace contextRef="#ctx0" brushRef="#br0" timeOffset="208734.9389">8748 13475 1935,'19'41'4902,"-7"-14"0,-3-8-516,2-3-1419,3 10-1935,-11-14-129,10 9-258,-13-21 0,13 11 0,-9-18-258,6-8 0,-8-8-129,6-1 0,-4-7-129,2 4 129,1 1-129,-3 7 0,-4 19-129,15-10 129,-15 10 0,13 0-129,-13 0 129,9 16-129,-9-16 0,0 0 129,13 2-129,-9-9 0,0-4 0,1-4 0,3-3 0,0-4 0,1 7 129,3-1 0,-1 3-129,2 9 129,0 2 0,0 2 0,2 11 0,-2 7-129,0 2 0,0 6 129,-1 4-129,0 1 0,-3-3 0,-1 4 0,-2-11 0,-5-3 0,-1-6 129,0-12-129,-16 8 129,0-8 0,-5-8-129,-4-11-258,0 7-774,-8-8-3870,8-2 0,5 1-516,10 5-387</inkml:trace>
  <inkml:trace contextRef="#ctx0" brushRef="#br0" timeOffset="210071.0154">9702 13655 5934,'-4'12'5289,"4"-12"-387,0 10-129,0 3-2967,0-13-903,0 0-129,-8-6 0,8 6-129,-8-12 0,8 12-129,-8-15 129,8 15-258,-5-19 0,5 8 0,0-4 0,0 3-129,4-4 0,0-2 129,1-5-258,2-2 0,-2-3 129,2-1-258,-1-2 129,2 0-129,-1 1 129,2-2-129,-1 7 0,2-1 0,2 2 129,0 5 0,0-5-129,5 10 0,-3-2-129,4 4 258,-1-4-258,0 0 129,-2 1 0,3 1-129,-1 1 129,-1-3 129,-2 1 0,0 0-129,0 3 129,1 3-129,-3-2 129,1 4 0,-1-2 0,-2 3-129,2 3 0,-4-2 129,3 1-258,-1 0 129,-10 4 129,19-7-129,-9 6 0,-1 0 129,-9 1-129,19-5 0,-6 4 129,-3-3-129,2 4-129,3 0 258,-2 0-129,3 0 0,1 0 129,2 0-129,-1 1 0,3 3 129,0-2-129,2-2-129,-1 1 258,2-1-129,1 1 0,0-1 0,0 0 0,3 2 0,1-1 0,-3 3 0,3-2-129,1-1 258,-1 2-129,3 2 0,0-2 0,-1-3 0,1 0 129,2 0-129,-2 2 0,4 1-129,-1 1 129,-2-2 0,4 1 129,-4 0-129,1 1 0,-3-3 0,2 0 0,-4 0-129,0-1 129,1 1 0,0 2 0,-1 1 0,-1-3 0,0 0 0,-2 0 0,0-1 129,-1 0-129,-1 0 0,0-3 0,1-5 0,-3 4 0,5 0 0,-6-2 0,5 1 0,-2 3 0,0 1 0,-2-1 0,1 0 0,-1 2 129,-1-2-129,-1 1 0,1 1 0,0 0 0,0-3 0,-1 0 129,1 3-129,-2 0 0,-2 0 0,0 0 0,-5 0-129,-2 0 129,-10 0-387,10-5-516,-17-13-3483,-4 5-1419,-14-7 0,-1-3-774</inkml:trace>
  <inkml:trace contextRef="#ctx0" brushRef="#br0" timeOffset="211199.0799">10802 13682 5676,'3'23'5160,"-3"-23"-258,2 13-258,-2-13-3612,0 0 129,0 0-129,0 0 129,0 0-258,0 0-129,9-14-258,-7-8 129,4 1-258,-3-13 0,2 0-129,0-11 0,1 2 0,-1 0-129,-1-1 0,-1 7 129,-2-1-129,3 9-129,-2 0 129,1 9-129,0 1 129,-1 1 0,1 3-129,-2-1-129,3 5 0,-2-3 0,-2 14 0,2-20 129,-2 20 0,2-16 0,-2 16 0,0 0 129,1-11 0,-1 11-129,0 0 129,0 0 0,0 0-258,0 0 0,0 0 0,0 5 129,0-5 0,-12 20 129,1-7-258,0-1 258,-4 1 0,2 0 0,-3-1 0,2-6-258,2 1 258,1-1-129,11-6 0,-12 7 129,12-7-129,0 0 129,0 0-129,0 0 129,2-13-129,6 3 0,2 1 0,2-3-129,4-2 129,2-3-129,1 0 258,2 2-258,0 1 129,2 4 129,-3 6 0,0-1-129,0 5 129,-3 8 0,-4 10-129,-2 2 0,-2 3 0,-2 0-129,-4-2 0,-1 4 0,-2-7-645,3 7-1032,-3-25-3354,-3 18-387,3-18-258,0 0-516</inkml:trace>
  <inkml:trace contextRef="#ctx0" brushRef="#br0" timeOffset="211595.1025">10996 13641 9417,'9'36'5418,"-9"-17"0,-8-4-258,-4 7-3870,-9-11-516,-4 9-129,-5-9 0,2 2-129,-4-3-258,7-4 0,3-4 0,5 0 0,6 1-129,11-3 258,-10 0-258,10 0 0,0 0 0,0 0-129,-2-9 0,2 9-129,-4-11-129,-2-1-258,0 1-516,-8-22-1677,6 12-2709,-3-12 0,6 6-516,0-12-387</inkml:trace>
  <inkml:trace contextRef="#ctx0" brushRef="#br0" timeOffset="212367.1467">11395 13321 10836,'13'-3'5289,"-13"3"-129,11 5-129,-10 8-4644,1 2 0,-2 3-258,-3 4 129,-1 2-258,0 5 0,-2-8 129,3 0-129,0-8 0,2-1 129,1-12-129,0 0 0,1-14 129,2-8-258,5-2 129,-2-1 129,3-2-129,1 0 0,0 4 129,1 7 0,1 2 0,1 11 0,0 3 0,0 7 0,3 11-258,3 8 258,-1 0 0,3 4-129,-2 4 129,-3-4 129,-1-5-258,-4-1 0,-2-10 129,-9-14-129,0 17 0,-5-11 0,-12-4 0,-3-2-129,-5 2 258,-3-2 0,-3 0-129,2 3 129,2-1-129,3 0 0,7 3 0,3-3-258,14-2-645,-23 0-3225,23 0-903,0 0-645,0 0-129</inkml:trace>
  <inkml:trace contextRef="#ctx0" brushRef="#br0" timeOffset="212677.1643">11774 13257 9417,'20'10'5289,"-11"8"0,1 9-387,-6 2-4257,4 16 0,-5-5-129,-2 9-129,-1-3-129,2-5 0,-2 1-387,0-13-516,6 1-3096,-6-30-1290,9 11-129,-1-17-516</inkml:trace>
  <inkml:trace contextRef="#ctx0" brushRef="#br0" timeOffset="212894.1768">11951 13172 8127,'0'0'5289,"0"0"-258,-16 9 0,9 11-3870,-17-7-387,3 5 0,-11 0-129,2-1-129,-3-1-903,-4-9-4257,10-3-387,2-7-387,8-8-645</inkml:trace>
  <inkml:trace contextRef="#ctx0" brushRef="#br0" timeOffset="223318.7731">5058 11640 9417,'-11'96'5676,"2"-38"-516,1 5 0,-4 3-4644,-1 5 129,-6-11-129,3 1 129,-1-15-129,5-2-129,0-13-129,4-6 0,8-25 0,-9 10 0,9-17 0,3-14-129,6-12 0,5-12-129,0-16 129,3-4 0,3-6-129,-3 0 129,3 4-129,-5 4 129,0 9-129,-2 12 129,-2 12 0,-1 10 0,-2 8-129,4 6 129,0 6 0,1 9 0,3 8 0,1 8 0,4 9 0,0 9-129,4 11 0,2 5 129,1 5-129,-1-1 0,1 5 0,-3-5 0,-3-5 0,-2-4 0,-7-14 0,-3-6 129,-9-9-129,-5-6 129,-11-12 0,-11-4 0,-10-3-129,-6 0 129,-4-2-129,-3-1 130,1 1-130,3 2 0,5 1 0,8 4 0,9 2 0,4 0-259,9 0-386,10-7-258,0 0-774,-10-5-3870,17-16-129,1-12-258,9-7-387</inkml:trace>
  <inkml:trace contextRef="#ctx0" brushRef="#br0" timeOffset="223887.8055">5730 11458 9804,'13'57'5805,"-5"-9"-387,-7 6 129,11 19-4515,-12 1-129,2 8-258,-2 1-129,0-4 129,0-8-387,0-11 129,-3-8-258,1-15 129,1-11-129,0-10 0,1-16 0,0 12 0,0-12 0,0 0 0,12-6 0,0 1-258,3-2 387,7 2-258,1 0 129,4 2-129,-1 2 0,2-2 0,-3 3 0,-3-1 0,-2 1-129,-7-7-258,1 5 0,-14 2-516,15-3-1548,-15 3-3225,0-16 0,-9 7-516,1-3-387</inkml:trace>
  <inkml:trace contextRef="#ctx0" brushRef="#br0" timeOffset="224226.8249">5843 11975 8514,'0'0'5676,"-5"13"-387,5-13-129,0 0-3870,0 0-387,0 0-129,0 0-129,8 0-258,0-12 0,2-3-258,4-2 0,4-2 0,-1 2-129,6 0 129,-4 0-129,1 0 0,0 3-129,-5 3 0,-2 2-387,-7-5-516,6 6-3612,-12-11-774,-1 4-258,-10-4-516</inkml:trace>
  <inkml:trace contextRef="#ctx0" brushRef="#br0" timeOffset="224469.8389">5789 11519 11481,'2'-24'6321,"9"19"-516,1-8-129,11 3-4773,-4-2-129,8 1-387,-1-5 0,2 1-258,1 2-129,-3 2-129,0-1-258,-6-5-516,7 7-4386,-19-7-387,2 5-387,-10-2-387</inkml:trace>
  <inkml:trace contextRef="#ctx0" brushRef="#br0" timeOffset="226330.9453">6210 12647 10836,'0'40'5289,"-12"-22"-258,-8 2 129,-6 1-4902,-15-6-258,-13 0 0,-12 2 129,-14-1 0,-11-4 0,-11 3 129,-9-5-129,-3 2 0,-1-2 129,3-3 0,-2-3 0,10 4 0,3 1-129,8 2 0,6 4 129,11 0-129,3 1-129,10 0 129,4 0-129,7-6 129,9-8-129,7-4 129,6-16 0,6-12 0,4-13 0,4-7-129,3-7 129,6-4-129,-3-7 129,3 3-129,1-9 129,-1 6-129,2 4 0,0-2 129,2-1-129,-3 4 129,4 0-129,2 3 129,0 6-129,3 5 0,5-3 0,1 3-129,0 0 129,3 1-129,1 0 129,0 5-129,2-2 0,-3 0 129,1 4 0,4-2 0,2 0 0,0 2 0,5 1 0,5-1 0,4-8 129,4 1-258,9-4 129,3-2 129,2 6-129,7 5 0,4 2 0,4 3 0,4 9 0,3 5-129,4 5 129,5 10 0,0-1-129,5-1 129,-2-1-129,0 1 129,2-2 0,-4-1 129,-1-1-129,0 1 0,-3 2 0,-4 8-129,-5-1 129,-3 1-129,-6 4 129,-8 9 0,-11 1 0,-8 0 0,-9-1 0,-5-7 0,-7 9 129,-4-2-129,-9-9 129,11 13-129,-11-13 129,9 25-129,-2 4 0,-2 1 129,3 7-129,-1 9 0,-1 4-129,1 0 129,2 8-129,-4-3 258,3-1-129,-4-2 0,3 4 0,-2-2 0,-1 4 129,-1 3-129,1-1 129,-1 1 0,0 3 0,5-1-129,-1-6 129,3-4 129,1-3-129,1-7 0,-3-9-129,2-7 258,-2-9-258,-1-4 129,-8-14-129,6 16 129,-6-16-258,0 0 258,-13 9-129,13-9-129,-18 10 129,8-1 0,-1 2 0,3 1 0,2 3 129,2 8-129,3 6 129,1 0-129,0 1 129,0 7-129,0-1 129,-3 0-129,-2 2 129,-2-2-129,-2-1 129,-4-1-129,-5-4 0,-2-2 129,0-6-129,0 1 0,-1-5 0,2-2-129,-1-4 129,0-3 0,1 1 0,-2-4-129,-5 2 129,-3-2-129,-5 1 0,-7-2-258,-1 8-387,-10-8-1032,7 15-3483,-3-2-387,11 10-258,2-6-516</inkml:trace>
  <inkml:trace contextRef="#ctx0" brushRef="#br0" timeOffset="227299.0007">5671 14050 9030,'1'56'5289,"-1"-33"-258,0-5-258,-3-7-3870,3-11-129,0 0 129,-10-7-258,3-19 0,5-5 0,-4-18 0,2-6 0,-4-17-129,4-2 0,-2-5-258,-1-1 129,-1-3-129,-1 3 0,1 8-129,-4 8 0,6 8 0,-2 8-129,2 9 129,1 7-129,3 11 130,0 8-130,2 13 0,-1-14 0,1 14 0,0 0 0,0 0 0,0 0 0,0 0 0,0 0 0,-4 7 0,4-7 0,-4 20 0,3-6 0,-2 4 0,-2 3 0,-2 1 0,4 2 0,-3-1 0,2-1 0,1-4 0,-1-3 0,4-15 0,-5 16 0,5-16 0,0 0-130,0 0 130,0 0 0,0 0 0,-3-12 0,3-3 130,0-3-130,0-2 0,0-5 0,3-2 0,4 0 0,-2-3 0,3 4 0,0 2 0,-2 4 0,1-1 0,0 7 0,-2 0 0,0 3 0,-5 11 0,12-18 0,-12 18 0,12-6 0,-12 6 0,21 3 0,-9 3 0,1 8 0,4 0 0,-2 5 0,2-4 0,0 4 0,0-3 0,-4-5 0,-1 3 0,-12-14 0,16 13 0,-16-13-775,15 10-2966,-15-10-1677,0 0-516,1-15-258,3 3-903</inkml:trace>
  <inkml:trace contextRef="#ctx0" brushRef="#br0" timeOffset="233534.3573">6897 15449 8385,'8'-22'5934,"-3"11"-645,-3 28 0,-9 6-3741,4 28-774,-11 8 0,5 22-129,-7 9-258,3 13-129,-1 2-129,5-5 0,0-2-129,4-15 0,2-18-516,-1-25-774,13-13-3870,-9-27-387,21-10-258,-7-25-387</inkml:trace>
  <inkml:trace contextRef="#ctx0" brushRef="#br0" timeOffset="233762.3703">7030 15494 9417,'49'24'5805,"-27"9"-774,6 22 129,-7 5-4386,0 14-129,-8 1-258,1 7 0,-5-4-258,0-1 0,-1-1-129,0-13-258,1-9-258,-5-22-1032,17-6-3483,-9-21-258,8-5-129,-2-20-774</inkml:trace>
  <inkml:trace contextRef="#ctx0" brushRef="#br0" timeOffset="233950.3809">7418 15944 8643,'-8'-21'5676,"-9"21"-258,-15 0-387,-9 10-3741,-17-10-645,-9 7-129,-16-6-129,1 1-129,-4 2-258,3-4-516,12 0-387,4-9-2838,23 11-1548,9-2-129,23 0-645</inkml:trace>
  <inkml:trace contextRef="#ctx0" brushRef="#br0" timeOffset="234184.3943">7298 16027 8385,'21'3'5676,"-21"14"-387,-23-7 0,-20-8-3354,-3 6-1290,-20-8-258,-5 5 129,-9-4-258,6 0-129,4-1-258,6-2-1032,22 0-3870,9-9-258,22 4-387,11-12-516</inkml:trace>
  <inkml:trace contextRef="#ctx0" brushRef="#br0" timeOffset="234714.4248">7969 15579 9159,'-8'-15'5160,"8"15"-129,-14-2-387,14 2-4257,-15 6 258,6 1-129,2 7 129,-2 3-129,5 12 258,-1 2-258,5 14 0,0 5-129,7 9 129,1 9-258,3 9 129,1 5-258,0 4-129,-4 1 129,-2-9-129,-5-8 129,-1-8-258,-11-9 129,-5-20 0,-5-14 129,-5-13 129,-7-6-258,0-15 129,-3-7 0,5 0 129,0-5-258,6 6 129,7 4 129,3 3-258,5 1 129,10 13-129,0 0 0,0 0 0,0 0-258,0 0-516,10 11-1419,-10-11-3354,12-9-129,-7-10-387,7-4-516</inkml:trace>
  <inkml:trace contextRef="#ctx0" brushRef="#br0" timeOffset="235065.445">8242 15655 7998,'33'-14'5418,"-32"3"129,-1 11-645,-27-23-2322,-6 16-1935,-20-6-129,-8 3 0,-11 1-387,1 5 129,-2 4-258,5 0-258,15 7-516,1-6-3483,25 11-1032,8-6-129,19-6-645</inkml:trace>
  <inkml:trace contextRef="#ctx0" brushRef="#br0" timeOffset="235433.4659">8770 15890 10062,'0'0'5418,"0"8"-387,-21-4 0,7 7-4644,-16-2-258,-3 0 0,0 4-258,-1-6-1032,13 5-3612,-1 1-129,15 0-387,4-1-516</inkml:trace>
  <inkml:trace contextRef="#ctx0" brushRef="#br0" timeOffset="235571.4739">8784 16170 4386,'-12'10'5160,"-15"-7"-258,-8-3-387,-2-2-3096,-6 2-5676,-5-9-129,6 8-516,5 1-387</inkml:trace>
  <inkml:trace contextRef="#ctx0" brushRef="#br0" timeOffset="237038.5578">9622 15622 11481,'11'-17'5547,"0"6"-129,-11 11-387,12-3-4386,-12 3-129,0 0-129,-8 18-129,-7 4-258,0 8 129,-5 13 0,0 8 0,-1 9-129,1 4 258,4-5-129,6 0 129,3-7 0,7 1 129,1-19-129,10-1 0,2-11 129,3-1-258,4-8 0,2-1 129,2-5-258,1-6 129,0-1-258,-1 0 258,-2 0-258,-2-7 0,-4 2-129,-6-5-258,1 4-516,-11-14-3096,0 20-1419,-11-24-129,11 24-516,-23-26-516</inkml:trace>
  <inkml:trace contextRef="#ctx0" brushRef="#br0" timeOffset="237280.5717">9531 16008 12255,'6'1'5676,"-6"-1"-387,28 11-1290,-11-11-3225,8-1-129,-3 0-387,3-1-129,-1 1-129,-1-2-258,-1-1-516,-11-24-2193,2 15-2322,-12-11 0,0-1-516,-6-10-258</inkml:trace>
  <inkml:trace contextRef="#ctx0" brushRef="#br0" timeOffset="237427.58">9602 15647 13287,'-12'-13'5805,"28"17"-129,6 5-645,1-8-4386,4-4-387,2-11-516,-5-11-645,12 1-4386,-13-11-129,8 8-387,-9-2-387</inkml:trace>
  <inkml:trace contextRef="#ctx0" brushRef="#br0" timeOffset="238455.6389">10080 15436 11481,'23'43'5805,"-13"-11"-516,6 18-258,-4 5-4257,-4 12-258,-4 4-129,-3 1-129,-1 2 0,-4-6-129,-2-9-129,-2-11 258,3-14-258,-2-13 129,4-8-129,3-13 0,0 0 0,4-7-129,7-2 129,6 0 0,1 1-129,4 1 258,3 1-129,1 1 0,2 5 129,-1 0 0,1 0 0,-3-1-129,-1-4 0,-1-7-129,-4-3 0,-2-4 129,-4-6-129,-5 0-129,-5 2 129,-3 3-129,0 3 129,0 17-129,-20-10 129,7 13 129,0 15-129,2 4 129,2 9-129,5-3 129,4 7 0,0-5 0,13 1-129,3-9-129,11-4 129,1-10-129,8-5 129,0-3-129,2-4 0,-2-10 0,0-2 129,-3-1 0,-5 3 129,-5 1-129,-5 5 129,-5-1 0,-13 9 0,11-12-129,-11 12 129,-6-3 0,-4 3 0,-3 0 0,0 4 0,-2 2 0,2 0 0,4 4 129,9-10-129,-11 20 0,11-20 129,0 20-129,0-20 129,17 13-258,-5-7 258,0-3-129,0 1 0,-3-2 129,2 0-129,-11-2 129,17 4-129,-17-4 129,14 5 0,-3-4-129,-2-1 0,4 0 0,2-7 129,3-5-129,3-7 0,-4-5 0,3-10 0,-1-9 0,-4-8 0,0-8 0,-4-5 0,-2 0 0,-4-2 129,2 7 0,-5 11 0,1 6 129,-2 14-129,1 6 129,-2 22-129,0 0 0,-2 24-129,1 12 0,-2 11 129,3 13-258,0 7-129,0 4-258,14 7-1032,-5-19-3612,11-8 258,-1-18-774,10-14-516</inkml:trace>
  <inkml:trace contextRef="#ctx0" brushRef="#br0" timeOffset="238608.6476">11204 15687 9159,'-45'-26'5289,"11"25"-516,-11 1-129,-5 0-4515,-12 10-2967,-12-8-1419,-2 7-774,-2 11-129,3-1-516</inkml:trace>
  <inkml:trace contextRef="#ctx0" brushRef="#br0" timeOffset="239154.6788">9856 16765 8385,'20'0'5805,"-15"21"-387,1 13-258,-6-10-1806,5 21-2838,-5-1-258,0 3-129,0 0 0,0-11 0,1-1 0,2-11 0,6-8 129,-1-9-387,3-3 0,1-5 129,0-9 0,2-1-129,-2-1 129,-2 4-129,-2 3 0,-8 5 129,17 0 0,-17 0 0,19 24 129,-9-10 0,0 0-129,5-6 129,4-4-129,3-5 129,2-17 0,2-9-129,2-4-129,-5-9-258,2 1-387,-11-15-1548,4 14-2967,-7 2 129,4 13-645,-6 1-258</inkml:trace>
  <inkml:trace contextRef="#ctx0" brushRef="#br0" timeOffset="239546.7013">10584 16840 9417,'0'0'5289,"0"0"-387,-16 2-129,-2 7-4128,-10 0-129,-1 9-129,-5 5-129,8 5 0,2-2-129,7 0-129,10 2 129,7-3-129,7-13 129,11-5-129,2-6 129,6-3-129,0-11 129,1-9 0,-3-3 0,-6 0-129,-2-3 0,-7 4 0,0 2 129,-5 1 0,-1 9 0,-3 12 0,0 0 0,0 0 0,1 24 129,5 1-129,-1 5 0,2 5-258,1 0-129,-2-7-1032,11-3-3612,-9-18-258,9-7-258,-5-17-387</inkml:trace>
  <inkml:trace contextRef="#ctx0" brushRef="#br0" timeOffset="239762.7136">10868 16356 8514,'35'2'5676,"-28"14"-387,-2 11 0,-9 0-3096,-2 15-1677,-14 5 0,-1 5-258,-1 10-258,3 1 129,3 8-516,4-1-258,12 7-1419,0-22-2967,16-1 0,-3-16-774,11-8 0</inkml:trace>
  <inkml:trace contextRef="#ctx0" brushRef="#br0" timeOffset="240004.7275">10911 16644 8643,'11'-10'5289,"-11"10"-387,0 0-129,-8 18-3354,-28-13-774,-2 4-258,-12 4-258,-1-6 0,-6-1-129,7 3 0,6-5-129,7-4-387,17 4-903,-2-4-2709,22 0-774,0 0-258,20 15-258</inkml:trace>
  <inkml:trace contextRef="#ctx0" brushRef="#br0" timeOffset="240470.754">10909 16834 8385,'91'21'5160,"-58"-21"0,-2-3-645,-13-13-3096,2 0-516,-14-5-516,-5-2-258,-1 4-129,-9-2 0,0 11-129,-6 1 0,-1 9 0,2 11 0,2 17 0,4 0 129,4 7-129,4 1 0,1 5 129,9-6-129,5-9 0,1-10 129,4-12-258,1-4 0,-4-15 258,3-8-258,-3-9 258,-2-1 0,-4 6 129,3 2 258,-5 5-129,3 17-129,-12 3 258,20 10 0,-15 15 0,7 4 129,-6-4-129,4 3 0,-6-7 129,1-3 0,-5-18 0,17 7-129,-8-14-129,3-8 0,3-5 0,4 3-129,5 2-258,3-2-258,5 15-774,-8-6-3741,10 9-387,-7-1-387,6 8-645</inkml:trace>
  <inkml:trace contextRef="#ctx0" brushRef="#br0" timeOffset="242035.8435">12154 15594 11997,'14'59'6063,"-6"-16"-645,-7 0 0,4 9-4902,-5-4 0,0 6-258,0-3-129,0 0-258,0-9-387,0-17-1032,9-1-3612,1-16-387,14-3-129,-4-12-903</inkml:trace>
  <inkml:trace contextRef="#ctx0" brushRef="#br0" timeOffset="242191.8525">12357 15949 8643,'-23'-8'6063,"0"11"-387,-9-3-258,-2 15-2322,-6-15-2451,-1 0-129,-2 0-387,2-1-387,9-3-903,-2-14-3999,19 7-387,3-6-387,12 4-387</inkml:trace>
  <inkml:trace contextRef="#ctx0" brushRef="#br0" timeOffset="242642.8783">12895 15420 12255,'4'65'5676,"-4"-27"-129,0 18-258,-5-6-4902,-5 4-129,-2-1 0,2-1 129,-2-10-129,1-4 0,3-8-129,3-8 129,5-8-129,1-4 129,-1-10-258,23 4 129,-6-1 0,7 4-129,3-3 129,5 1-129,-2 3 129,3-7-258,-5 3 129,-2 5-129,-2-4-258,-8-5-258,-2 0-387,-15-23-4515,1 23 0,-4-24-516,-2 11-387</inkml:trace>
  <inkml:trace contextRef="#ctx0" brushRef="#br0" timeOffset="242883.892">12870 15741 11997,'7'15'5805,"-7"-15"-387,24 18-645,-12-18-3870,11-2-258,-1-2-516,0-7 0,6-2-387,-7-9-387,7 12-903,-16-13-3612,5 6-516,-12-10-129,-2 8-645</inkml:trace>
  <inkml:trace contextRef="#ctx0" brushRef="#br0" timeOffset="243045.9013">12930 15520 11739,'-9'-3'5934,"9"3"0,21-1-387,-9-6-4515,13 0-387,5-9-516,-1-2-387,4 4-903,-10-11-4257,11 8-129,-8-6-516,6 6-387</inkml:trace>
  <inkml:trace contextRef="#ctx0" brushRef="#br0" timeOffset="244226.9689">13574 15275 10449,'0'13'5676,"0"3"-258,1-5 0,7 5-4644,-8 12-258,0 10-258,0 10 0,0 10-129,-1 12 0,-2 6-129,1-2 0,0 0 129,2-18 0,0-7 0,0-16 0,0-9-129,0-24 129,0 0-129,0 0 0,9-23 129,-5 4-129,4 2 129,-1 0-129,3 5 129,1-4-129,2 8 0,0 8 129,6 5-258,2 0 129,0 4 0,3 6 0,2-7-129,3 8 129,0-3 0,0-12-129,0 0 0,-1-1 0,-2-7 0,0-9 0,-4-6-129,-3-6 129,-3-4-129,-3 7 129,-6-6-129,-2 8 129,-5 0-129,0 11 129,0 12 0,-14-10 129,3 16-129,-2 13 0,3 9 0,3 5 129,-1 5 0,5 2-258,3-1 129,3-3-129,6-6 0,10-5-258,2-15 129,6-3-258,1-7 0,5-5 129,0-11 0,3 1 258,-3-9-129,-3 4 387,-5 0-129,-4 1 129,-5 1 0,-8 4 0,-3 2 129,-5 12 0,-1-12-129,-11 12 0,2 2 129,-4 9-129,2 3 129,-1 5-129,4 6 129,1 1-129,7 1 258,-1-3-258,2-4 129,3-3-129,5-2 258,-8-15-258,17 11 129,-6-11-129,-11 0 129,17-4 0,-17 4 0,13-12 129,-13 12 0,13-8 0,-13 8 0,12-5-129,-12 5 129,20-7-258,-6-1 0,6-6 0,-3-4-129,7-9 129,-3-11-129,3-5 129,-2-7-129,-3-6 258,-3-1 0,-5-5 0,0 4 258,-3 2-129,0 13 129,-7 3 0,4 10 129,-5 6-258,2 11 0,-2 13-129,0 12 0,0 15 0,-2 14-258,0 9 0,2 16-258,1 9 0,2-2-387,15 9-3612,-7-23-903,11-2-387,-2-23-387</inkml:trace>
  <inkml:trace contextRef="#ctx0" brushRef="#br0" timeOffset="244380.9778">14816 15605 6708,'-16'-57'5547,"-4"48"-258,-10 5-258,-4 6-3483,-15 7-1032,-10-5-1161,-2 9-4128,-14-3 129,0 10-903,-5 0-258</inkml:trace>
  <inkml:trace contextRef="#ctx0" brushRef="#br0" timeOffset="244772.0001">13121 16331 11997,'12'16'5676,"-12"6"0,0 24-516,1 2-4515,-1 8-645,-2 10 258,-5 7-387,3-1-387,-3-12-645,7 2-3999,0-24-258,7-8-387,4-17-258</inkml:trace>
  <inkml:trace contextRef="#ctx0" brushRef="#br0" timeOffset="244936.0094">13252 16560 9288,'-18'-19'5547,"-6"19"129,-4 7-645,-9 1-3741,-1 3-1161,-7-2-129,-2-9-1290,10 9-3870,0-1 129,13-5-645,7-5-258</inkml:trace>
  <inkml:trace contextRef="#ctx0" brushRef="#br0" timeOffset="245415.0369">13303 16260 10707,'17'87'5805,"-16"-32"-387,5 12-258,-6-9-4515,0 10-387,-6-5 129,-1 0-129,1-14-129,1-6-129,3-14-129,-1-9 258,3-6-129,0-14 0,16-3-129,1-7 0,0 2 0,4-3 0,3 9 129,0-3-129,0 5 129,1 1 0,-6 12 0,1-6 0,-3-6 0,1-1 0,-4-10 0,-3-3 0,-4-4 0,-1-15 0,-5 3 0,-1 5-129,-2 6 129,-5 6-129,-4 12 129,11 0 0,-17 20 0,12 17 0,4 3 0,1-1 0,10 7-516,2-7-1032,13-6-3612,3-11 0,6-7-516,0-15-516</inkml:trace>
  <inkml:trace contextRef="#ctx0" brushRef="#br0" timeOffset="246168.0799">14211 16783 9804,'15'0'5676,"-15"0"-516,10-1-129,-10 1-4257,-7 0-258,-9 7-129,-9 10-129,-4 3-129,-4 6-129,1 6 129,1-1 129,6 4-129,5-1 129,11-9-258,9-7 258,13 0-258,12-16 258,8-3-258,5-17-129,9-12 129,4-6-129,4-13 258,-2-4-387,-8-13 258,-3 0-258,-9-4 258,-10 2 0,-10 8 0,-12 2 0,-5 14-129,-14 9 387,-6 16-258,-8 13 0,1 10 129,-5 17 0,7 16 0,0 13-129,5 13 258,10 6-258,7 9 0,7-3 129,13 2-258,10-6 258,7-10-258,6-13 129,3-18-258,4-11 258,0-18 0,-6-7-129,-3-19 129,-6-6-258,-7-4 129,-9-2-129,-8-7 258,-4-1-258,-5 16 129,-7 10 129,-5 7 0,1 12 0,-3 5 0,5 17 129,1 11 0,3 11-129,5-5 129,2-1 0,3 3-129,10-6 129,4-1-258,3-10 129,7-6-387,-3-7-387,11-4-3096,-10-9-1419,7-10-258,-9-9-129</inkml:trace>
  <inkml:trace contextRef="#ctx0" brushRef="#br0" timeOffset="246475.0975">14746 16747 10320,'13'17'5676,"-5"6"-516,-6 6 0,3-1-4515,-4 2-129,3 5-258,-3 3-129,2 0 258,1-7-129,0-4 0,5-9-129,3-7 258,0-11-258,1-11-129,3-16 258,-3-3-387,1-4 0,-2-3-129,-2-8 129,-5 4-258,3 9 0,-8-2-258,2 15-774,-4-4-3741,2 10 0,0-2-516,0 15-387</inkml:trace>
  <inkml:trace contextRef="#ctx0" brushRef="#br0" timeOffset="246673.1089">15051 16818 10320,'-5'54'5676,"-1"-30"-645,3 1-129,0-3-4773,-4-8-258,4 4-2064,-7-17-2451,10-1-645,-2-9-516,7-4-258</inkml:trace>
  <inkml:trace contextRef="#ctx0" brushRef="#br0" timeOffset="247143.1358">15262 16770 8643,'14'0'5547,"-14"-12"-516,0 12-258,0 0-4128,-17-13-258,3 13 0,-4 8-129,4 8 0,-2 6-129,7 5 129,2-3-129,7 7 129,4 2-258,14-1 387,5-8-129,5-6 0,2-6-129,4-3 0,-1-7 0,0-2-129,-3-8 129,-4-6-258,-9 0 0,-4-2-129,-4-2 0,-8-1 258,-1 1-129,-9 6 0,-4-1 0,-1 4 129,-3 2 0,1 0 0,1 7 0,2 8 129,4 5-129,6 2 129,3 7 0,6 3 0,8 3 0,4 4 258,6-4-387,0-4 129,5-2-645,-8-10-1290,3-2-3225,-7-10-129,0-4-516,-9-15-645</inkml:trace>
  <inkml:trace contextRef="#ctx0" brushRef="#br0" timeOffset="247333.1466">15005 16493 9159,'-42'0'5676,"42"0"-645,-12 9 0,12-9-4386,0 0-1161,0 0-4257,0 0-258,0 0-258,0 0-774</inkml:trace>
  <inkml:trace contextRef="#ctx0" brushRef="#br0" timeOffset="249563.2742">21307 10497 1548,'-194'-210'4515,"87"108"129,-17-16-258,2 5-3612,-14-4-774,-18-1 0,-6-1 129,-8-2 129,-4 1 129,-10-1 0,1 8-129,-11 3 0,-2 12 129,-2 7-129,-1 11 0,-6 13-129,1 15-258,1 16-129,0 13 0,0 19 0,6 4-258,5 27-129,-2 11-258,15 21-129,0 11-129,16 18 258,0 11 129,20 20 0,1 14 258,15 14 129,9 10 387,8 18 258,12 13 516,5 10-129,10 11-129,5 9 258,11 7 0,5-1 0,15 10 129,5-7-387,16 0 129,2-2-129,19 7 0,3-3-129,17 10 0,11 1 0,13 7 129,8 5-129,16 12 129,8-6-129,17-1 0,10-10 129,12-5 129,8-20-129,16-5-516,9-17 129,8-11 0,9-12-129,5-3 129,9-6-387,6 3 258,8-7-129,7-2 258,6-15-258,8-6 129,4-15 0,5-15 129,6-22-129,8-23 258,-2-22-129,8-10 0,0-23 129,-1-15 0,-2-25 0,-3-18-129,-10-22 258,0-27-645,-9-19 516,-14-23-258,-12-31 0,-8-24 0,-16-27 129,-8-27-129,-17-24 0,-15-19 0,-14-16 0,-14-14 129,-15-2-129,-14 2 0,-16-6 0,-15 3 129,-13-4 0,-15 1 0,-16-7 0,-18-6 0,-18-3-258,-18 0 129,-18 11-129,-19 10 0,-12 21-129,-21 21 129,-11 25-258,-19 30 129,-9 29 129,-15 19-129,-5 25 129,-17 21 0,-11 25 0,-11 21 129,-6 19 0,-14 18-129,-7 19 129,-5 19 129,-8 10-129,-3 28 129,2 18-258,-2 17 129,7 19 0,7 17 129,7 19-129,18 15 0,9 17 0,18 13 129,20 8 0,20 20 129,19 13-129,25 19 129,16 16 0,21 17-129,20 18-129,18 14 0,20 18 0,18 6-387,15 16 258,22 2 0,21 8 0,16 5 0,16-4 129,17 0 129,18-12-129,11-13 0,15-17 129,11-18 0,14-28-129,10-22 129,13-28 129,8-19-258,10-22 129,10-14 0,3-35 0,8-15-129,4-25 258,1-25-258,5-37 129,1-28-258,2-36 0,0-32 129,0-20-129,-5-35 0,0-23 0,-4-21 0,-9-14 129,-12-21 0,-10-15 0,-14-20 0,-15-13 0,-16-10 0,-25-8 129,-20-9-129,-26-11 0,-27-6 129,-29-12-258,-28-10 129,-30-13 129,-35-9-129,-31-4-258,-26 0 258,-33 10-258,-21 3 258,-25 21-129,-24 24 129,-14 34-129,-20 30 0,-16 38-129,-19 30-516,-1 48-2967,-10 36-1290,-7 47-516,4 39-387</inkml:trace>
  <inkml:trace contextRef="#ctx0" brushRef="#br0" timeOffset="274530.7021">14612 14868 21156,'-12'16'-258,"-41"-67"129,-9-4 129,-4 0-129,-8 2 129,-2 9 0,-2 4 0,1 9 0,2 10 129,-4 12 0,-1 6 0,-5 4 0,0 12 0,-6 1 0,-4 2 0,-6 2-129,-3 5 129,-3 3-258,2 2-258,2 9 0,2 1-258,8 19 258,2 5-129,16 18 0,5 5 0,13 14 258,6 7 0,10 9 129,7 4 129,13 5 129,5 1-129,7 0 129,6 2-129,3-2 129,9-2-129,10 7-516,-5-6-774,15 10-645,-4 3-1290,11 0-258,1 12-387,8 4 387</inkml:trace>
  <inkml:trace contextRef="#ctx0" brushRef="#br0" timeOffset="274991.7286">12877 17952 1677,'173'247'3096,"-77"-163"-129,6-11-516,6-10-387,7-15-774,-4-12-516,5-10-903,5-2 129,3-19-258,9 7-516,-5-3 129,4-11 0,-3-11-258,6 1 258,2-7 774,0-8 258,2 1 258,-5-12 774,6-7-129,-11-4 258,11-6 129,-20-25 129,4-11-258,-20-11-1032,-1-24 129,-19-5-645,-10-20 0,-13 4-387,-15-16-129,-12 15-129,-9-20 0,-10 19 387,-11 0 129,-4 14 129,-12 8 0,-11 3 0,-6-1 129,-9 6 0,-11 10-129,-10 4 129,-13 6 0,-9 1-129,-10 2 129,-10 7-129,-10 11 0,-13-1 0,-8 8 129,-8 4-129,-5 3-129,-8 14-129,-9-2-258,1 17-1677,-9 4-2322,-7 4-387,7 6-258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31T17:05:46.637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3752 4277 30315,'-36'86'129,"15"-40"-258,0 1 258,4-15-129,1-14 0,3-13 0,2-6 0,3-21 0,5-7 0,3-10 129,0-13-129,3-6 129,5-7-129,-1-2 0,1 2 0,1 2 129,2 3-129,-3 5 0,2 9 0,-2 5 129,4 9-129,0 5 129,1 9 0,4 8-129,3 9 258,0 2-129,6 15-129,2 9 0,1 7 0,1 10 0,0 7 0,1 8 0,-1 4 0,-5 5-129,0 1 258,-2-2-129,-4-4 129,0-3-129,-2-5 0,-4-11 0,-4-9 0,-1-7 0,-4-8 0,-4-1 129,0-17-258,-13 18 387,-5-13-258,-9 1 129,-9 1 0,-7 0-129,-7-1 129,0-3-129,-3 2 258,0-3-387,6 3 258,7-3-129,7-2-129,10 0-129,3 0 0,8 3-516,1-11-1935,11 8-2580,0 0-516,10-2-129,1-8-387</inkml:trace>
  <inkml:trace contextRef="#ctx0" brushRef="#br0" timeOffset="548.031">4267 3755 10062,'10'-4'5547,"2"8"-387,-12-4 0,18 33-3999,-15-12 0,2 13-387,-2 5 0,2 11-258,-4 8-129,3 5 0,-3 6-129,3 2 129,0-4-387,-1-2 258,1-5-258,1-7 129,-2-13-129,2-4 0,0-12-258,-1-5 0,7-6-129,-11-13-387,20 3-516,-19-9-3999,16-1 0,-5-15-387,6 5-387</inkml:trace>
  <inkml:trace contextRef="#ctx0" brushRef="#br0" timeOffset="932.0533">4568 3742 10191,'0'0'5418,"11"0"-387,-1 20 0,-10-4-3999,12 15-258,-4 0-129,4 14-129,-1 0-129,2 13-129,0 0 0,0 9 129,0 1-258,0 4 129,2-2-129,-2-6-129,0-3 129,-2-9-129,-2-10 0,-4-10-129,1-10-129,-6-22-258,3 17-129,-3-17-774,3-10-3612,-3-10-258,0 4-129,-1-13-774</inkml:trace>
  <inkml:trace contextRef="#ctx0" brushRef="#br0" timeOffset="1130.0645">4741 4246 9030,'-24'-21'5418,"11"21"-129,-11 0 0,3 14-2709,-9-5-1677,-3 4-258,-8-3-129,3 3-129,-2-7-258,3-4-129,4 3-516,3-18-1806,11 8-2709,4-7-258,15 12-516,-6-22-387</inkml:trace>
  <inkml:trace contextRef="#ctx0" brushRef="#br0" timeOffset="38319.1914">4998 4680 8256,'12'42'5160,"-7"-19"129,3 5-516,-5-2-3870,6 11 0,-9-6-258,8 9 0,-7-10-258,3 1-129,-4-6 0,4-2 0,-4-14 129,0-9-129,0 0 0,7-15 129,-5-10-258,6-1 129,0-8 0,0-5-258,5 7 129,-1 2 0,1 5 0,2 8-258,-3 9 129,-1-1 129,0 8-258,-11 1 129,17 1-387,-17-1-387,17 13-2064,-17-13-2322,0 0-258,12-7-387,-12 7-258</inkml:trace>
  <inkml:trace contextRef="#ctx0" brushRef="#br0" timeOffset="38666.2115">5549 4759 8901,'12'9'5418,"-12"-9"-516,8 17 0,-1 0-3741,-7-3-387,-3 12-129,-6-4-387,-3 5 0,-4 2-129,0-1 0,-5-5-129,4-2 0,-1-2-129,-1-7 0,9 3-258,-5-14-516,13 13-1419,2-14-2451,0 0-516,0 0-129,0 0-258</inkml:trace>
  <inkml:trace contextRef="#ctx0" brushRef="#br0" timeOffset="38966.2285">5407 4738 10836,'0'0'5418,"0"0"-258,8 21-387,-8-21-3999,15 28-129,-7-6-258,4 3 0,0 5 0,4 3-258,0 5 0,1 4 0,-1-2-129,1 0 129,-1-5-258,-4-8-387,5 9-1290,-12-18-3354,4-3 129,-9-15-774,0 0-129</inkml:trace>
  <inkml:trace contextRef="#ctx0" brushRef="#br0" timeOffset="39416.2545">5724 4800 7998,'23'63'5031,"-11"-26"-129,1 7-258,-5-3-3870,4 6 129,-6-13-258,4-2-258,-9-10 0,4-10 0,-5-12-129,2-9 129,-2-18-258,1 0 0,0-3 129,3 0-129,3-1 0,2 4-129,3 14 0,2 8 129,6 13 0,3 15-129,-1 6 129,2 3-129,-2 7-129,-2-7-258,1 4-1290,-14-16-3354,-7-20 129,7-9-645,-7-20-258</inkml:trace>
  <inkml:trace contextRef="#ctx0" brushRef="#br0" timeOffset="39821.2773">7110 4039 12126,'18'9'5418,"-18"-9"-387,0 0 0,-12 3-4386,-13-3-258,-5 5 0,-11-2 0,-3 2-129,-7 4-258,-2-2-129,3 6-387,1-7-387,16 16-1935,-4-15-2322,17 6-129,4-4-258,15 4-258</inkml:trace>
  <inkml:trace contextRef="#ctx0" brushRef="#br0" timeOffset="40065.2913">7092 4282 11739,'20'53'5418,"-19"-25"-129,-9-13-129,-9-1-4257,-15-10-129,-7-2 0,-16-2-258,-7-10-129,-8-3-258,-8-2-387,8 7-903,-5-6-3741,14 13-516,7-4-387,20 5-258</inkml:trace>
  <inkml:trace contextRef="#ctx0" brushRef="#br0" timeOffset="40768.3316">8098 2916 11481,'10'-17'5676,"-10"17"-645,15 23 387,-15-5-4644,4 17 387,-4 7-645,3 14 0,1 12-129,-3 8 0,3 7-129,0 1-258,0-2 0,0-7-129,1-9 129,-2-10 0,1-17-387,-3-18-258,6-6-516,-7-15-3999,0-15 0,-3-18-387,3-4-258</inkml:trace>
  <inkml:trace contextRef="#ctx0" brushRef="#br0" timeOffset="41032.3469">8217 2886 11481,'34'-2'5547,"-11"21"129,-10 1-774,8 20-3741,-8 0-516,-1 17 0,-1 7-387,1 9 129,-3 4-258,-1 2-258,-3-4 129,2-4-129,-2-10 0,0-8 0,-1-12-516,-4-23-516,9-1-3741,-9-17-129,4-12-387,-4-15-387</inkml:trace>
  <inkml:trace contextRef="#ctx0" brushRef="#br0" timeOffset="41297.362">8506 3259 11094,'13'4'5676,"-13"-4"-774,-21 10 258,1-3-4257,-17-6-129,-5 2-258,-12 1 0,-4 2 0,-4 0-387,3 0 0,3 2-258,7-4-387,14 12-516,-3-15-2967,22 13-1290,3-10 0,13-4-387</inkml:trace>
  <inkml:trace contextRef="#ctx0" brushRef="#br0" timeOffset="41547.3764">8454 3432 11481,'23'47'5547,"-18"-22"-387,-10-13-129,-7 5-3999,-20-17-129,-3 0-258,-15-5-129,-6-5 0,-8-6-387,-1-5-129,2 6-258,1-8-1032,16 17-3870,1-4 0,17 10-387,7-3-387</inkml:trace>
  <inkml:trace contextRef="#ctx0" brushRef="#br0" timeOffset="42099.4078">9242 2946 10191,'-4'-13'5289,"4"13"-129,0 0-258,0 0-4128,0 0-129,0 0-129,-12 0-129,2 0-258,-4 6 129,1 2 129,-2 7-129,3 0 129,1 6-129,4 1-129,2 6 129,5 3-129,5 0 0,7 5-129,4 0 129,1 9-258,4 1 258,0 5 0,4 4 129,-4 1-129,-2 5-129,-1-2-129,-2-2 258,-5-5-258,-3-7-129,-6-12 0,3 2-645,-5-35-1419,-7 20-2709,7-20-258,-11 0-516,6-11-129</inkml:trace>
  <inkml:trace contextRef="#ctx0" brushRef="#br0" timeOffset="42580.4353">9529 3035 12900,'-4'17'5547,"-22"-17"-387,0 9 0,-27-9-4386,-3 0 0,-12-5-258,-9-4-258,-3-3 129,-3-2-129,5 7-258,2-2-387,10 4 129,9 0-387,19 6-387,-2-1-2064,27 16-2322,1-9-129,15 19-258,6-14 129</inkml:trace>
  <inkml:trace contextRef="#ctx0" brushRef="#br0" timeOffset="43127.4666">9090 3444 7353,'17'2'5031,"-5"1"-129,4 10-129,-16-13-3354,29 30 0,-12-9-516,8 14-129,-4 4-129,3 6-387,-3 6 258,1 3-129,-6-3 0,1 1 0,-6-3 0,-4-4-258,-7-8 129,-7-5 129,-9-8-129,-9-6 0,-7-11 129,-6-6-258,-5-5 129,-1-10-129,3-2 258,3-2-258,7-4 0,7 2 0,8 4-129,11 3 0,5 13 129,5-17-129,9 13-129,4-2 129,1 5-129,-1 1-258,2 0-516,-20 0-3999,23 1-645,-23-1 129,13 3-903</inkml:trace>
  <inkml:trace contextRef="#ctx0" brushRef="#br0" timeOffset="45951.6282">9625 4496 10449,'27'10'5289,"-18"-6"-258,-9-4-129,0 0-4128,-29 0 0,-8 4-129,-19-4 129,-14 2 0,-23-2-129,-12-4-129,-21-3 0,-7 1 0,-4-1-129,0-5 0,2 2-129,11 3-128,9 3-130,13 4 0,18 0 0,16 0 0,14 0 0,15 1 0,12 4 0,11-5 0,16 0-775,0 0-4385,0 0-516,14 1 0,7 8-516</inkml:trace>
  <inkml:trace contextRef="#ctx0" brushRef="#br0" timeOffset="46363.6516">7982 5147 11481,'11'35'5805,"-7"-10"-516,3 18-129,-7-1-4515,0 16-129,0 1 0,2 9-258,-2-2 0,0-2-258,1 0 0,1-10 0,-1-7-129,-1-13-387,6-9-516,-6-25-1419,2-6-2967,-1-20 129,8-7-645,-7-14-129</inkml:trace>
  <inkml:trace contextRef="#ctx0" brushRef="#br0" timeOffset="46583.6642">8110 5273 10320,'25'5'5676,"-17"15"-387,8 16-258,-9 5-3999,10 16-387,-8 3 0,6 11-387,-5 0-129,3 4 0,-1-9-129,-7-10 129,3-7-645,-5-20-258,9-6-2580,-12-23-1806,6-21-258,-3-19-516,5-10-258</inkml:trace>
  <inkml:trace contextRef="#ctx0" brushRef="#br0" timeOffset="46772.6749">8328 5369 8385,'0'0'5676,"0"0"-387,-20 24-258,-9-21-2451,-6 13-2064,-14-7 129,-3 4-516,-4-10 129,-1-1-387,8 4-258,0-13-645,24 7-3999,-3-3-129,19 3-516,9 0-387</inkml:trace>
  <inkml:trace contextRef="#ctx0" brushRef="#br0" timeOffset="46981.6872">8265 5478 10707,'3'30'5547,"-27"-19"129,-4 4-645,-12-6-4386,-9-2 0,-7-6-129,-1-1-387,2 0-516,-1-10-1032,19 3-3999,2-4 387,20 1-774,3-4-129</inkml:trace>
  <inkml:trace contextRef="#ctx0" brushRef="#br0" timeOffset="47826.7352">8452 5459 9804,'17'115'5418,"-9"-44"-258,-3-5 0,4 1-4515,-7-12-129,-1-6-129,-1-10-258,0-20 0,0-19-258,0-12 0,1-19-129,2-15 129,6-1 0,-1-5-129,4-2 258,4 3-258,2 11 258,1 12 0,2 11 0,-1 16 0,-2 4 129,1 18 0,-5 9-129,-2 7 129,-3 4 0,-2 1-129,-5-5 0,1-2 129,0-13-258,-1-9 129,-2-13-129,16-3 129,-1-19 0,0-10 0,5-5 0,4-5-129,0 1 258,-1 4-129,0 4 0,-5 7 129,-2 8 0,-3 15-129,-13 3 129,16 20 0,-13 10-129,-3 10 0,1 1 129,-1 5-129,4 1 0,3-1 0,-1-5 0,6-11 0,1-10 0,4-12-129,3-8 129,0-6-129,0-14 0,-3-9 0,0-4 129,-2-1-129,-5 2 129,-2 1 0,-3 6 0,-1 10 0,-4 15 0,0 0 129,0 9-129,0 13 129,0 4-129,0 3 129,4 2-258,5 3 258,2-9-129,5-7 0,1-6 0,0-6 0,2-5 0,-2-2 0,-5-10 129,-4-4-129,-5 0 0,-3-2 0,-9 0-129,-11 2 129,-2 2-129,-7-3-258,3 14-1032,-7-11-3354,9 8-258,4-6-516,8 6-129</inkml:trace>
  <inkml:trace contextRef="#ctx0" brushRef="#br0" timeOffset="48099.7509">9432 5191 9804,'1'72'5418,"8"-12"-387,-6 10 129,11 16-4257,-10-2 0,12 5-258,-8-5-129,7-6-258,-5-11-129,-1-14-129,3-10-903,-12-23-4128,4-7-258,-4-13-258,0 0-774</inkml:trace>
  <inkml:trace contextRef="#ctx0" brushRef="#br0" timeOffset="62427.5706">12975 2762 8643,'3'11'5418,"-3"7"-645,5 17 258,-5 6-3999,1 16-258,-2 0 0,-2 11-258,-5-1-129,2 1 0,-6-12 0,4-2-516,-1-11 129,-2-11 0,2-13 0,9-19 129,-16-11-129,10-21 0,0-14 129,4-15 129,-2-10 0,3-6-258,0 1 0,1 9 129,0 9 0,0 15 0,0 11 0,6 20-387,-6 12 387,14 17 387,-2 12-387,6 11 387,2 12-387,8 6-129,1 8 0,3 0 129,-1-5-129,4-8-258,-4-9 258,1-18-387,-2-19 387,-3-11-129,-4-28 129,-5-15 258,-5-11-387,-7-8 129,-2-7-129,-4 1 129,-8 10-129,-1 8 129,-3 17-129,0 16-645,12 21 0,-21-4-4128,21 28-258,0 4 387,9 9-1032</inkml:trace>
  <inkml:trace contextRef="#ctx0" brushRef="#br0" timeOffset="62735.5883">13547 2712 10707,'0'0'5289,"8"5"-258,-1 26 0,-7 4-4128,8 21 258,-6 3-645,5 7-129,-2 2 0,1 5-129,0-9-258,-1-3 129,1-13-129,-1-14-645,2-10 0,-7-24-2193,10 0-2322,-2-16 129,5-6-516,-2-21-387</inkml:trace>
  <inkml:trace contextRef="#ctx0" brushRef="#br0" timeOffset="63075.6076">13777 2676 8514,'10'-17'5289,"6"17"-258,-8 15-258,4 27-3354,-5-3-645,3 18 387,-3 9-645,2 4-129,0 1 0,-1-2-129,0-2-129,0-10 129,0-10-258,0-11-258,-3-17 258,-5-19 0,0 0 0,9-9 0,-9-12-129,-9-4 0,-7 0 0,-2 0 129,-6 4 0,-4 6 0,-5 6 0,4 6-129,0 3 129,3 0-258,10 9-516,-7-5-3225,22 7-903,1-11-129,12 8-645</inkml:trace>
  <inkml:trace contextRef="#ctx0" brushRef="#br0" timeOffset="63345.6229">14106 3317 10965,'5'71'5289,"-2"-31"-516,0-7 0,0 6-4128,-2-10-129,3 1 0,1-8-387,1-5 129,-6-17-258,19 12-129,-3-10-129,0-2-129,5 0-774,-9-12-3225,9 3-258,-5-12-387,2-1-516</inkml:trace>
  <inkml:trace contextRef="#ctx0" brushRef="#br0" timeOffset="63514.6327">14260 3289 6837,'-22'12'5547,"17"24"-387,-3 9-258,7 17-1677,-7-6-2322,8 17-258,-2-11-387,0-8-387,2 3-1419,0-28-3225,2-7-129,-2-22-387,19 0-516</inkml:trace>
  <inkml:trace contextRef="#ctx0" brushRef="#br0" timeOffset="63967.6586">14733 2798 8901,'0'0'5160,"-12"0"-129,-1 3-516,-1 15-3354,-10-7-516,-3 12 516,-4 2-516,-1 11 387,-5 1-645,8 7 129,3 2 0,10 3-129,8 5 0,8 1-516,4-2 258,13-6-387,9-4 387,6-6-129,1-3-129,1-6-129,2-7-387,-8-21-1290,4 4-2967,-9-8-258,-1-3-387,-10-14-516</inkml:trace>
  <inkml:trace contextRef="#ctx0" brushRef="#br0" timeOffset="64277.6765">14929 2905 10449,'0'-2'6063,"-1"22"-1161,1 24 129,-5 5-4386,4 8 0,-5 3 0,5 9-258,-4-7-129,2-1-516,3-8 129,0-16-387,4 5-1548,2-30-2838,9-4 0,-2-19-516,7-9-516</inkml:trace>
  <inkml:trace contextRef="#ctx0" brushRef="#br0" timeOffset="64659.6982">15466 2788 9288,'0'0'5160,"-6"3"-129,-8 14-387,12 18-3225,-18-1-387,5 11 129,-8 2-387,6 5-129,-1 4-129,7-1 0,3-2 0,6 1-516,2-6 129,7 0-258,9-8 129,2-5-258,3-4-387,-1-24-1161,4 11-3354,-6-20-129,6 0-387,-8-23-645</inkml:trace>
  <inkml:trace contextRef="#ctx0" brushRef="#br0" timeOffset="64975.7163">15643 2969 7998,'16'-11'5547,"-16"11"-516,-3 17-129,-13-5-4257,4 7 129,-5-2-129,7 5-258,-2-5-129,5 5-387,6-3 387,3 4-387,10-7 516,7 3-129,3-2-129,1 2 129,-2 1 0,-3 2-258,-7 2 129,-9 1-129,-4 3-129,-14-3 129,-6 0-516,-9-17-903,2 7-3354,-5-15 0,10-1-516,3-21-516</inkml:trace>
  <inkml:trace contextRef="#ctx0" brushRef="#br0" timeOffset="65215.73">15883 2739 7353,'30'57'5934,"-22"-9"-516,4 15-516,-9 4-2193,3 15-1935,-7 1 129,-3 2-387,-7-4-258,0-7-645,-4-9-129,-9-28-1032,8-3-3225,-6-27-129,7-7-516,1-25-516</inkml:trace>
  <inkml:trace contextRef="#ctx0" brushRef="#br0" timeOffset="65787.7625">16199 3168 9804,'3'34'5289,"-3"-34"-387,0 21 0,0-21-4128,13 15 0,-2-15 0,11 2-258,2-2-258,10 0 129,7-3-258,11-7 129,3 4 0,6 0 129,-4-4-129,3 3 0,-3-3 0,-3 4 0,-8-1-129,-4 2 129,-8-1-129,-7-1-129,-5 5 129,-5-1 0,-5 1-258,-12 2 258,0 0-258,4 13 129,-7 1 0,-8 0 0,-2 2 0,2 4 0,-4 0 129,6-3-258,1-5 258,8-12 0,0 0-258,0 0 258,15 0-129,-1-11 0,5-6-129,-1-6 258,-1 1-129,-2 0 0,-4 0-129,-6-4 129,-5 9-129,-4 2 129,-7-3 0,-6 2 387,0 1-645,-7-6 0,8 13-3612,-9-13-1290,13 8-258,-1-7-645</inkml:trace>
  <inkml:trace contextRef="#ctx0" brushRef="#br0" timeOffset="66455.8011">17506 2750 10191,'0'0'5418,"-2"20"-258,-6-2-129,8 19-3483,-7-3-516,2 10 129,-6 2-516,4 5-258,-4 3 0,3 2-258,-4 5 129,3-2-516,0 5 258,-1-5-387,3-7 387,0-11-129,0-5-129,2-11-129,2-11 0,3-14-258,0 0-645,-12-34-3096,14 4-774,-2-19-387,5 4-129</inkml:trace>
  <inkml:trace contextRef="#ctx0" brushRef="#br0" timeOffset="66771.8191">17402 2897 8901,'8'-18'5418,"-8"18"-258,12 5-258,-3 15-2451,-1 6-1677,5 10-387,-2 8-129,3 7-129,-1 5 0,5 7-129,0-3 0,2-7-387,2-10 387,-2-7 129,4-18 0,-4-14 0,1-15 0,-5-19-129,-1-12 129,-3-9-129,-4-5 0,-4-4 516,-1 6-645,-3 5 516,0 9-516,0 13 258,0 12-903,-7 2-3225,9 19-1161,-2-6-516,22 31-129</inkml:trace>
  <inkml:trace contextRef="#ctx0" brushRef="#br0" timeOffset="67055.8354">18085 2764 10191,'12'27'5934,"-12"7"-903,1 26 0,-1 2-4128,-5 18-258,-5 2-129,-1 12-258,0-9 129,2-7-516,0-11 258,5-9-129,3-10-387,1-20 0,5-13-645,-2-26-2838,15-3-1290,-5-25-129,10 1-645</inkml:trace>
  <inkml:trace contextRef="#ctx0" brushRef="#br0" timeOffset="67355.8524">18262 2921 10707,'21'9'5805,"-14"13"-903,3 20 0,-4 6-4257,-4 8-258,-2 7 0,-3 8-516,-3 0 258,-1-2-387,1-11 258,0-8 129,5-13-129,1-11 0,0-26 0,0 0 0,8-14 0,-7-16-129,1-3 0,-2-3 0,-8 1 0,-4 1-129,-4 8 129,-4 3-387,1 20-645,-12-6-3483,14 12-129,-3 3-516,14 6-258</inkml:trace>
  <inkml:trace contextRef="#ctx0" brushRef="#br0" timeOffset="67642.8689">18423 3375 8514,'13'59'5418,"-11"-24"-387,4 5-387,-6-6-3354,2 4-645,-2-10-129,0-2-258,2-7 0,2-2-258,1-4 129,7-4-129,4-1-129,5-6 0,5 0-129,2-2-387,9 0-1161,-11-8-2838,3 1-258,-5-11-387,-3 1-258</inkml:trace>
  <inkml:trace contextRef="#ctx0" brushRef="#br0" timeOffset="67799.8779">18666 3441 10191,'-18'57'5289,"5"-15"-516,10 21-129,-6-9-3870,4 8-258,-3-7-387,0-13-387,8 1-3354,-2-19-1161,3-9-129,-1-15-387</inkml:trace>
  <inkml:trace contextRef="#ctx0" brushRef="#br0" timeOffset="68406.9124">19130 3017 10320,'4'-16'5418,"1"-5"-387,-5 21-258,-8-13-3999,-3 13 0,-10 0-129,0 9-258,-5 9 0,1 5-387,0 7 258,2 10 0,4 4 0,4 9-258,8 0 387,5 1-387,2-4 129,9 4 129,8-7-129,3-9-129,5-7-258,3-17-258,6 4-1032,-5-22-3354,13-8-387,-11-22-258,7 1-645</inkml:trace>
  <inkml:trace contextRef="#ctx0" brushRef="#br0" timeOffset="68621.9247">19351 3009 11481,'8'55'5547,"-8"-23"-387,3 18-645,-2-3-3999,-1 7 0,-5-3-129,-2 4 0,2-3-258,2-6-258,3 0-516,-4-23-3999,12-1-387,4-21-258,12-1-387</inkml:trace>
  <inkml:trace contextRef="#ctx0" brushRef="#br0" timeOffset="68999.9463">19792 2895 7998,'10'-15'5289,"-10"15"258,0 0-774,5 25-1806,-12-5-2064,-1 18 0,-9 1-387,2 12-129,-1 3-129,3 7-129,0 0 129,9 5-258,1 4 129,3-7-129,8-3 0,4-6-129,5-3-258,-2-16-387,12 2-3999,-11-27-258,5-2-387,-4-12-516</inkml:trace>
  <inkml:trace contextRef="#ctx0" brushRef="#br0" timeOffset="69495.9749">20224 3363 10191,'13'-3'5289,"-13"-11"-387,0 14-258,-13-23-4128,-4 13 0,-9-1-258,-5 9 0,0 2-258,0 9 129,4 10-129,6 7 129,9 7-129,9-3 0,6 2-129,10-4 129,9-9-129,3-10 129,3-9-258,0-5 129,-2-11 0,-3-6 0,-5 1 129,-5 0 0,-2 9 0,-11 12 129,0 0 0,0 0 0,2 24 129,-2 5 0,0-4 0,-1 5 0,0-5-258,1-3-129,1-1-387,-1-21-1548,16 4-2580,-7-8-258,11-2-645,-4-13 0</inkml:trace>
  <inkml:trace contextRef="#ctx0" brushRef="#br0" timeOffset="70000.0037">20505 3319 8901,'13'-16'5031,"-13"16"-258,0 0-516,-2 16-3483,-12 0-129,2 10 129,-5 0-516,2 6-129,0 1 0,3 3 0,4-6-129,3-5 129,5-3-258,5-11 0,7-9 258,3-4-258,3-11 129,2-7-129,0-1 0,-1-2 129,-2-1 0,-3 1 0,-4 9 0,-10 14 129,0 0 0,0 0 0,0 0 129,-5 23-129,-7-3 0,2 10 129,-1-1-129,2 1 0,4 3 0,3 0-129,2 1 0,7-3-129,6-4 129,7-3-129,-2-1 0,6-7 0,-5-5 0,-1-3 129,-2-5 0,-16-3-129,0 0 129,0-17 0,-19-2-129,-7-9-258,-2 3-645,-14-19-3483,9 2 0,-4-14-387,9 1-774</inkml:trace>
  <inkml:trace contextRef="#ctx0" brushRef="#br0" timeOffset="70240.0174">20641 2791 9804,'77'22'5418,"-35"31"0,-12 13-516,4 31-3483,-11 7-387,-5 20-516,-10 4-129,-1 3-387,-7-6 129,-6-11-387,-4-16 129,-10-21-387,0-10-774,-14-32-3354,5-14-387,-8-21-258,4-2-774</inkml:trace>
  <inkml:trace contextRef="#ctx0" brushRef="#br0" timeOffset="71471.0877">15249 5149 11223,'5'-13'5289,"4"22"-387,-9 6-1161,5 36-2967,-5 11-129,0 21-258,-4 13-129,-1 20-129,-3 10 0,-1 16-129,0 10-129,-4-1 0,2 7 129,-1 5 0,3-1 0,0 2 0,2 0 0,1-5 129,0-4 0,2-8-129,0-9 129,3-14-129,-3-12 129,3-19-129,-2-21 129,0-11-129,2-20 129,1-10 0,0-11 0,0-5 129,0-15-129,21 6 129,-2-1-258,6 1 129,9-4 0,8 4 0,10-2-129,7 3 258,13 2-258,10 1 129,8-4 0,6-2 0,10-1 0,3-1 0,7-1-129,8-1 0,5 1 129,1-1 0,3 2-129,8 3 129,4 2 0,1 2-129,2 2 129,-2-2 0,4 3-129,-3-1 129,0 1-129,-8 1 258,-8 2-258,-5 2 129,-7-2 0,-7 0-129,-12 0 129,-12 2-129,-12 0 0,-11-5 0,-13-2 0,-12-2-258,-14 1-129,-18 2-387,-8 15-2064,-22-13-2709,-16 1-387,-19-5-258,-14-2-645</inkml:trace>
  <inkml:trace contextRef="#ctx0" brushRef="#br0" timeOffset="72756.1614">16417 8820 5676,'9'-46'5676,"-6"28"0,-3 18-516,3-16-3225,-3 16-903,0 0-129,0 0-258,0 0-129,0 0-129,-3 7 0,3-7 0,-7 18-129,6-1 129,-2 4-258,2 5 129,1 8-129,0 7 0,-3 5-129,2 0 129,1 4 0,-4-3-258,0 3 258,-1-6-129,2-4 129,-2-4 0,1-7 0,1-7-129,1-3-129,-1-6 387,3-13-258,-3 10 0,3-10 0,0 0 0,0 0 0,0 0 129,0 0-258,0 0 129,0 0 0,0 0 0,0 0 0,0 0 0,0 0 0,0 0 129,0 0-129,0 0 0,0 0 0,0 0 0,0 0 0,0 0 0,0 0 0,0 0-129,0 0 129,0 0 0,0 0 0,0 0-129,0 0-129,0 0-258,0 0-516,0 0-903,0 0-3612,-6-9 0,6 9-645,-3-30-129</inkml:trace>
  <inkml:trace contextRef="#ctx0" brushRef="#br0" timeOffset="73497.2037">16656 9029 6837,'-7'44'5934,"-14"-31"-516,-7 1-129,-10-10-3225,-4 1-1548,-11-7 0,-1-4-258,-5-4 0,5 1-387,10 3-258,3-10-903,21 16-3870,2 0-258,18 0-258,-3 12-387</inkml:trace>
  <inkml:trace contextRef="#ctx0" brushRef="#br0" timeOffset="73728.2167">16680 9243 9417,'2'61'5934,"2"-35"-774,-4-7 0,0-4-5160,0-5-516,-16-5-4386,16-5-258,-4-18-516,4-3-387</inkml:trace>
  <inkml:trace contextRef="#ctx0" brushRef="#br0" timeOffset="74636.2687">16846 9156 6450,'0'48'5805,"0"-23"-516,0-5-129,10 3-4386,-10-7 0,0 3-129,0-7-258,0-12-258,0 18-129,0-18-129,0 0 0,0 0 0,0 0 0,0 0 0,0-6 0,0 6-129,-1-16 258,1 16 0,0-16 258,0 16-258,1-14 129,-1 14-129,12-10 129,-12 10 0,13-7 0,-13 7-129,16-8-129,-16 8 258,12-3-129,-12 3 129,11-4-129,-11 4 0,0 0 0,13 5 0,-13-5 0,7 13 0,-7-13 0,6 22 0,-3-10 0,-1 1 0,-1 1 129,2 1-129,-2-2 0,2-1 0,-3-12 0,7 16 129,-7-16-129,11 12 0,-11-12 0,21 2-129,-7-2 129,3 0 0,5-2 0,-2-3-129,5-4 0,-1-1 0,4-1 129,-4-5 0,-2-1-129,-1-1 129,-4 0-129,-3-3 129,-3 4-129,-4 1 129,-5 0-387,-2 3 387,0 13-129,-6-13 0,-5 13 0,-5 5-129,-1 6 258,0 0 0,-1 7 0,3 2-129,3 2 129,6 1 0,6-2 129,4-3-387,18 7-3096,2-13-1290,2-6-774,3-6-129</inkml:trace>
  <inkml:trace contextRef="#ctx0" brushRef="#br0" timeOffset="75149.2981">14745 6664 9288,'0'0'5805,"4"11"-516,-2 13 129,-2 8-4902,0 14 0,0 4-129,0 8-258,0 5-387,0-8-903,8 3-3999,-6-17 0,7-12-645,-9-29-387</inkml:trace>
  <inkml:trace contextRef="#ctx0" brushRef="#br0" timeOffset="75349.3097">14879 6541 11868,'-47'28'5805,"6"-9"-387,-4 16-1548,-15-15-3354,-6 2 129,-7-5-258,4-8-516,8 4-645,-2-13-4515,23 0 0,8-2-645,19-7-387</inkml:trace>
  <inkml:trace contextRef="#ctx0" brushRef="#br0" timeOffset="76723.3883">15251 5910 4386,'13'1'5418,"-13"-1"-516,20-6-129,1 6-3483,-13-10 0,12 6-516,-5-6-258,6 4-129,-3-2-258,8 7 258,-2-2 0,2 3-129,1 0 129,2 0-129,0 4 0,4 2-129,0-1 129,4-1-258,-2 2 129,5 2-129,-3-1 129,0 4-129,0-4 129,-2 3-129,-1-1 0,-3 3 129,-5-1 0,-1 1 0,2 1-129,-5 3 0,-1 4 258,-1 4-258,-3 2 0,0 4 0,-1 2 0,0 1-129,-3 3 258,-1 1-258,0-4 0,-3 3 0,0-2 129,-2 2 0,1 2 0,-3 0-129,-1 4 129,-1-5 129,0 1-129,-1-2 0,-2-4 0,1-6 0,2-4 129,-3-4-129,0-6 129,0-12 0,5 16 0,-5-16 0,13 16 0,-3-5-129,2 1 129,3 2-129,3 2 0,1 1 129,4 1-129,1-6 0,1 1 129,2-2 0,5-2-129,-2 2 0,5 2 129,2-3-129,1 2 129,1 0-129,-1 1-129,-1 3 258,3-3-129,-3-1 0,0-3 129,-4-4-258,-2 1 258,1-3-129,-2-2 0,-1-1 0,-1 1 0,1-1 0,-1 3 129,1-1-129,0 3 129,1 1-129,-1-1 129,0 2-129,-2-3 0,0-2 129,1-1 0,-2-1-129,3 0 0,-1 0 0,0 0 0,2 0 0,2 0 129,2 0-129,-1 0 0,1 3 0,2-1 129,-2 0 129,0 3-129,2-2-129,-3-2 129,3 0 0,-4-1 0,4 0-129,-1-1 129,-4 1 0,-2-1-129,-4 1-258,-1 0-129,-12-10-1161,1 9-3870,-13-11-129,0 12-645,-8-30-774</inkml:trace>
  <inkml:trace contextRef="#ctx0" brushRef="#br0" timeOffset="77723.4454">16832 6160 5547,'6'40'5289,"-5"-16"-387,-1-3 0,1 9-3870,-3-10 387,2 22-516,-7-5 0,7 15-258,-5-1-129,5 11 0,0-2-258,1 7 129,3-9-258,4-8 129,-4-6-129,4-11-129,-7-9-129,3-10 129,-4-14 0,7 13 0,-7-13-129,0 0 258,13-9-129,-13 9 0,13-12 129,-1 3-129,-1 4 0,-1-6 0,1 2 129,2 1-258,-1 1 129,-1-4 0,0 4 0,-11 7 0,17-16 0,-17 16 0,11-11 0,-11 11 0,0 0 0,0 0 0,-11 12 0,2 2 0,-2-2 129,0 8-129,-1-7 129,0 0-129,1-3 0,-1-3 129,-1-5 0,1-2 0,-1 0 129,3-9-129,-2-1 0,1 2 0,-2-2-129,4-1 0,0 1 129,3-2-129,6 12-129,-14-16 129,14 16-129,-13-17-129,13 17-516,-19-26-4257,14 15-258,-2-8-516,6-3-387</inkml:trace>
  <inkml:trace contextRef="#ctx0" brushRef="#br0" timeOffset="78126.4684">16693 6292 5547,'0'0'5289,"0"0"0,0 0-516,0 0-3096,13-10-774,-8-3 0,8 4-258,-1-5-258,4 2 0,-2-4 0,6 9 0,-3-4 0,3 9-129,-3-3 0,2 4 0,-5 1 0,1 0-258,-5 5 0,0 1-129,-1 5 258,-4-1-129,3 6-129,-1 0 0,2 2 0,0-5-258,4 6-387,-13-19-4257,20 17-258,-8-15-129,5 0-903</inkml:trace>
  <inkml:trace contextRef="#ctx0" brushRef="#br0" timeOffset="78834.5091">17493 6450 8514,'0'35'5547,"0"-16"-387,0 11-258,-4-4-4257,-2 8-129,-4-6-258,2 4 0,-1-9-129,1-3 129,2-6-129,6-14 0,0 0 0,0 0 0,6-22 0,4-6 0,0-4-129,3-4 0,3-7 0,1 2 0,-5 1 129,3 8-129,-4 3 129,1 12 0,-1 5-129,-2 12 129,-1 10 0,-1 14-129,0 9 0,0 6 129,1 5-129,0 4 0,1 0 0,-1-8 129,0-6-129,-1-8 0,-3-7 129,-2-8-129,-2-11 0,0 0 0,-10 7 129,-5-7-129,-5 0 0,-2 0 129,-3 0 0,0 0 0,1-1-129,2 1 0,3 0-129,5 0-387,14 0-903,-16 0-3741,16 0-258,4-15-387,8 2-258</inkml:trace>
  <inkml:trace contextRef="#ctx0" brushRef="#br0" timeOffset="79105.5246">17783 6337 8127,'20'60'5418,"-14"-20"-129,5 10-387,-11 6-4257,5 6 258,-4-10-516,2 1 0,-1-8-516,-2-13-387,6-1-2580,-6-31-1935,0 0-258,12-4-645,1-23 129</inkml:trace>
  <inkml:trace contextRef="#ctx0" brushRef="#br0" timeOffset="79285.5347">18019 6367 8643,'-42'41'5676,"6"-22"-387,0 0-129,-4-11-4515,-5-3-258,-1-2-903,1-6-4257,8-4-387,10-8-387,9 0-774</inkml:trace>
  <inkml:trace contextRef="#ctx0" brushRef="#br0" timeOffset="81795.6784">18212 6484 1419,'46'-28'3870,"-21"15"387,-7-12-387,1-4-3741,5 1 129,-8-9-129,-1-4 129,-5-8 0,-4-3 129,-6-15 129,-1-5 0,-14-14-129,0-8 387,-13-6-387,-3-3 0,-7-1 0,-4-2 0,-7 5-129,-8 3-129,-3 2 0,-3 6 0,-2 5-129,-6 0 129,-1 2-129,-1-1 129,-1 6-129,-4 0 129,-2 8-129,-1 8 129,-2 4-129,4 9 0,0 7 0,-2 7 0,3 6-129,2 4 129,2 0 0,-1 0 0,1 1 0,-2-1-129,-1-1 0,-2-2 129,0 0 0,-1 2 0,-2 2-129,0 2 129,-4 3 129,2 3-129,-2 2 0,1-1 0,1 5 0,-1-2 0,2 5 0,2-4 129,3 7-258,-1 0 129,5 4-129,-5 0 0,9 2-129,-2 6 129,3 3-129,2 0 0,5 0 0,1 1 129,-1 1 0,-1 0 129,-2-4 0,-2-4 0,0-2 0,-7-3-129,0-1 129,-1-8 0,-4-5 0,0-4-129,-2-2 129,0 0 129,-3 2-129,4 0 129,2 5-129,-1-2-129,1 3 129,3-1 129,3-1-129,-3-1 129,1 0-129,-2-4 0,0-3 129,5-1 0,0 3 0,2 0-129,0-2 258,10-1-516,-3 3 258,1-6 0,0-1 0,-3-1 0,0-4 0,0 0 0,1 0-129,-2 3 129,5-3 0,2 8 0,1 2 0,4 7-129,1 3 258,1 7-258,2 2 258,-1 3-258,2 3 258,0 3-129,-1 4 0,2-1 0,-1 1 0,2-3 0,0 0 129,1 0-129,-2-3 0,3 1 0,-3-2 258,1 3-258,0 1 0,-3 4 129,1 3-129,-2 0 0,3 5 129,-2 2-129,3 0 129,1 0 0,1-2-129,2-4 129,2-2 0,3 0 129,-2-7-129,6 0 129,-1-2 0,3 3-129,1 1 129,0 4-129,1-1 129,2 0-129,1 2 0,0 3 129,-1-6-129,4 1 258,0-6-129,2 3 0,4-4 0,1 3 0,3-5 0,13-2-129,-16 4 129,16-4-258,0 0-129,0 0-774,0 0-3096,1-14-516,6 3-258,2-7-387</inkml:trace>
  <inkml:trace contextRef="#ctx0" brushRef="#br0" timeOffset="82255.7047">10202 3321 9546,'0'24'4773,"-3"-4"-129,-9-10-1290,2 18-2838,-13 3 0,2 10 0,-8-5 0,3 11 129,-4-6-258,4-1-129,3 1 129,4-1-258,5-9 258,4 2-129,4-7 0,5-3 129,1-4-129,6 3 129,5-5-129,3-2 0,9-2 0,3 3 0,4-2-129,6 1 0,2-4 129,0-1-258,-1-4 0,-1-2 129,-3-2-258,-8-2-516,0 6-1806,-25-6-2580,17 0-258,-17 0-258,0 0-774</inkml:trace>
  <inkml:trace contextRef="#ctx0" brushRef="#br0" timeOffset="84223.8171">9455 7922 4386,'19'64'5031,"-9"-39"-129,-2-12-258,-8-13-3870,11 14 0,-11-14 129,0-13-258,-7-3-129,3-1 0,-5-13 0,5 1-129,-8-9 0,2-3 129,-2-8-129,0-2-129,-2-8 0,0-4 0,-2-5-129,-1-6 129,0-5-129,0 0-129,0 3 129,0 2-129,2 6 0,1 8 387,2 7-387,3 11 129,1 10-129,2 6 258,2 7-129,3 8 129,1 11-129,-1-15-129,1 15 129,0 0 0,0 0-129,0 0 0,0 0-129,0 0 129,0 13 0,-4 6-129,2 7 258,-1 8-258,0 8 258,0 5-129,2-2 129,1-3-258,-1-6 258,1-7-129,0-8-258,0-9 258,0-12 0,-2-10 0,0-10 0,0-7 0,1-3 0,-2-6 0,3-3 258,0 3-129,0-2 0,3 12 129,3 2-258,3 3 387,0 11-258,4 5 0,2 5 0,4 13 0,2 8 0,6 2-258,2 8 258,3 5-258,3 0 129,-2-3-258,5 5-903,-13-20-3999,4-3-258,-6-15-387,-3-5-774</inkml:trace>
  <inkml:trace contextRef="#ctx0" brushRef="#br0" timeOffset="85947.9157">9367 9004 4128,'-1'-41'5418,"-6"24"-129,-3 11-258,-4 6-2967,-4 7-1290,2 13-129,-10-4-129,6 12-129,-5 2 0,8 7-129,2 2-129,9 0-129,3-3 129,4-4-258,11-3 258,3-4-258,4-8 129,3-8-129,1-9 0,-3-11 129,1-7-129,-5-8 129,-3-7-387,-2-1 387,-7 2 0,0 3 387,-4 1-129,0 13 0,0 4 129,0 11 0,1 9 0,6 16 0,2 7 129,3 11-129,-2 12 0,3 6-258,-1 10 129,-2 3 0,-4 0 0,-6 1 0,0-7-129,-8-3 129,-10-12-258,-5-10 258,-3-18 0,-6-12-129,-1-13 0,3-7 0,-3-16 0,8-6 0,1-1 0,7-3-129,8 2 129,6 4-129,3 1 129,7 5-129,10 10-129,1 3-258,9 4-645,-10-13-3096,12 10-1419,-4-4-258,5-4-645</inkml:trace>
  <inkml:trace contextRef="#ctx0" brushRef="#br0" timeOffset="86511.9481">9815 8695 7482,'20'109'5547,"-11"-44"-129,3 5-516,-4-9-3999,0 3-258,-8-15-129,0-7 0,-3-16-258,-2-9 0,5-17-258,-8-4 0,2-21 129,2-8 0,1-11 0,3-2-258,0-8 129,1 2 0,1 6 129,2 7-129,0 10 129,2 11 0,-6 18 0,15-1 0,-7 14 0,5 14 0,1 5 0,6 5 0,0-3-129,5-2 129,2-4 0,4-13-129,1-11 0,2-8 0,-2-16 129,-2-8-258,-4-4 129,-6-5-129,-5-2 129,-9 2-129,-5 2 129,-6 5-387,-4 14-387,-15-9-2709,10 14-1806,-5 7-258,9 3-516,-2-2 0</inkml:trace>
  <inkml:trace contextRef="#ctx0" brushRef="#br0" timeOffset="86784.9635">10307 8424 7353,'12'49'5805,"-1"-11"-516,-2 4-387,4 9-3870,-2 1-387,3 6-129,-2-4-258,3-2 0,-2-9-258,-2-8-387,3-7-258,-14-28-1032,17 5-3483,-9-14 0,-3-15-516,0-12-258</inkml:trace>
  <inkml:trace contextRef="#ctx0" brushRef="#br0" timeOffset="87103.9819">10480 8411 6708,'29'0'5547,"-13"24"0,-2 2-516,5 17-3999,-6-4 0,4 13-516,-4-7 0,0 2-258,-2-5 0,-3-8 0,1-4-129,-3-8 0,-1-12-129,-5-10-129,0 0 129,0-15 0,-8-2-129,-4-1 0,-5-1 129,-4 0 0,-3 4 0,0 3 0,-1 7 0,0 1 0,8 4-129,-1 4-258,14 13-1677,4-17-2838,0 20-645,0-20 0,22 17-645</inkml:trace>
  <inkml:trace contextRef="#ctx0" brushRef="#br0" timeOffset="87384.9978">10782 8853 6321,'7'56'5676,"-1"-30"-387,1 2-258,-7-28-4257,17 31-258,-17-31 0,13 19 0,-13-19-258,22 0-129,-8-5 0,3-7-258,1 1 0,1-5-516,6 8-258,-12-14-1032,11 10-2322,-12-4-903,-3-2-387,-4-1 129</inkml:trace>
  <inkml:trace contextRef="#ctx0" brushRef="#br0" timeOffset="87539.0067">10977 8759 4773,'-8'-12'5418,"-1"21"-129,2 14-1419,14 29-1161,-7-12-1032,13 21-645,-9-3-516,7-1-258,-3-7-129,-2-15-645,6-3-1548,-12-32-3096,0 0 0,11-7-774,-10-26 129</inkml:trace>
  <inkml:trace contextRef="#ctx0" brushRef="#br0" timeOffset="87946.0301">11262 8313 7482,'13'-14'5418,"-13"14"-387,0 0-258,0 0-4257,-6 10 129,-8 2-129,1 7 129,-4 2-258,5 11 129,-2 1 0,8 7-129,5-3 129,5 0-258,8-1 0,6-1-129,5-10 129,3-4-387,1-9 0,-1-7-258,6-2-645,-18-10-4128,11-6-129,-9-8-387,3-4-516</inkml:trace>
  <inkml:trace contextRef="#ctx0" brushRef="#br0" timeOffset="88144.0414">11465 8203 7353,'12'-13'5547,"5"32"0,-12 1-516,13 16-3870,-14 2-258,10 11-258,-5-5-129,3 2-387,0-2-258,-8-8-4644,5-5-516,-1-16-387,3-11-387</inkml:trace>
  <inkml:trace contextRef="#ctx0" brushRef="#br0" timeOffset="106344.0824">5913 7642 22188,'420'322'0,"-434"-306"0,-8-14 0,-8 2 0,-10-4 0,-6 1 129,-11-1 0,-10 0 129,-7-1-129,-9-4 0,-12-3 0,-9-5 129,-13-5-129,-6-2 0,-9-3 0,-7-1 0,-11-2-129,-4 6 129,-3 4-258,0 4 387,-1 4-258,-1 5 129,2 3 0,6 6-129,5 10 516,2-1-516,0 6 387,7 10-258,5 4 0,7 6 0,2 8 0,8 4 0,3 4 0,9 12-129,10-3 0,9 8 0,10 4 0,10 5 0,10-2 129,11 6-129,11 3 129,14 4 0,6 2 0,12 1 0,1-4 0,15 2-129,12 2 0,9 2 129,14-5-129,7-5 129,13-1-129,7-4-129,9-3 129,9-4 129,11-11-129,6-3 0,4-4 0,5-4 0,9-5 0,7-2 129,9-5-129,7 0 0,3 0 0,9-2-129,9-1 129,5-2 0,7-6 0,4-7 0,1-3 0,1-6-129,0-8 129,-1-8 0,-3-10 129,-7-8-258,-3-5 129,-6-8-129,-8-9 258,-4-7-258,-11-6 129,-6-4-129,-6-6 0,-6-5 129,-12-8 0,-8-9 0,-14 2 0,-8-7 0,-11-6 0,-15 0 0,-15-3-129,-11-1 258,-14 1-258,-12 1 129,-12-3 129,-15 0-129,-15 4 0,-11 0 129,-18-3 129,-18 3-129,-14 2 0,-14 3 0,-19 3 0,-15 7 0,-15 0 0,-13 2-129,-14 12 129,-8 5-129,-7 12 129,-1 5-258,-7 12 129,4 5-516,6 18-258,-4-4-1806,11 16-2709,10 9-258,8 8-387,8 5-258</inkml:trace>
  <inkml:trace contextRef="#ctx0" brushRef="#br0" timeOffset="107855.169">2210 8865 5160,'15'57'4902,"-13"-23"-258,8 13-387,-6 4-4128,1 10 0,-2 9-129,0 4 129,4 9 0,0 4 0,5 12 129,1 3 129,6 10 129,1-1-129,5 13 129,2 2 0,3 11 0,-1 8-258,1 10 0,-3 5-258,0 15 258,-2 3-258,-1 6 0,-3 9 0,3 2 0,-3 3 129,3 4-129,2-1 0,6-5 0,0-3 129,6 2 0,1-11 129,2 1 0,2-12 129,3-4-129,-3-13 0,-2-2-129,-3-9 129,2-4 0,-8-18-258,-1-8 129,-2-11-129,-5-8 0,-3-14 0,-3-12 0,1-13 129,-3-9-129,0-11 0,-1-5 0,1-13 129,2-4 0,0-4 0,1-8-129,5-2 129,5-1-129,3-5 0,5-3-129,5-5 258,8-3-258,8 0 129,10-2 0,4-3 0,7 3 0,10-1 0,7-2 129,9 6-129,10 5 0,1 3 0,7 4 0,2 3 129,6 3-129,3 4 129,3 4-129,-9 1 258,-1 0-258,-9 1 258,-1 2-129,-4-5 0,-12 3 129,-8-6-129,-8 2-129,-8-2 129,-9 3 0,-7-3-129,-8 3 0,-11 2-129,-5 0 129,-4 4-129,-11-1 129,-1-1 0,-6 2 0,-4-1-129,-5-2 0,-6-13 129,8 18 0,-8-18 0,0 0-129,0 0 129,0 0 129,0 0-129,0 0 129,0 0-129,4-11 129,5-4-129,2-1 0,5-13 129,2-8-129,7-16-129,3-10 258,5-13-129,4-19 0,-1-12 129,4-13 0,0-12-129,0-6 0,0-10 129,-3-4-129,4-5 0,-5 0 0,6-2-129,-4 0 0,4-4 129,-1-4 0,1 4 0,1-2 0,-2-3 129,2 4-129,-5 1 0,3 5 258,-4 8-258,1 10 129,-9 3 0,3 14 0,-6 12-129,-2 15 129,-1 10-129,-8 9-129,1 11 0,-4 11-129,0 13-129,-11 2-129,2 14-774,-19-10-3354,-1 17-774,-15 3-645,-10 10-129</inkml:trace>
  <inkml:trace contextRef="#ctx0" brushRef="#br0" timeOffset="108876.2274">9042 12539 6708,'-5'-49'5160,"-4"26"-258,-8 2-387,-7 7-3741,-1 9-129,-13 5-258,2 16 129,-3 10-129,4 17 258,0 9-258,10 12 129,6-2-129,10 6 0,9-9 0,12 0 0,13-12-258,9-9 129,8-12-258,6-9 129,2-10-129,3-7 0,1-10 0,-3-13-129,-6-2 129,-4-6-129,-7-7 258,-7-1-258,-9 3 129,-6 2 0,-4 8 129,-6 7-129,-2 19 0,0 0 129,-11 0 0,4 19 129,2 8-258,4 6 129,1 1-129,2 0 129,10-5-129,5-6 129,3-6-258,5-10 129,0-7 0,-2-4 0,-4-9 0,-4-6-258,-9-4 258,-6 2-129,-8 2 0,-10-3-258,-2 15-1161,-10-8-3612,5 4 0,0 5-387,8 0-774</inkml:trace>
  <inkml:trace contextRef="#ctx0" brushRef="#br0" timeOffset="109224.2471">9641 12659 8514,'15'107'5418,"-9"-56"-387,1-3-258,-3-14-4257,1-7 129,-5-27-129,11 0-129,-4-20-129,3-18-258,0-14 258,4-5-258,0 0 129,3 5 0,-2 9 129,-1 15-258,4 18 258,0 13-129,-2 23 129,0 18 0,-1 10-258,1 4 129,0 3-258,-3-5-258,3-2-1290,-8-20-3354,9-13-129,-2-18-516,3-9-516</inkml:trace>
  <inkml:trace contextRef="#ctx0" brushRef="#br0" timeOffset="109544.2655">10272 12499 9159,'0'0'5547,"0"10"-387,-19-5-129,1 7-4773,-12-6 129,2 5-258,-4-3 129,6 2 0,2-2-129,9 3 0,10 2 0,5 0 0,11 6 129,8 5-129,7 3 0,2 9-129,1 2 129,-1 3-129,-5 0-129,-9 0 129,-11-1-129,-6-4 0,-14-3-129,-13-17-516,3 0-3096,-11-16-1161,5-12-258,0-14-645</inkml:trace>
  <inkml:trace contextRef="#ctx0" brushRef="#br0" timeOffset="109780.2791">10401 11927 8385,'17'69'5418,"-5"-1"-387,0 18-129,0 19-4386,-6 5 0,2 1-387,1 2-903,-6-12-3741,5-19-387,5-22-258,3-29-516</inkml:trace>
  <inkml:trace contextRef="#ctx0" brushRef="#br0" timeOffset="109946.2885">10636 12306 8256,'-56'-28'5289,"21"28"-129,-9 4-387,-6 0-4515,-3-2-387,4 8-2193,-1-10-2322,7 0-258,9-3-903,11-6 387</inkml:trace>
  <inkml:trace contextRef="#ctx0" brushRef="#br0" timeOffset="110348.3116">11005 12555 7998,'-3'-9'5031,"-18"-3"-258,-9-3-129,-6 6-3999,2 3-258,-8 1 0,5 11-129,5 11 387,10 9-258,7 2-129,10 7 129,9-2-258,12 1 129,9-8-258,7-3 0,2-10 0,0-3 0,-1-5 0,-5-5-129,-6 0 0,-6-6 0,-7 5 0,-9 1 258,0 0-129,0 9 0,-5 8 0,2 3 129,1 2 0,2 6 0,0-3-387,5-7-516,13 8-1935,1-14-2193,3-6-258,1-6-516,2-7-129</inkml:trace>
  <inkml:trace contextRef="#ctx0" brushRef="#br0" timeOffset="110860.3407">11185 12763 8901,'16'41'5289,"-9"-6"-129,0-1-258,3 2-4128,-5-5-387,2-3-258,-2-5 0,-2-11-129,-3-12-129,0 0 0,12-14 0,-7-11-129,1-4 129,3-1 129,-1-4 129,2 7-129,2 4 129,1 6 0,1 9 129,1 9-129,1 14 129,0 7-129,1 5 0,0 1 0,-4 0 0,3-4-129,2-4-258,-2-15-129,8-5-258,-9-33-774,11-6 0,-13-27-129,12 0 129,-9-24 258,4 4 387,-4-14 387,-4 4 645,2 11 516,-6-4 516,8 27 0,-11-1 129,9 25-387,-8 6 129,6 21-387,-12 11-258,14 26-129,-10 20-129,3 12 0,-3 17-129,-2 14-258,5 9 0,-3 3-129,6 0-774,-7-15-3741,10-10-129,3-19-516,5-23-387</inkml:trace>
  <inkml:trace contextRef="#ctx0" brushRef="#br0" timeOffset="111013.3496">11911 12548 5805,'-25'-118'5160,"0"77"-516,-8 12 0,-16 6-3483,0 14-129,-16 2-903,0 3-258,-1 4-1290,-3 0-2838,2-5-516,9 3-516,10-8-258</inkml:trace>
  <inkml:trace contextRef="#ctx0" brushRef="#br0" timeOffset="111672.3873">12664 12178 7740,'24'45'5418,"-18"-6"0,3 12-516,-6 13-3999,1 17 0,-6 2-129,0 9-129,-5-6-129,2-6 129,1-15-516,-1-11 129,1-24-129,4-30 0,-4-11 0,4-33-129,0-20 0,4-11-129,1-15 129,3-6-129,8-7 0,4 7 129,4 13-129,6 14 258,3 19-258,4 20 129,-3 21 0,0 12 129,-6 26-129,-11 14-129,-10 11 258,-10 3-387,-13 0 129,-9-8-129,-5-11 0,-7-16-516,5-4-1419,1-20-2709,7-14-387,8-11-258,10-8-516</inkml:trace>
  <inkml:trace contextRef="#ctx0" brushRef="#br0" timeOffset="112120.4126">13166 12137 8901,'31'85'5418,"-28"-36"0,2 5-387,-4-6-4515,0 4-129,-1-13 129,0-4-516,-1-12 258,1-23-129,0 0 0,0 0-258,9-13 258,0-13-129,3 3 0,1-2 129,3 2-129,1 6 0,4 4 0,1 7 0,0 6 0,2 0 0,1 3 0,1 0-129,-1-3 129,2-9 0,-5-5-129,-1-5 129,-4-7-258,-8-3 258,-4-1-258,-5 4 387,-7 8-258,-8 11 129,-3 7 0,-1 12-129,1 16 258,4 13 0,4 4 0,8 7 0,4 6-258,8-4-258,14 4-774,-5-15-3612,17-8-387,3-16-258,9-15-387</inkml:trace>
  <inkml:trace contextRef="#ctx0" brushRef="#br0" timeOffset="112452.4318">14002 12032 9030,'0'0'5289,"2"8"-129,-8 10-258,-12 3-4515,-2 2 0,-6-2-258,1 4 129,1-8 0,3 7-129,6-9 0,9 0 0,6 1-129,11 3 0,8 2 129,2 2-258,4 1 258,-1 1-258,-5 5 129,-5 2 0,-10-1 0,-4 1 0,-15-5-129,-8 0-129,-8-5 0,-7-11-387,5 5-1548,-5-16-2709,10-7-387,7-10 0,15-5-516</inkml:trace>
  <inkml:trace contextRef="#ctx0" brushRef="#br0" timeOffset="112803.4519">14287 11945 6966,'7'-13'5418,"-21"14"0,-1 17-516,-5 6-3870,1 6-645,-4-4 258,4 7-129,-3-7-129,10-1-129,4-4-129,4-1 0,7-7 0,9 4 0,6-3 0,3 4 0,3 0-129,1 5-129,-3 3 258,-4 1-129,-8 5 0,-9 1 0,-4-2 129,-12-3-258,-5-4 0,-7-9 0,2 1-516,-8-17-1290,10-7-2967,7-3-129,7-4-774,9-6 0</inkml:trace>
  <inkml:trace contextRef="#ctx0" brushRef="#br0" timeOffset="113168.4728">14560 11953 8256,'-12'27'5289,"7"5"-129,0 6-516,-4 7-4386,9 5 129,0-3 0,2-2 0,6-10 0,4-3-387,4-14 258,3-10-129,1-8-129,2-15-129,-1-4 0,-3-8 129,-1 2-129,-5-1 258,-1 4-258,-5 7 0,-6 15 258,0 0-129,4 8 0,-4 8 258,0 5-258,0-1 0,3 3-129,-3-9-1290,12-2-3096,-12-12-645,17-6 0,-7-13-774</inkml:trace>
  <inkml:trace contextRef="#ctx0" brushRef="#br0" timeOffset="113607.4977">14846 11987 7740,'16'53'5418,"-8"-16"-129,0-2-645,7 2-3870,-13-6-258,2 4-129,-4-13-258,0-5 0,0-6-258,0-11 129,0 0 0,3-17 0,2 1 129,3-5 0,0 2 0,6 2 0,2-1 0,5 10 0,2 4 0,3 2 0,0 2-129,3 1 258,-1-1-258,0-5-129,-2-12 129,-3-9 0,-6-12-129,-5-6-129,-8-5 129,-4-2-129,-2 2 387,-8 7-258,-5 14 129,-1 11 129,0 17 0,5 16 0,4 18 0,7 16 0,0 7-129,12 8 258,4 1-258,4-2-129,6 0-516,-9-13-2709,5-3-1677,-4-13-258,-2-8-516</inkml:trace>
  <inkml:trace contextRef="#ctx0" brushRef="#br0" timeOffset="114412.5439">12148 14314 11223,'27'-64'5676,"-16"37"-258,-11-7-516,0 20-4257,-10-3-129,-10 16-129,-6 6-129,-3 20 0,-4 10 0,1 12-258,3 9 129,8 1 0,4 2 0,12 0 0,5-11-129,12-5-129,13-9 129,10-12-129,10-7 0,9-11 0,4-4-129,3-12 129,2-2 0,-5-7 129,-4-6-129,-6 2 0,-10-3 129,-12 4-129,-6 5 129,-7 3 0,-8 5 0,-5 11 0,0 0 0,-14 7 129,-3 14-258,1 7 258,-4 2-129,2 2 0,3 4 0,2-2 0,5-5 0,8-10 0,0-19 0,16 3 0,1-9 0,0-14 0,3-8 0,0-4 0,-4 2 0,-2 1 129,-4 6-129,-4 10 0,-6 13 129,0 0-129,8 9 129,-5 12 0,2 3-129,1 3-387,6-2 0,0-15-774,13-1-3870,-2-14-258,7-14-516,0-23-258</inkml:trace>
  <inkml:trace contextRef="#ctx0" brushRef="#br0" timeOffset="114616.5557">12896 13682 10320,'0'-13'5418,"4"47"-516,-4 16 129,5 29-4386,-5 12-129,3 21-258,-3 4 0,0 5-258,0-7-129,4-11 0,5-5-903,-5-26-3870,17-20-258,0-24-516,8-23 0</inkml:trace>
  <inkml:trace contextRef="#ctx0" brushRef="#br0" timeOffset="114907.5722">13242 14239 8256,'0'0'5676,"0"11"-516,-6 21-129,-11 5-3354,3 3-1161,-9 2 0,5 6-129,-1 1-129,8-2-129,8-7-129,3-8 0,12-9-129,6-11 129,7-10-129,3-8-129,1-14 258,-4-10-129,-2-2 0,-7-3-129,-6-3 129,-10-3-387,0 14-258,-20-12-1935,4 18-2064,-6 1-516,3 8-129,-2 0-129</inkml:trace>
  <inkml:trace contextRef="#ctx0" brushRef="#br0" timeOffset="115187.5884">13377 14247 6708,'45'79'5418,"-27"-30"-258,1 11-258,-7-16-3354,4 10-129,-10-17-645,5-3-129,-7-22 0,-4-12-258,9-13-129,-4-17-129,2-4-129,1-8 0,2-8 129,5 3-258,5 2-258,-2 5-516,15 18-2451,-9-5-1806,10 11-129,-5-1-387,4 10-387</inkml:trace>
  <inkml:trace contextRef="#ctx0" brushRef="#br0" timeOffset="115421.6017">13989 14208 10320,'-12'97'5676,"7"-47"-516,5 6 0,0-9-4773,0-11-258,0-7-387,0-18-1032,0-11-3612,0 0-129,0-32-516,0-13-387</inkml:trace>
  <inkml:trace contextRef="#ctx0" brushRef="#br0" timeOffset="115541.6086">13892 13981 10965,'0'0'5031,"0"0"-1032,5-6-5418,8 8-2967,-1 3-774,5-3-516</inkml:trace>
  <inkml:trace contextRef="#ctx0" brushRef="#br0" timeOffset="116132.6423">14133 14015 3612,'0'119'5418,"0"-58"-387,0-2-258,1-4-2967,-1-16-1161,2-1 0,-2-23-258,0-15-258,6-11-129,-2-18 0,0-13-129,5-4 0,-2-5 129,1 5 0,1 5 129,0 11-129,2 13 129,-1 17 0,1 11 0,-2 14 129,2 9-129,-1 3 0,1-1 0,-2-1 0,-1-8-129,1-4 129,-9-23 0,17 10-129,-5-13 0,1-8 0,2-4 129,3 3-129,2 0 129,3 0-129,-1 7 0,1 3 0,0-2 129,0 1-129,-3-5-129,-1-5 129,1-5 0,-5-3-129,-2-9 129,-4-1-129,-4 2 0,-2-2 129,-3 6-129,-4 10 0,-8 7 129,0 7 129,0 9-129,-1 12 258,5 10-258,2 10 258,2-1-129,4 5 129,6-4-258,7-10-129,9 4-1290,-2-24-3225,9-6-258,0-12-387,6-15-516</inkml:trace>
  <inkml:trace contextRef="#ctx0" brushRef="#br0" timeOffset="116380.6566">14947 13169 6837,'-1'-88'5418,"1"88"0,7 5-645,0 39-3096,6 27-774,-9 15-129,5 21-387,-5 13 0,0 10-258,-1-6-129,-1-6-129,-2-7-258,0-27-1548,1-8-2967,5-20-387,7-25-387,4-21-258</inkml:trace>
  <inkml:trace contextRef="#ctx0" brushRef="#br0" timeOffset="116549.6662">15120 13744 9159,'-60'-30'5418,"20"28"-516,6 13-774,-6-5-3483,1 4-129,1 1-1032,-3-11-2322,13 7-1806,6-1-645,11-6-258,11 0-129</inkml:trace>
  <inkml:trace contextRef="#ctx0" brushRef="#br0" timeOffset="116877.685">15168 14018 7740,'32'101'5547,"-19"-59"-258,0-5-387,-5-17-3999,4-7 0,-12-13-516,12-22-129,-7-8-129,0-4-129,3-4 0,3 0 0,-1 4 0,5 6-129,-2 6 0,3 4 0,3 10-774,-8-12-1548,4 15-2580,-1-6-129,5 7-516,-5-8 129</inkml:trace>
  <inkml:trace contextRef="#ctx0" brushRef="#br0" timeOffset="117395.7144">15520 13858 7482,'0'33'5031,"0"-13"-129,3 0-387,6 4-4128,2-2-387,-3-1 129,6-4 0,-2-4-258,4-5 129,2-5-129,-2-7 0,5-13 129,-1-3 129,-2-7-129,-1-3 258,-2 3 0,-1 4 258,-3 3-129,0 11 258,-11 9 0,14 13-387,-8 13 258,3 14-258,-3 11 0,2 12-129,0 11 0,-1 6-129,-3 3 129,-3 5 0,-1-4-129,0-5 0,-8-5-129,-6-12 129,-2-15 0,-5-12-129,-3-23 258,-1-12 129,1-21-129,4-8 129,1-13 129,8 0 0,6 1-129,6 5 129,15 11-258,10 10-129,9 15 129,7 4-516,8 18-1548,-3-15-3354,3 3 0,-5-10-645,-4-14-387</inkml:trace>
  <inkml:trace contextRef="#ctx0" brushRef="#br0" timeOffset="144120.2432">9283 16309 4773,'-2'92'5160,"-4"-62"-258,-6-16-258,-8-14-3225,-6-22-1290,-18-18 0,-14-16 258,-16-27 0,-9-10 0,-13-17-129,-6-4 129,-8-5 0,-5 9 129,-5 1-258,4 11 0,7 12 129,11 22-258,5 18-129,16 19 258,11 17-258,17 16 129,17 24-258,14 13 129,11 5 0,3 1 0,3-6 129,-4-8-129,-8-14 258,-6-21-258,-22-21 258,-17-26 129,-20-25-129,-14-22 129,-20-24-129,-12-13 0,-12-16 0,-9-4-129,0-3 129,0 4-129,9 9 0,4 16 0,12 16 0,14 22 0,18 15 0,15 19 0,14 15 0,16 12 0,11 11 0,10 8 0,10 1 0,12 6-129,-12-1 129,12 1 129,0 0-258,0 0 129,0 0-129,0 0 0,0 0 0,0 0 129,0 0-129,0 0 0,0 0 0,0 0 0,0 0 0,0 0 0,0 0 0,0 0 0,0 0 0,0 0 0,-6 15 0,6 0 0,0 9 0,0 11-129,0 4 129,0 5 129,0 5-129,0-8 0,0-3 0,0-7 0,-2-7 0,-3-13 129,5-11 0,-11 0-129,4-18 129,1-12 129,-3-9-129,1-9 129,1-11-129,0-3-129,0-3 129,-1 0 0,4 7 0,1 11-258,2 11 258,0 7-129,1 12 129,0 17 0,1-17 0,-1 17 0,12 2-129,0 9 129,5 0-129,0 1 129,6 2-129,0-3 0,5 9-258,-2-8-387,17 1-4644,-13-13-387,2 0-258,-2-13-516</inkml:trace>
  <inkml:trace contextRef="#ctx0" brushRef="#br0" timeOffset="147231.4209">10380 16011 9546,'2'-14'5547,"-2"14"-516,-14-7-129,5 17-4386,-14 5-258,0 11 129,-8 8 0,1 9 129,-2 4-258,7 8-129,4 3 258,9-2-129,8-3 129,8-6-387,15-13 258,11-3-258,10-14 258,3-9-258,7-8 0,-1-9-129,1-8 0,-8-1 129,-2-3 0,-12 1 0,-6 4 0,-8 2 129,-6 4 0,-8 10 0,0 0-129,0 7 258,-6 9-129,3 8 129,-2-4-129,5 13 0,1-12-129,7-1 129,7-7 0,3-7-129,3-6 129,0-8-258,-1-7 129,-4-13 0,-6 3 0,-3 0-129,-7-7 0,-12 7 0,-2 3 129,-7 1-129,-2 12-645,-3-11-1032,6 20-3483,1-2 129,14 8-516,5-6-516</inkml:trace>
  <inkml:trace contextRef="#ctx0" brushRef="#br0" timeOffset="147554.4393">11251 16013 10707,'48'-77'5289,"-31"38"-258,-10-3 129,-1 5-4644,-6 2 0,-5 6-129,-11 4 0,2 15 0,-6 10 0,2 19 0,-1 15-258,3 14 258,2 9-258,3 13 129,3 12 0,4 2-258,3 12 258,1-1-258,-1-6 0,-2-3-258,2-5 0,-3-20-516,2-6-516,-15-25-3483,17-19-645,-2-24 0,3-17-903</inkml:trace>
  <inkml:trace contextRef="#ctx0" brushRef="#br0" timeOffset="147711.4486">11245 16336 10965,'0'0'5160,"-8"5"-258,-13 4 258,-11-5-4902,-10-4-387,-7 0 0,-10-4-1032,10-2-3741,-1-6 129,17 2-516,9-10-774</inkml:trace>
  <inkml:trace contextRef="#ctx0" brushRef="#br0" timeOffset="148058.4683">11714 16007 10707,'45'-49'5160,"-41"18"-129,-4 5-129,-3-7-4515,-15 4 0,-11 0 0,-3 16 0,-4 13-129,1 13 129,-1 16-129,7 13 0,5 13-129,10 17 129,5 11-129,9 8 0,0-2 0,9 3-129,-2-2 129,-1-5-129,0-9 0,-6-22-387,0-11-129,-8-26-387,8-17-3870,-13-15-258,5-19-645,1-22-387</inkml:trace>
  <inkml:trace contextRef="#ctx0" brushRef="#br0" timeOffset="148703.5053">11591 16291 8256,'25'25'5160,"-25"-9"-516,-11-5 129,-8 3-3870,-16-10-387,-2-2 0,-8-2-258,1 0 0,0-5-129,7 1 129,5-2-258,12 3 258,8 2 0,12 1-387,0 0 258,6 11 0,8 1 129,9 7-387,3 0 258,4 5-258,6 0 258,8 3 0,3-5 0,3-1-129,3-7 129,-2-8 0,2-6 0,-5-8 0,-5-12-129,-7-6 0,-9-4 0,-8-6 129,-9 1-258,-4 2 258,-6 7-258,-11 8 258,-9 7-129,-2 8 0,-5 13 258,1 15-387,0 9 258,5 13-129,5 10 129,8-1-129,8-4 258,5 4-129,14-5-129,7-9 129,8-7-129,5-11 129,4-17-129,0-7-129,2-11 0,-1-17 0,-7-9 0,-7-5-129,-6-4 129,-8-7-129,-7 10 258,-9 3 0,0 11 0,-11 13 0,0 15 129,-4 6 0,3 13 0,2 17 129,3 7-129,6 10 129,1 5-129,9-1 0,8-7-387,4-11-645,12-1-3999,-3-21-129,6-8-387,-3-20-645</inkml:trace>
  <inkml:trace contextRef="#ctx0" brushRef="#br0" timeOffset="149387.5443">12954 16365 9804,'3'-13'5289,"-3"13"-387,-12-16 129,-4 9-4902,-7-1 387,-4 3-516,-1 8 129,-2 8 516,3 15-516,1 5 387,9 12-129,5 6 258,11 9-258,2-2 0,16-4 0,7-9-129,10-3-129,6-2-387,6-10 129,3-9-129,-2-8-387,-1 5-645,-9-16-3870,0 2-129,-10-7-516,-5-13-258</inkml:trace>
  <inkml:trace contextRef="#ctx0" brushRef="#br0" timeOffset="150072.5834">13249 16554 8901,'7'52'5676,"-3"-19"-516,-4-6 129,0 6-3870,0-5-1161,0-2 129,0 2-258,7-4 0,3-6-129,6-10-129,4-8 0,2-8 0,3-6 0,-1-6-129,-2 1 129,-2-3-129,-4 4 129,-4 1 258,-7 8-129,-5 9 0,0 0 129,0 0 0,8 18 0,-4 0 0,-3-1-129,6 3 129,1 2-129,1-8 0,6 2 0,0-2 129,4-6-129,-2-4 0,3-1 0,-2 0 0,-2 6 0,0 0 0,-3-2 129,2 5-129,-1 6 0,-2 7 258,0 15-258,-2 8 129,-2-1 0,-3 4 129,-3 6-258,-2-4 0,-1-7-129,-6-14 129,-4-19 0,1-17 0,3-23 129,1-19-129,4-17 258,2-16-129,6-7 387,7-6-516,5 2 387,6 8-258,2 11 0,5 9 0,-1 17 0,-2 25-129,-3 13 0,-3 9 129,-6 15-258,-9 16 129,-7-3-129,-4 11-129,-12-5-129,-9-13-129,-3-5-387,-10-19-903,9-5-3612,-5-29 258,12 0-774,4-19 0</inkml:trace>
  <inkml:trace contextRef="#ctx0" brushRef="#br0" timeOffset="150823.6263">14778 16537 7224,'26'-17'5676,"-26"17"-516,0 0 0,-9 0-2967,-13 3-1806,-5 11 0,-11 4 0,0 8 0,-3 12-129,4 9 129,4-4-258,8 9 129,12-6-258,12-1 129,10-4-129,14-2 258,10-9-387,8-12 129,5-6 0,3-10 0,3-2-129,-2-11 129,-6-11 0,-4-6-258,-6 1 258,-10-2 0,-4-1 0,-6 0-258,-7 4 387,-7 8-258,0 18 129,-7-7 129,-4 12 0,-1 8-258,-3 12 129,2 10 258,1 0-258,2 2 258,0-2-129,8-9 0,2-4-129,3-9 129,8-12-258,4-4 129,3-15-129,2-11-129,-1 4 129,0 1 0,-4-9 258,-1 8-258,-6 4 258,1 9-129,-9 12 129,0 0 129,0 0-129,2 15 0,-2 5-129,0 2 0,1 5-129,4-4 0,6 1-516,-11-24-1161,26 18-3483,-9-23 129,8-12-516,-2-22-516</inkml:trace>
  <inkml:trace contextRef="#ctx0" brushRef="#br0" timeOffset="151311.6543">15274 16249 7224,'2'-90'5676,"2"70"-516,8 24 0,-9 11-2967,10 28-1290,-9 7-129,1 18-387,-4 17-129,1 9-129,-2-2 258,0-5-387,0-3 0,0-10 0,1-8-387,3-17 0,12-12-1032,-14-25-1935,17-2-1806,-6-15-129,12-4 1290,-12-27 1290,14 11 1290,-7-15 903,1-5 1290,8 12 2580,-15-3 1935,5 13-516,-13-6-1161,13 24-1419,-19-13-645,0 18-774,0 11-258,-5 3 0,-5 7-387,1 5 129,-3 5-129,4 4 129,4 2-258,2-8 258,2-5-258,8-6 0,7-6 0,1-10-129,4-4 0,-2-7 0,-2-8 0,-4-4-129,-4 1 129,-8-4-129,0-1-129,-16-4-129,3 13-774,-16-14-2580,11 15-1032,-5-3-516,11 7-129</inkml:trace>
  <inkml:trace contextRef="#ctx0" brushRef="#br0" timeOffset="151575.6695">15683 16680 5160,'48'31'5805,"-25"2"-516,-9-14-387,4 17-1677,-11-16-1935,5 6-387,-7-11-258,2 2-258,-7-17 0,0 0-258,13-8 129,-3-7-129,1-1 0,4-4 0,1-1 0,3-3-129,5 7-129,-3 0-129,4 11-387,-9-10-774,13 10-3741,-14 3 129,4 1-516,-7-6-387</inkml:trace>
  <inkml:trace contextRef="#ctx0" brushRef="#br0" timeOffset="151777.6809">16164 16710 11223,'1'79'5418,"-1"-48"-516,4 4-129,0-9-4773,-4-11-516,7 4-2322,-7-19-2064,2-13-129,-2-15-387,8-5-516</inkml:trace>
  <inkml:trace contextRef="#ctx0" brushRef="#br0" timeOffset="151895.6879">16165 16483 8901,'-13'0'5289,"13"0"-645,0 17-1290,5-6-6966,-5-11-1032,16 0-129,-3-10-903</inkml:trace>
  <inkml:trace contextRef="#ctx0" brushRef="#br0" timeOffset="152519.7235">16332 16573 7353,'-12'117'5031,"6"-72"-129,4-5-645,-1-18-3612,3 1 0,0-23-258,0 0-129,5-13-258,3-12-129,2-4 0,1-4 0,1 1 0,0 0 129,0 15 0,-2 17 129,2 4 0,0 14 129,0 11-129,0 8 258,-3-2-258,2 4 129,-2-11 129,0-10-258,-9-18 129,19 4-129,-8-19-129,1-8 0,3-1 0,-5 0-129,3 0 129,3 6 0,-3 8-129,1 10 129,-3 11 129,5 5-258,-3 0 129,5 3 129,0 1-129,2-2 0,0-9 0,0-9 0,-1 0 0,-2-11 0,-2-7 0,-6-5-129,-2-3-129,-6-6 129,-1 6-129,-7 5 129,-4 1 129,-4 13 0,-1 7 0,0 12 129,3 11 258,5 10-258,3 6 0,5 6 258,0 2-129,12 1 0,5-6-129,8-7 0,2-7-258,3-9-129,8-7-3096,-6-22-1419,6-10-129,-6-22-387</inkml:trace>
  <inkml:trace contextRef="#ctx0" brushRef="#br0" timeOffset="152791.7392">17192 15687 9804,'25'139'5031,"-18"-66"0,-2 9-258,-9 5-4386,3 2-129,-7 5 129,3 3-258,-3 0 0,3-7-129,2-2-387,-2-21-1290,5-8-2838,4-19-129,13-13-645,-3-27 0</inkml:trace>
  <inkml:trace contextRef="#ctx0" brushRef="#br0" timeOffset="152957.7487">17394 16543 11094,'1'-21'5160,"-10"7"0,-12 14-129,-17-2-4386,-4 0-258,-10 0-129,-3-3-129,-4-5-258,1-2-516,14 12-4257,-1-6 0,22 5-516,7-2-516</inkml:trace>
  <inkml:trace contextRef="#ctx0" brushRef="#br0" timeOffset="153295.768">17364 16619 9546,'1'97'5160,"-1"-52"-258,4 0-387,-3-11-3999,2-14 0,-3-20-129,0 0-258,13-16 0,-5-11-129,4-19 129,5-2-129,2-3 129,3 6 0,3 3-129,3 12 0,-2 8 0,0 13 0,1 21 0,-3 7 0,-2 6-129,-1-2-258,-1 4-645,-14-14-3483,9 1-258,-7-20-516,3-16-516</inkml:trace>
  <inkml:trace contextRef="#ctx0" brushRef="#br0" timeOffset="153955.8058">17796 16545 9804,'-1'50'4773,"4"-26"129,6 12-645,2-1-4257,-3-3 258,-1-1-258,4 0 129,-2-6 0,3 1-129,2-14 0,0-5 129,3-6-129,1-5 0,-3-9 258,0-5-258,-1 2 258,-1 2 0,0 0 129,-2 7-129,-11 7 0,14 7 129,-10 7 0,4 13-129,-4 5-129,0 9 129,-3 12-129,1 6 129,-2 14 0,0 1-129,-2 10 129,-3-2-129,0 15 129,-4-15-129,-2-21-258,-3-13 129,-4-24 129,-1-14 0,-4-26-129,2-15 129,-1-38 129,5 6-129,5 4 258,8 7 0,5 6-129,14 7 0,9 20-129,7 14 0,6 6 0,4 15 0,-2-2-258,-2-2-258,0 2-645,-16-14-4128,3-5-129,-15-27-645,0-12-64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29T17:41:30.339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9946 3294 13287,'-271'-34'129,"222"29"258,-4-3-258,-2-1 0,0-1 258,-5-2 258,2 8-258,-6-2 258,4 6 0,-9 0-129,2 1 0,-11 1-129,-2 1 0,-9-3-258,-6-1-129,-5-5 0,-2-2 0,-4-2-129,-9 0 129,3-4 0,-3 3 0,2 5 0,-1 5 129,0 1 0,-5 1 0,-5 5 258,4 8-129,-3-5 0,-3 4 129,-6-6-129,-5-3-129,-2-4 129,3 0-129,2-6 129,-2-5-129,2 0-129,0 0 129,8-1-129,0 3 129,4 1 129,-2 5-129,-3 2-129,1-1 129,-1 2-129,0 1 129,-6 1-129,-4-2 0,0 0 0,-2-8 0,1 1 0,-2-4-129,0-4 129,-1-2 258,3 3-258,3 4 387,1 1-516,-2 7 516,2 1-516,0 2 516,5 9-516,0 1-258,-3-1 387,-5-4-387,2 1 387,-1-3-516,-2 1 516,-4-4-516,-3 0 516,-2-1 0,2 4 0,4 3 0,-4 1 129,4 7-129,1-5 129,5 7-129,2-2 258,-1-2-258,-6-4 129,1-1-129,0-6 129,-4-2 0,-6-1-129,-2-7 129,-2-1 0,0-1-129,1 3 129,-1 3 0,2 0-129,4 4 0,2 0 129,5 6-129,3 1 0,0 2 129,3-5-258,4 0 258,-3-3-129,1-1-129,-2-4 129,-1-7-129,6 1 129,-3-5 0,-3 7 0,0-2 0,0 3 0,3 5-129,2 0 129,-4 2 0,0 2 0,-2 4-129,3-3 258,1-1-258,0-1 129,-1-1 0,4 0-129,0-3 129,4-4 129,5-1-258,-1 4 129,1 1 0,3-2 0,1 3 0,2 0 129,5-3-129,-2 4 0,6 0 0,3-2-129,7-5 129,9 3 0,6-2 0,7 0 0,5 3-129,7-2 129,6 4 258,2 2-516,0 0-129,9 8-1548,-12 5-2451,2-4-516,5 2-129,0-2-387</inkml:trace>
  <inkml:trace contextRef="#ctx0" brushRef="#br0" timeOffset="12584.7198">4303 4423 27348,'118'-522'516,"-155"466"0,-8 13-258,-13 7-129,-5 13 129,-5 13-129,2 10-258,0 13 258,11 18-129,7 12 129,14 8 0,13 13-129,13 13 129,8 11-129,15 7 258,7 12-129,11 6-129,0 3 129,2 3-129,-1-5 129,-7-6-129,-7-16 0,-7-10-129,-10-23 0,-5-16 0,-12-25 0,-10-21-258,1-24 0,-6-20-129,5-4-129,-4-17-129,15 6-387,-6-14-1032,19 21-1935,3 1-1161,12 13 0,3 7-387</inkml:trace>
  <inkml:trace contextRef="#ctx0" brushRef="#br0" timeOffset="12773.7306">4178 4525 8514,'0'0'5547,"-19"0"-516,-15 7 0,-19-1-3741,-1 10-129,-13-9-258,1 4-258,0-5-258,7 1-129,10-3-516,8-4-258,20 8-2838,8-8-2064,13 0 0,10 11-387,18 0-516</inkml:trace>
  <inkml:trace contextRef="#ctx0" brushRef="#br0" timeOffset="12993.7432">4448 4735 12513,'9'79'5547,"-3"-28"-258,-5-16-1032,3 6-4128,-3-3-645,-2-19-1290,1-1-3225,0-18-129,0-20-645,0-23-258</inkml:trace>
  <inkml:trace contextRef="#ctx0" brushRef="#br0" timeOffset="13113.75">4382 4453 8256,'0'0'3741,"10"22"-3612,9 2-129,6-3-4644,3-2-387</inkml:trace>
  <inkml:trace contextRef="#ctx0" brushRef="#br0" timeOffset="13444.769">4775 4668 9546,'25'143'5547,"-14"-66"-516,-1 1-129,-7-12-4515,3-7 129,-6-18-129,2-14-129,-2-27 0,1-10-258,2-29 129,2-13 0,3-4 0,4-4 0,5 2 0,3 10 0,1 8 129,4 20 0,-1 17 0,1 12 0,-2 18-129,-1 9 129,-4 4-129,-3 1-258,-1 6-129,-6-14-645,9 0-3999,-13-16-387,8-8-258,0-9-516</inkml:trace>
  <inkml:trace contextRef="#ctx0" brushRef="#br0" timeOffset="14035.8027">5479 4783 774,'16'-17'4515,"-12"7"387,-4 10-387,16-6-2451,-16-6 258,0 12-516,0 0-129,0 0-516,0 0-129,0 0-258,0 0-129,-13-2 0,-3 2-387,0 5 129,-9 2-129,0 5 0,-4 5-129,-1 9 129,2 5-129,4 6 129,5-1-129,8 3 0,6 0 0,7-4-129,14-8 0,8-10 0,7-15 0,5-10-129,5-19 0,-1-19 129,-1-20-129,-2-17 258,-8-14-129,-4-9 129,-12-11-129,-5 4 129,-8 10-129,-4 5 129,-5 23 129,-3 15-258,-1 23 258,-3 27-129,3 27 0,4 26 129,1 20-129,5 22 129,2 11-129,1 8-129,3 6 0,7 0 0,3-13 0,4-12-129,4-14-129,-1-21-516,7-5-903,-8-28-3483,6-9-258,-3-18-258,1-10-774</inkml:trace>
  <inkml:trace contextRef="#ctx0" brushRef="#br0" timeOffset="14269.816">5837 4742 9288,'7'33'5805,"-1"-12"-774,-3-3 129,11 6-4257,-14-7-258,4 2 0,-4-5-258,4-2-516,-3-2-387,-1-10-903,4-8-3741,-4-10 129,4-1-516,-1-10-258</inkml:trace>
  <inkml:trace contextRef="#ctx0" brushRef="#br0" timeOffset="14891.8515">5992 4571 5547,'12'49'4644,"-1"-19"0,-1 4-258,-6 0-3483,11 12 129,-6-5-258,4 4-258,-2-9 0,2 2-129,0-11 129,3-3-129,-3-12 0,7-3 0,-3-9 0,4-7-129,0-3-258,2-5 129,-2-4-129,1-2 0,-3 0 0,-3 1-129,-3 1 0,-3 2 0,-2 2 0,-7 2 0,-1 13 0,0 0 129,-7 0 0,0 20 129,-1 11 0,4 10 129,-2 12 129,6 12 0,0 4 129,1 11 129,0-3-129,7-3-129,-8-7 0,0-10-129,0-15 0,-12-14-387,-5-20 258,-8-16-129,-4-19-258,-6-15-258,7 0-903,-7-18-3612,14 5-129,3-3-387,15 14-516</inkml:trace>
  <inkml:trace contextRef="#ctx0" brushRef="#br0" timeOffset="15523.8877">7316 4450 12255,'-9'48'5547,"-7"-11"-516,1 12-258,-13 6-4386,5 5-129,-3-6 0,3-2-129,1-11 129,5-13-258,5-12 258,12-16-129,-1-23 0,6-12 0,12-10 0,3-13 258,5-4-258,5-7 0,2 1-129,4 6 258,-5 9-129,0 13 258,-2 11-258,-2 20 129,-4 9-129,-1 25 0,-3 18 0,-2 22-129,1 12 0,0 9-129,1 12 129,1-2-129,1-3 129,-1-10-129,0-11 258,-2-15-129,-5-15 129,-2-14-129,-11-28 0,0 0 0,-9-3 129,-15-19-129,-9-3 0,-5 0 0,-10-4 0,-1 4 0,-1 5 0,0 9-129,8 11-387,3 0-258,16 15-1935,2-9-2709,13 10-129,8-16-387,5 17-516</inkml:trace>
  <inkml:trace contextRef="#ctx0" brushRef="#br0" timeOffset="15831.9053">7935 4291 11868,'18'75'5676,"-14"-21"-258,2 19-387,-6 11-3741,-2 7-903,-8 0 0,-1 3 0,-2-6-129,1-11-258,2-10-129,1-13 0,8-15-645,1-39-1419,0 15-2967,12-27-258,8-13-387,6-18-516</inkml:trace>
  <inkml:trace contextRef="#ctx0" brushRef="#br0" timeOffset="16124.9223">8242 4359 11352,'8'-15'5676,"-1"32"-387,-6 18-258,4 14-3483,-3 16-1161,0 13 0,-2 5-258,0 7 0,0 1-129,0-8 0,3-7 0,0-10 0,-1-13 0,2-19 0,-3-23 0,-1-11 129,-13-23-129,-9-11 0,-9-5-129,-7-6 0,-4-3-129,-11 0-516,8 18-2451,-5-3-2064,11 19-129,2 2-258,13 8-516</inkml:trace>
  <inkml:trace contextRef="#ctx0" brushRef="#br0" timeOffset="16747.9579">9281 4324 11997,'20'-16'5805,"-12"25"-516,5 24-258,-9 4-4386,3 19-129,-7 10-258,0 2-129,0 7-129,-4 4 0,0-14 0,0-5 129,1-13 0,3-12-129,4-14 0,5-11 129,7-10-129,4-10 0,3 0 0,7-5 0,0 8 0,3 5 0,-4 2 129,-5 5-129,-7 16 129,-8 5-129,-9-1 129,-13-4-258,-12-5 129,-9-12 129,-7-2-258,-6-11 129,4-13-387,-6-17-645,22 6-3999,-5-9 0,17 7-645,7 1-258</inkml:trace>
  <inkml:trace contextRef="#ctx0" brushRef="#br0" timeOffset="17271.9879">9619 4691 11094,'14'45'5418,"-5"-16"-387,5 6 129,3-3-4644,-2 7 0,-1-8-258,3 1-129,3-7 0,4-9-129,2-9 0,0-5 129,2-4-258,0-9 258,-2-4-129,-1-3 0,-5 4 0,-3 1 129,-8 4 0,-9 9-129,15-1 129,-11 9-129,-3 13 129,1 11 0,0 5 0,2 14 0,2 12 0,1 8 0,0 5 0,6 3 0,-4 0 129,1 0-258,-4-6 129,-3-10-129,-3-15 129,-11-16 0,-6-18 0,-8-18-129,-4-24 129,-4-14 0,-3-14 0,2-4 129,5 1-129,5 2 0,9 10-258,13 11 0,4 15-387,12 8-387,19 13-4128,-4 5-516,9 9-258,4-3-387</inkml:trace>
  <inkml:trace contextRef="#ctx0" brushRef="#br0" timeOffset="17768.0161">10670 5064 12126,'26'42'5805,"2"-28"-258,1-11-258,17-3-4644,-9-18-129,0-10-258,-2-10-129,-5-6-258,-9-7 129,-9 2-129,-10 0 129,-7 8-129,-12 14 129,-7 12 0,-4 12 0,2 14 129,1 19 0,5 15 129,7 8-129,5 9 129,8-1-129,11-1 0,7-5-129,7-6 0,8-9-645,-4-23-1161,12-3-3612,-3-18-129,7-8-258,-4-22-774</inkml:trace>
  <inkml:trace contextRef="#ctx0" brushRef="#br0" timeOffset="17959.0272">11548 4796 11481,'0'88'5805,"-18"-34"-516,-2 5-129,-14-3-4902,3-3 129,1-4-387,-2-11-258,10 14-2322,1-24-2709,14 1-129,7-11-258,12-4-516</inkml:trace>
  <inkml:trace contextRef="#ctx0" brushRef="#br0" timeOffset="18102.0354">11520 5285 9804,'25'-44'5547,"-25"18"-258,-17-5-129,-9-1-4386,-11-7 0,-4 2-258,-6-3-516,-5-4-645,17 11-4257,-4 2-129,16 13-516,9 5-516</inkml:trace>
  <inkml:trace contextRef="#ctx0" brushRef="#br0" timeOffset="19039.0889">11825 5039 10320,'40'124'5547,"-30"-53"-387,5 16-129,-10 2-4644,-2 2-129,-3-12 129,-3-6-258,-6-15 0,-3-19-129,-3-26 129,0-24 129,0-30-258,3-27 258,2-16 0,3-21-129,4-10 129,3-8-129,7 10-129,8 12 258,7 9-129,7 23-129,1 20-129,3 26 258,-1 23-129,-3 24 0,-7 15 0,-8 14-129,-9 12 129,-12-1 0,-14-5 0,-5-13-129,-11-13 129,-7-21-129,-2-12 0,0-19 0,1-17 129,8-5-258,7-2 0,10 3 0,9 7 258,11 8-129,7 21 129,13 4 0,9 14 129,4 13 0,5 4 0,7 5 0,0-3-129,1-3 129,4-11-129,2-12 0,0-7-129,1-18 129,-3-10-129,-8-12 129,-5-7-129,-8-3 0,-14-2 129,-12 5-129,-6 8 0,-16 9 129,-7 11-129,-6 8 129,2 11 0,-3 6 0,4 13 0,8 10 129,5 2-129,8 0 129,8 3-129,1-3 0,13-6 129,4-4-129,6-10 0,5-8 0,2-3-129,1-1 129,1-8 0,-1 0-129,-4 5 129,-3 4 0,-3 11 0,-5 9 129,-9 10-129,-1 5 129,-5 1-129,-2 6 129,0-12 0,-2-3 0,-4-12 0,6-15 0,0 0 129,-7-13-129,7-13 258,2-4-129,7-1 0,4 2-129,3-2 129,4 5-387,4 2 129,-2 5-129,5 8-387,-5-2-129,7 8-516,-15-14-3741,10 9-387,-8-7-258,3 4-645</inkml:trace>
  <inkml:trace contextRef="#ctx0" brushRef="#br0" timeOffset="19263.1018">12702 4832 9933,'1'87'5676,"3"-39"-387,-3-2-129,4 0-4386,-5-6-258,0-5-516,0-2-1032,-8-21-3870,8-12-258,-2-13-387,2-19-516</inkml:trace>
  <inkml:trace contextRef="#ctx0" brushRef="#br0" timeOffset="19393.1089">12720 4657 9933,'0'0'5289,"0"0"-903,0 0-3354,0 0-5418,0 7-645,0-7-645</inkml:trace>
  <inkml:trace contextRef="#ctx0" brushRef="#br0" timeOffset="20521.1738">12888 4775 8514,'3'139'5676,"-1"-73"-774,-2-8-129,2-8-3999,-2-14-129,0-15-258,0-21-258,0-15-129,0-22-258,1-9 0,4-5 0,0-3-129,6 1 129,-2 9 0,7 13 258,4 16 0,0 15 129,2 18 258,0 8 0,0 12 0,-3 4-129,0 1 0,-5-7-129,-3-4 0,-2-12-129,-9-20 0,12 12-258,-12-12 258,11-19-129,-6-5-129,3 5 129,0 1 129,4 1 0,2 10 0,1 6 0,-1 1 0,3 12 0,0 6 129,-3 0 0,3 2 0,-4-2-129,5-4 129,1-7 0,-2-7-129,0-8 129,0-10-258,-2-4 129,-2-5 0,-4-3-129,-3-3 0,-4 9 129,-2 1-129,0 7 0,0 16 129,-10-11-129,0 11 0,1 11 129,0 7 0,-2 5 0,6 2 0,3 3 129,2 3-129,0 0 129,7-1-129,5-5 129,1-3-129,3-4 0,0-4 0,0-4 0,1-5 0,1-3 0,-2-1 0,0-1-129,-1 0 129,-1-7-129,-2-6 129,0-8 0,-3-6-129,-2-3 0,-1-4 129,1-4 0,-2 0-129,0 2 129,2 4 0,-2 10 0,2 6 129,-7 16-129,13-13 129,-13 13-129,12 13 258,-6 3-129,0 7 129,-1 3-129,2 1 0,-1 8 129,4-5 0,-1-3 0,2-7-129,1-6-129,4-10 129,-1-6-129,-1-19 0,3-15 0,-1-6-129,3-7 129,-2-12-129,1-1 129,-1-2 129,-1 0-129,0 0 258,-3 2-258,-1 1 258,0-5-129,-5 12 258,-1 5-387,-2 4 0,-3 10 258,2 14-129,-3 21 0,0 14-129,0 31 129,0 20 0,0 18 129,4 20-387,4 11 129,0 7-129,5 1-129,2-12 129,3-9-645,-5-27-1161,7-12-3225,-5-32 0,3-18-387,-4-30-516</inkml:trace>
  <inkml:trace contextRef="#ctx0" brushRef="#br0" timeOffset="20679.1828">14154 4623 10707,'-7'-84'5805,"-3"61"-258,10 23-129,-24-5-4386,5 13-258,-12 2-387,-6-4-387,-12 2-516,-14-10-3483,1 0-1161,-7-8-387,9 1-387</inkml:trace>
  <inkml:trace contextRef="#ctx0" brushRef="#br0" timeOffset="21764.2449">13425 6156 7353,'126'33'5547,"-82"-30"-645,-15-6 0,-20-12-4386,-9 1-129,-18-5-129,-18 0-129,-17 3 0,-14-1-129,-20 3 258,-17 10 0,-16 0-129,-11 1 0,-18 0 129,-9 1-129,-16-5 129,-8 0-129,-12-6 129,-5-2-129,-8-5 129,-12-3-129,0-4 0,-4 2 0,-9 1-129,-5 1 129,-2 1 0,-7 5 0,-1 2 0,-5 0 129,-1-3-129,-7 0 129,2-4 0,-1 2-129,2 2 0,1 2 0,2 1 0,4 7-129,-2 5 129,9 3 0,3 3 0,6 9 0,5-8 129,14 2 0,6-6-129,11 0 129,19-10-129,13 2 0,18-4 0,20-6-129,23 8-129,15-2-258,24 9-387,11-8-4386,30 9-129,12-12-516,15-4-645</inkml:trace>
  <inkml:trace contextRef="#ctx0" brushRef="#br0" timeOffset="217642.4483">2748 7106 7998,'0'0'5418,"0"0"258,0 0-516,0 0-3096,0 0-645,0 12-516,0 17-129,4 3-258,0 17-258,0 11-129,2 14-129,1 4 0,3 0-129,-4-4 129,2-11-129,-4-9 0,1-18 0,1-23-129,0-19 129,-4-26 129,-1-16-129,1-16 0,0-13 129,-2-9 0,1-2-129,0 9 258,-1 11 0,4 16 0,-3 15-129,5 20 129,-6 17-129,17 30 0,-5 13 129,0 10-129,1 2 0,0 3-129,-1-5 129,0-13-129,-2-12 129,1-23 0,-2-10 0,2-23-129,-2-10 129,4-14-129,1-1 129,0 2 0,1 4-129,0 12 129,1 11 0,1 19 0,0 10 0,2 23 0,-1 13 0,3 9 0,-1 8 0,0 1-129,2-6 129,3-4 0,-1-15 129,2-9-258,1-15 129,1-10 129,1-18-258,0-8 258,-3-4-129,-2-11-129,-7-4 129,-3 1 0,-3 2 0,-6 9 0,-3 0 0,-2 12 0,-8 6-129,-3 15 129,-2 5 0,-2 12 0,1 8 0,2-2 0,3 9 0,4 3 0,5-3 129,1-3-129,10-4 0,3-4 0,6-6-129,1-5 129,0-10 0,-4-7-129,0-10 129,-5-1-129,-3-1 258,-5 2-129,-4 17 0,0-12 0,0 12 0,-9 23 129,6 5 0,0 7-129,3 2 129,0-1-129,2-1 0,11-4-258,2-15-129,12-3-1161,-7-13-3741,9-11 0,-1-15-516,6-2-387</inkml:trace>
  <inkml:trace contextRef="#ctx0" brushRef="#br0" timeOffset="218006.4691">4010 6982 10191,'12'-4'5547,"-3"19"-516,-9 14 129,-10-1-4773,-7 7-129,-9 0 0,-1 3 0,-2-7-129,1-2-129,3-6 0,7-11 0,8-6 0,10-6 129,10 0-129,11 0 0,8-3 129,4 3-129,2 0 0,4 9 0,-4 11 0,-6 9 0,-4 12 0,-11 6 0,-10 3 0,-6 2 0,-14-3 0,-10 1 0,-10-10-129,-7-11-387,2-3-903,-12-19-3612,12-7 0,3-8-516,13-10-387</inkml:trace>
  <inkml:trace contextRef="#ctx0" brushRef="#br0" timeOffset="218374.4903">4424 7035 9030,'0'-20'5160,"-9"14"-129,-8 3-645,-4-1-4128,-1 3 0,-1 1 258,6 1-258,0 3 129,17-4-258,-12 22 129,17 0 0,7 1 0,9 13 129,4 5-129,4 8 0,-1 8 0,0 5 0,-6-1-129,-9-4 129,-10-1-129,-3-10 0,-13-9-129,-10-13-129,-7-13-129,-11-11-903,9-9-3870,-9-11 0,7-1-516,3-9-516</inkml:trace>
  <inkml:trace contextRef="#ctx0" brushRef="#br0" timeOffset="219281.5422">5594 6919 10062,'7'153'5676,"-5"-61"-516,2 3 129,-4-7-4773,0 3 129,-1-22-387,-3-12 129,-4-25-258,8-32-129,-17-3 129,7-33-129,4-20 129,0-14 0,3-15-129,0 0 129,3-7 0,0 7-129,0 10 129,6 14 0,0 19-129,3 26 0,2 16 129,5 22 0,1 21-129,0 19 0,4 12 0,4 10 0,2 0 0,4-11 129,-2-7 0,8-11 0,-1-18 0,3-26 0,2-15 129,-4-26-129,-7-20 0,-3-11 0,-9-14 0,-9-10-129,-9 0 0,-9 6-129,-5 8-129,-7 11-516,10 23-3096,-9 7-1677,8 23 0,12 7-645,0 15-258</inkml:trace>
  <inkml:trace contextRef="#ctx0" brushRef="#br0" timeOffset="219557.5579">6371 6742 11223,'14'36'5805,"-10"4"-516,7 21 0,-7 9-4773,8 13 0,-6 2-258,2-1-129,3-3 0,-5-13 0,3-9-387,-1-19-129,3-17-387,-11-23-903,23-29-3741,-14-9 258,4-12-645,-4-16-387</inkml:trace>
  <inkml:trace contextRef="#ctx0" brushRef="#br0" timeOffset="219845.5743">6595 6725 9030,'18'-21'5676,"-4"30"-387,3 25 0,-7 11-3999,14 20-516,-4 6-387,4 12 0,-5-5-258,2-3 0,-6-9-129,-2-10 0,-1-16 0,-4-15 129,-8-25-129,0 0 0,-3-22 0,-14-5 0,-9-8 129,-6 1-258,-9 1 129,-2 3 0,-2 12 0,0 8-129,6 10-258,3 0-645,20 12-3999,0 6-129,15 11-645,4-2-258</inkml:trace>
  <inkml:trace contextRef="#ctx0" brushRef="#br0" timeOffset="220213.5953">7063 7343 10836,'5'35'5418,"-3"-14"-258,3 21-1419,-5-13-2967,5 6-129,-5-7-258,3 6 129,1-9-387,2-6 129,2-8-129,7-6-129,3-5 0,1-8-129,4-1-387,-4-11-516,10 11-1419,-10-15-2709,-2 3-387,-7-5-129,-2 3-258</inkml:trace>
  <inkml:trace contextRef="#ctx0" brushRef="#br0" timeOffset="220373.6045">7239 7339 8643,'-12'12'5805,"12"16"-387,0 9-129,5 25-3483,-5-8-903,9 16-387,-2-3-129,2-3-258,3-9-129,-5-16-1032,13-7-3999,-9-20-258,2-12-258,-1-19-645</inkml:trace>
  <inkml:trace contextRef="#ctx0" brushRef="#br0" timeOffset="220769.6273">7903 6947 8127,'-19'-55'5676,"5"39"-387,-3 4-387,0 18-3354,-9-2-645,3 19-129,-6 9-129,7 14-258,-1 11 129,8 7-258,5-1 129,10 5-129,7-3 0,11-4 0,10-9-129,8-6-129,6-9 0,5-14-129,3-6-258,2-13-129,-1 1-1548,-9-17-3225,-2-7-129,-12-17-774,-4-9 0</inkml:trace>
  <inkml:trace contextRef="#ctx0" brushRef="#br0" timeOffset="220978.6393">8187 6817 11094,'34'52'5805,"-17"-8"-387,1 20-258,-7 2-4386,-3 9-129,-4-3-258,0 8 0,-1-10-129,-3-11-258,1-6-516,-1-24-3354,0-10-1548,0-19-258,16-11-387</inkml:trace>
  <inkml:trace contextRef="#ctx0" brushRef="#br0" timeOffset="221408.6639">9424 6963 11223,'22'18'5805,"-22"-18"-258,-9 22-258,-17-8-4515,-7-9-387,-11-2 0,-6-3-129,1 0-129,-2-1-387,7 1-387,3-5-1161,15 7-3612,6 4 0,16 9-516,4-2-387</inkml:trace>
  <inkml:trace contextRef="#ctx0" brushRef="#br0" timeOffset="221604.6751">9426 7212 10965,'40'16'6063,"-40"-16"-516,0 9 0,-15 3-4773,-16-6-129,-5 3-258,-9-5 0,-2 3-258,-3 4-516,-3-9-1419,9 10-3612,2-8-129,11 1-516,3-1-387</inkml:trace>
  <inkml:trace contextRef="#ctx0" brushRef="#br0" timeOffset="226297.9433">10133 6850 1677,'0'0'4128,"-12"7"387,12-7-2709,0 0-387,-17 4 258,17-4-387,-13 7-387,13-7 129,-12 3-387,12-3 0,-10 0-129,10 0 129,0 0-129,0 0 258,0 0-129,-1-8-129,2-4 129,12 2 0,0-3 0,7 0-258,1-3 0,5 6-258,-1 6 0,0 4 129,-1 4-258,0 11 0,-6 13 0,-2 5 0,-9 7 0,-2 4-129,-5-1 129,-7 1-129,-4-3 129,-7-7 0,2-9 0,-2-10 0,2-7 0,2-8 0,4 0 129,10 0 129,-2-17-129,2 17 0,17-8 0,0 8 129,0 2-129,6 18 0,-3 2 0,-5 12-129,-3 2 129,-7 7 0,-5 5-129,-7-1 129,-15 0-129,-5-6 129,-8-11-258,-4-10 129,-2-9-258,2-13-258,4-6-516,-4-22-2838,18 5-1419,5-7-516,12 8-258</inkml:trace>
  <inkml:trace contextRef="#ctx0" brushRef="#br0" timeOffset="226741.9689">10621 6979 5160,'0'0'5160,"-17"14"0,2 13-516,1-1-3612,-2 15-258,-4-3 0,10 13-258,0-5-129,10 0 129,7-10-258,12-3 258,3-15-258,10-9 0,-1-11 0,6-16-129,-1-11 129,-5-5-129,-5-11 0,-8-1 0,-9-4 0,-9 2 0,-5 5-129,-15 14 0,-8 4-129,-3 8 0,-4 14-516,-4 1-903,11 14-3483,2 14-129,9 10-516,9-4-129</inkml:trace>
  <inkml:trace contextRef="#ctx0" brushRef="#br0" timeOffset="226931.9798">10982 7317 9417,'11'33'5934,"-11"-13"-516,-4 5-129,-1 2-4128,0-11-1161,-1 2-645,-14-14-4515,20-4 0,-13-17-387,13-6-516</inkml:trace>
  <inkml:trace contextRef="#ctx0" brushRef="#br0" timeOffset="227402.0065">11468 6924 8385,'-2'-12'5418,"2"12"-258,0 0-387,-22 15-4128,12 8 0,-9 5-258,3 9-129,-5 9 0,4 4-129,-2 4 0,10 0 129,4-1-258,5-3 0,14-8 129,10-9-129,8-13 0,6-8 129,3-12-129,1-7 0,-1-15 0,-8-10 0,-7-12 129,-10-6-258,-12-6 258,-9 1-258,-14 2 129,-8 4-129,-5 13-129,-6 0-903,8 22-3999,-5 13 0,10 10-516,11 8-129</inkml:trace>
  <inkml:trace contextRef="#ctx0" brushRef="#br0" timeOffset="227907.0353">11859 6954 6450,'28'1'5805,"-19"8"-387,3 8-258,-12-1-3096,3 14-1677,-3-1 0,-3 0-129,-1-4 0,-1 0 0,1-7-258,4-4 129,0-14 0,13 8-129,4-8 0,4-1-129,7-3-258,-2-7-129,9 6-258,-10-14-903,11 11-387,-22-22-129,11 13 0,-20-23-129,9 13 258,-14-14 774,-2 7 516,-2 8 1548,-12-5 1032,16 31 129,-24-6 387,18 30-258,-12 2 129,14 24-387,-11 2-387,9 16-516,-4-2-387,8 3 0,-2-11-387,4-11-387,1 0-1161,-1-20-3612,9-16-258,-1-11-258,8-17-387</inkml:trace>
  <inkml:trace contextRef="#ctx0" brushRef="#br0" timeOffset="228231.0539">12628 6977 9159,'25'13'5547,"-14"0"-129,-11-13-129,0 24-4644,-17-14 0,-3-1-129,-10-4-387,-6-1-129,-1 2-387,-8-8-1290,6 2-3612,3-4 0,14 3-516,3-2-516</inkml:trace>
  <inkml:trace contextRef="#ctx0" brushRef="#br0" timeOffset="229561.1302">13354 6688 10707,'-6'31'6063,"5"-1"-516,1 20-258,0 5-4515,0 13-129,-1 0-258,-2 3-129,-1-5 0,2-6-258,-3-8 0,1-17-387,4-3-387,0-32-1161,0 0-3612,0-9-129,6-9-516,4-12-129</inkml:trace>
  <inkml:trace contextRef="#ctx0" brushRef="#br0" timeOffset="229981.154">13577 6879 5289,'71'-33'6063,"-40"15"-645,1 3-258,-7-12-3483,0 10-903,-13-8 129,-5 3-516,-10-3-129,-9 5-258,-8 8 129,-8 6-129,-2 6 129,-3 9 0,-1 11 0,2 9-129,9 4 0,5 4 0,8-2 129,7-1-129,5-5 0,10-9 0,7-6 0,5-3-129,2-11 129,2-5 129,0-7-129,-3 0 0,-3 1 129,-3 4 0,-5 7 0,-5 3 0,-1 20 0,-6 7 0,0 10 0,-2 6-129,0 3 129,2-1-387,-1 1-129,-1-24-2193,5 6-2580,3-15-258,8-10-645,1-9-258</inkml:trace>
  <inkml:trace contextRef="#ctx0" brushRef="#br0" timeOffset="230144.1633">13968 7147 11481,'15'65'6063,"-5"-34"-387,-2-7-258,8-3-5289,-7-7-645,-9-14-4644,0-16-387,0-5-258,3-5-774</inkml:trace>
  <inkml:trace contextRef="#ctx0" brushRef="#br0" timeOffset="231230.2256">14547 6652 4644,'-14'0'5160,"14"0"-258,-13 4-129,13-4-3999,-11 9-129,10 3 129,1-12 129,0 0-129,-12 0-129,12 0 129,0 0-129,0 0 0,0 0-129,0 0 0,0 0-258,0 0 129,0 0-258,0 0 0,0 0 0,0 0 0,0 0-129,0 0 129,0 0-129,0 0 129,0 0-129,0 0 0,0 0 129,0 0-129,0 0 129,0 0 0,0 0-129,0 0 0,0 0 129,0 0-129,0 0 129,0 0-129,0 0 0,0 0 0,0 0 0,0 0 0,0 0 0,0 0 0,0 0 0,10-7 0,-10 7 0,20-7 0,-3 1 0,0 4 0,8-4 0,-2 4 0,3 2 0,-2 1-129,-2 6 129,-3 3 0,-5 9 0,-6 5 0,-4 8 0,-4 6 0,-11-3-129,-6 1 129,-3-2 0,-3-2-129,-1-8 129,0-4 0,6-7 129,3-7-258,4 0 258,11-6-129,0 0 0,12 13 0,6 1 129,3 1-129,4 13 0,4 2 0,-4 6 0,1 11 129,-11-4-129,-2 0 0,-12-1 0,-1-2 129,-14-15-129,-8-7 0,-5-9-258,-5-9 0,2-7-387,-5-22-1032,10 2-3741,1-9 0,13 9-774,7-7 0</inkml:trace>
  <inkml:trace contextRef="#ctx0" brushRef="#br0" timeOffset="231681.2513">14917 6821 5547,'3'-12'5805,"-3"12"-387,12-11-516,-3-2-3354,10 8-516,-2-10 0,12 11-387,1-5-129,7 8-258,0 1 0,4 11 0,-4 13 0,-3 15-129,-6 11 129,-10 7-258,-10 11 258,-8 4-258,-5 1 0,-14-4 129,-7-12-258,-7-18 258,-3-9-129,0-14 0,1-14 0,6-2 258,8-19 0,9-5-129,11 4 129,9 10 0,15-1 129,11 11-258,9 4 0,6 8 0,5 11-129,1 1-129,2 1-387,-15-17-1161,2 4-3741,-22-15-129,-5-13-516,-13-15-516</inkml:trace>
  <inkml:trace contextRef="#ctx0" brushRef="#br0" timeOffset="232292.2863">16327 6679 8127,'49'23'5676,"-29"-5"-258,-11-7-258,-9-11-3870,0 15-903,-20-10 258,-11-5-129,-8 0-258,-8-8 0,-2 2 0,-2-2-129,2-1-129,4 2 0,8 4-516,13 6-516,-3 3-4257,20 11 0,5-2-516,12 6-258</inkml:trace>
  <inkml:trace contextRef="#ctx0" brushRef="#br0" timeOffset="232489.2976">16397 6941 10836,'16'37'5805,"-16"-9"-258,-12-13-129,-2-4-4773,-14-3 0,-1 2-258,-8-8-258,-3-2-258,1 4-1290,-1-10-3870,6 3-387,1 2-387,9-1-645</inkml:trace>
  <inkml:trace contextRef="#ctx0" brushRef="#br0" timeOffset="235442.4663">15044 6809 6966,'8'-16'5805,"-8"16"-774,0 0 129,0 0-4515,0 0 129,-16 0-129,4 6-258,-6 6-129,1 5-129,-3 4 258,3 7-129,-1 5 129,7 2-129,4 4 129,7 2-129,0 1 129,7 0-129,9-2 0,2-3-129,1-8 0,4 2 0,1-9 0,1-2 0,0-4 0,-2-5-129,-1 0 258,0-8-129,-2 0 0,3-3 0,-5-8 0,3-7 0,-3-9 0,1-1-129,-2-8 129,-1-5-129,-3 0 0,-1-6 0,-4 6 0,-3-3 0,-2 5-129,-3 1 129,0 3-129,-5 2 129,-6 2 0,-1 4-129,-5 1 129,-4 2 0,0 4 0,1 2 0,-6 3 0,1 4-129,-3 1 0,3 7 258,0 0-258,0 5 129,1 2 0,0 5 0,2 5 0,3 1 0,1 4 0,2 2 0,3 2-129,3 4 258,0 5-129,4 0 0,2 0 129,1-1-129,3 3 0,0 2 0,3-4 129,2-4-129,4-1 0,-1-3 0,1 2 0,6-2 129,-1-3-129,7-4 129,1 2-129,3-3 0,4-1 129,1-1-129,0-4 0,3-5 0,-2-6 0,0 1 0,1-3 0,-6-6 0,2-6 0,-7-2-129,2-7 129,-5-3 0,-1-1 0,-5-12 0,-4-1 129,-3-3-258,-5-5 129,0-4 0,-5 0 0,-3-2 0,-8 5-129,-1-1 129,-4 4 0,-3 4 0,-1 1 0,-3 11-129,2 6 129,-3 5 0,1 5 0,1 4 0,2 8-129,-2 4 129,1 8-129,2 2 129,0 3 0,2 2 0,2 4 0,0 9 0,5 1 0,0 2 0,5 3 129,1 0-129,6 4 129,0 3 0,3-4-129,5-1 129,6-6-129,1 2 0,2-10 0,2-1-129,2-6-387,-18-19-4515,26 17-645,-15-17-258,2-1-774</inkml:trace>
  <inkml:trace contextRef="#ctx0" brushRef="#br0" timeOffset="238294.6295">3613 8963 10320,'7'29'5547,"-6"-4"-129,-1 2-258,-2 15-4644,-6 0-129,-4 10 0,-5 1-129,-1 2 0,0-2 0,0-3-129,2-9 0,3-10 129,2-11-129,11-20 0,0 0 0,-4-18-129,4-18 129,7-11 0,2-7 0,4-6-129,2-5 0,-1 2 0,1 4 129,0 7-129,0 13 129,2 9-129,-1 10 129,1 13 129,0 7-129,3 16 0,1 16 0,-1 9-129,4 8 129,1 8 0,-2 11 0,1 5-129,0 2 0,-1-4 0,-3-6 129,0-8 129,-4-7-129,-4-11-129,-4-12 258,-8-8 0,-8-8-129,-12-8 0,-11-3-129,-9 0 129,-6-4-129,-5-1 130,-3 4-130,2-2 0,7 2 0,4 0-130,12 1 130,4 0-387,9 7-129,4-7-387,12 16-1290,0-16-3483,8 0 0,7-3-516,5-3-129</inkml:trace>
  <inkml:trace contextRef="#ctx0" brushRef="#br0" timeOffset="239081.6747">4444 8886 10836,'15'-4'5805,"-5"40"-387,-6 7-129,9 15-4644,-5 9 0,4 7-258,-4 1-258,4 3 129,-2-10-258,1-10 0,2-8-258,-5-21-645,15-5-3741,-12-17-516,5-13-774,-4-18-129</inkml:trace>
  <inkml:trace contextRef="#ctx0" brushRef="#br0" timeOffset="239285.6863">4791 8822 10965,'7'-14'5934,"-18"10"-387,-19 4-258,-12 4-4644,-21-3-129,-9 8-129,-11-5 0,-8 0-516,0 14-1290,-3-12-3870,15 8-258,12-2-387,14 8-516</inkml:trace>
  <inkml:trace contextRef="#ctx0" brushRef="#br0" timeOffset="240177.7374">3335 11065 8514,'9'3'6063,"7"0"-387,-16-3 0,0 0-2451,0 0-2838,-10 7 0,-11-4-258,-2 5 0,-6 8-129,-2 4-129,1 6-129,1 5 0,8 6 0,7-1 0,11 0-129,3-6 129,16-5 129,4-11 0,9-11 129,-2-7-129,4-12 0,-5-12 129,0-5 0,-7-3-129,-2-1 258,-8 8-129,-2 4 0,-3 10 258,-4 15-129,0 0 129,4 24 0,0 15 129,0 13 0,0 14-129,-3 10 129,3 14-129,-4 5 0,0 3 0,-5-11 0,-7-5 0,-7-10-129,-3-11 129,-4-21 0,-3-20-129,-2-19 0,0-14 0,2-16 0,4-6-129,5-10 130,8-5-260,9 2 1,3 7-258,11 3 0,2 5-903,21 8-4128,-10 3-258,10 9-258,1-8-516</inkml:trace>
  <inkml:trace contextRef="#ctx0" brushRef="#br0" timeOffset="240974.7829">3963 10672 10707,'0'0'6063,"2"15"-516,1 15 0,-7 8-4257,6 20-387,0 4-258,2 16-129,1 3-129,-1 8-258,2-5 0,-1-6 129,-2-12-258,0-12-129,1-10-129,-2-15-387,6-11-387,-8-27-1677,8-3-2967,-2-19 0,6-3-387,-3-14-516</inkml:trace>
  <inkml:trace contextRef="#ctx0" brushRef="#br0" timeOffset="241297.8013">4152 10786 7353,'23'-63'5934,"-10"48"-129,-3 11-258,4 25-2967,-6 0-1548,8 20-387,-7 8-387,3 16 0,-2 1-129,-2 8 0,2-1-129,-4-10 129,1-8-129,-2-7 129,-2-13-129,1-16 0,-4-19 0,0 0 0,0-11 0,-11-15 0,-3-4 0,-6-4 0,-4-3 0,-4 3 0,-2 7 0,0 4-258,3 16 0,2 7-258,13 19-1161,-2-1-3612,14 9-387,0 2-129,16 8-387</inkml:trace>
  <inkml:trace contextRef="#ctx0" brushRef="#br0" timeOffset="241701.8243">4412 11291 7353,'34'2'5805,"-21"3"-258,8 2-516,-3-2-2709,7 4-1806,-6-3 0,3 5 129,-6 0-258,1 10 0,-6 1-258,-5 11 0,-6 4 258,-5 5-258,-9-2 129,-4-2-129,-4-3 0,-2-7-129,0-9 258,3-11-129,4-8 0,5-1 0,6-13-129,6 5 258,2-10-129,10 7 0,8 0 0,5 5 0,3 3-129,0 4 0,-2 1 129,3 4-258,-5 8-129,-5-6-516,1 8-1032,-20-15-3483,16-3-387,-15-13-387,3-6-387</inkml:trace>
  <inkml:trace contextRef="#ctx0" brushRef="#br0" timeOffset="242129.8489">5010 10992 5676,'17'-53'5805,"-13"34"-258,-4 4-258,0 15-2838,-27 0-1032,12 20-387,-10 4-258,2 19-129,-3 1-258,7 13-129,5 4-129,4-1-129,10-2 0,11-11 0,13-6 0,7-16-129,9-9 129,4-13 0,4-11 0,3-15 129,-8-11-129,-2-6-129,-12-4 129,-13-8 0,-15-5 0,-10 3 0,-20 5 0,-12 0-258,-8 13-129,-10-4-774,9 13-3870,-7 9-258,14 11-516,7 2-258</inkml:trace>
  <inkml:trace contextRef="#ctx0" brushRef="#br0" timeOffset="242431.8661">5838 10872 8514,'0'0'5676,"0"0"-516,-21 0-129,0 24-3999,-9-13-774,-2 3-129,-2 7-516,-2-12-1290,12 9-3225,8-2-387,13-1-258,5-1-516</inkml:trace>
  <inkml:trace contextRef="#ctx0" brushRef="#br0" timeOffset="242565.8739">5834 11117 10191,'37'33'5547,"-30"-16"-258,-11-6 0,4-11-4773,-35 13-516,-3-14-1290,0-4-3741,0-2 0,6-4-645,7-6-516</inkml:trace>
  <inkml:trace contextRef="#ctx0" brushRef="#br0" timeOffset="243017.8994">6533 10783 8643,'-12'-103'5676,"-5"55"-516,-3 11 0,-11 11-4644,3 12 0,-8 9-258,9 8 0,-1 17-129,6 12 129,7 7-129,6 0-129,6 0 0,7-4-129,11-6 129,5-9 0,2-14-129,2-6 0,-1-7 0,1-10 258,-4-1-258,-3 1 258,-4 10 0,-1 8-129,-5 17 129,-1 14 0,-2 15 258,-2 13-129,-1 9 0,1 3 0,-2-2-129,3 1 129,0-8-258,-2-16-645,11-7-4386,-10-23-387,-2-17-258,19 0-516</inkml:trace>
  <inkml:trace contextRef="#ctx0" brushRef="#br0" timeOffset="243513.928">6789 10619 8127,'-8'-43'5418,"8"20"0,9 0-387,10 19-3741,-1-14-774,5 16 0,-3 2-129,3 13 0,-4 11-258,-4 11 129,-4 12-129,-5 1-129,-4 5 0,-2-8 0,-4-1 129,-3-5-258,-2-10 129,1-7 0,2-9-129,6-13 129,0 0 129,1 10-129,11-9 129,4 6-129,2 4 129,4 7 0,0 8-129,-4 12 129,-5 3-129,-9 1 129,-4 6-129,-12-5 129,-12-7-129,-7-7 0,-6-12-258,-8-17-516,12 0-4257,-5-12-258,10-10-516,7-3-387</inkml:trace>
  <inkml:trace contextRef="#ctx0" brushRef="#br0" timeOffset="244145.9642">7542 11045 6063,'31'-44'5805,"-24"16"-387,-6 0-387,-1 3-3999,-8-4-258,-7 16 129,-7 3-516,-1 10 0,-1 10-258,0 14-129,2 5 129,6 8-129,6-1 0,8 1 0,2-1-129,8-5 129,8-9 0,5-6-129,3-11 0,1-5 0,-3-1 0,-3-9 129,1-8-129,-6-1 0,-3 5 258,-3 2-129,-4 2 129,-4 10 0,0 0-129,10 4 258,-6 13-129,3 8 129,-2 2 0,4 8 0,2 10-129,0 2 129,-2 2 0,1 6 0,-1 2 0,-3 2 0,-4 1-129,-2-4 0,-2-9 258,-8-7-258,-5-12 387,-3-11-258,-7-17 0,2-6 129,-4-17-129,2-7 129,4-6-258,8 1 129,5-1-129,8 6 0,9 5-129,12 9 0,9 4 0,6 6-258,6 5-258,-3-7-516,4 8-4515,-14-11-258,-9-8-387,-12-16-387</inkml:trace>
  <inkml:trace contextRef="#ctx0" brushRef="#br0" timeOffset="245101.019">5863 8921 9933,'11'-6'5805,"-11"6"-387,-16 11 0,-9-3-4773,-10 7-129,-12-4-258,1 1 129,-7 2-516,2-11-516,10 7-4128,-3-10-645,15 2-258,12-2-516</inkml:trace>
  <inkml:trace contextRef="#ctx0" brushRef="#br0" timeOffset="245295.0301">5813 9122 10320,'14'25'5805,"-14"-7"0,-18-3-645,-2-1-4644,-18 0-258,-7-1-258,-6 1-129,-9-14-1677,13 3-3354,1-3-258,10 0-516,11-2-387</inkml:trace>
  <inkml:trace contextRef="#ctx0" brushRef="#br0" timeOffset="249870.2918">6683 8801 9804,'-1'-15'5547,"2"3"-258,12-1 0,-3-9-4773,11-2 129,1-1-129,6 4 0,-2-1-129,3 8 0,-1 10-129,-1 8 0,-4 16-129,1 17-129,-10 10 129,-7 11 0,-7 11-258,-4 9 258,-14 2-129,-9-9 0,-7-2 0,-3-15-129,-4-17 129,4-13 0,3-15 0,7-10 0,9-14 129,9-3 0,9-2 0,5 3 129,15 2-129,6 11 0,6 4 0,5 4 0,1 6 0,-1 4-258,0 4 0,-2-6-258,0 5-387,-10-17-1161,6 0-3354,-8-10-387,0-4-516,-3-17-258</inkml:trace>
  <inkml:trace contextRef="#ctx0" brushRef="#br0" timeOffset="250170.3089">7258 8857 9159,'11'-13'5676,"-8"22"-258,-5 12-129,-8 18-4386,-6-2-387,3 8 0,-5 1-258,4 1 0,2-7-129,6-1-129,6-16 129,9-7 0,8-13-129,8-6 0,4-13 129,5-5-129,-3-6-129,2-7 258,-11-3-129,-5-3-129,-13 6 129,-7 2-129,-15 7 0,-10 1 0,-5 8-387,-10-4-774,9 20-3999,-5-1 0,13 2-516,7 9-516</inkml:trace>
  <inkml:trace contextRef="#ctx0" brushRef="#br0" timeOffset="250376.3203">7647 9115 11739,'28'49'6063,"-24"-30"-516,0 8 0,-4-4-4902,0-7-645,0-16-129,-5 8-516,5-8-1290,0 0-3612,0 0 0,-5-19-387,11 0-387</inkml:trace>
  <inkml:trace contextRef="#ctx0" brushRef="#br0" timeOffset="250822.346">8004 8819 7998,'14'-58'5418,"-14"30"0,0 5-645,-13 1-4257,1 12 129,-9 1-129,1 9-129,-4 1-129,6 14-258,-2 7 0,4 3 129,8 7-129,8 0 0,2 7 0,12-1 0,7 5 0,3-2 129,2-1-129,3 6 0,-5-4 0,-5 1 0,-9-6 129,-10-4-129,-4-9 258,-10-6-129,-10-12 129,-1-6 0,-5-14 129,2-7 0,4-7-129,8-1 129,6-6 0,7 0-258,4 2 129,14 5 0,2 1-129,8 5 0,4-3-129,-3-2-129,3 6-258,-7-2-258,5 13-2322,-15-12-2580,3 7-129,-10-7-387,-1 12-258</inkml:trace>
  <inkml:trace contextRef="#ctx0" brushRef="#br0" timeOffset="251104.3623">8601 8837 10191,'-33'28'5676,"13"-7"-516,-5-8 0,-3 4-5031,-3-2-258,-5-11-1290,3 6-3612,4-10-258,7 0-516,7-10-387</inkml:trace>
  <inkml:trace contextRef="#ctx0" brushRef="#br0" timeOffset="255362.6059">9045 8493 10965,'8'49'5805,"0"-11"-129,-4 6-258,4 6-4773,-4 8-129,-2 9-129,-2-2 0,0 2-129,0-9-129,0-5 0,0-5-516,0-16-645,6-4-4386,-6-28-387,13 6-129,-4-16-774</inkml:trace>
  <inkml:trace contextRef="#ctx0" brushRef="#br0" timeOffset="255777.6295">9225 8669 10191,'22'7'5676,"-9"-7"-129,6 0-258,-5-6-5031,7 0 0,0-2 129,6 5-258,-2 6 0,2 18 129,1 9-129,-2 17 129,-2 16 0,-6 11 0,-6 2-129,-7 1 0,-7-7 129,-11-9-129,-7-13 0,-5-14 0,-4-20 0,2-14-129,0-7 129,5-11 129,6-6 0,7 2 0,6 4-258,3 8 258,13 7-129,7 8 0,3 8 0,8 9-129,-2 4 0,1-1-129,0 3 0,-4-9-516,2 6-1806,-11-22-3096,2-3-258,-7-9-387,5-11-645</inkml:trace>
  <inkml:trace contextRef="#ctx0" brushRef="#br0" timeOffset="255964.6404">9843 9049 11352,'38'23'6192,"-26"-17"-516,1 5-129,0-10-5031,-13-1-129,0 0-258,0 0-903,9 13-4386,-9-13-516,3 16-387,-3-16-516</inkml:trace>
  <inkml:trace contextRef="#ctx0" brushRef="#br0" timeOffset="256482.67">10349 8679 8127,'15'-11'6063,"-15"11"-645,0 0 0,-12 24-4128,-2 5-774,-1 11 0,-2 5-258,1 10 0,5 5-129,9 5 0,3-8-129,12-4 129,9-10-129,4-13 258,4-10-129,3-11 129,-5-9-129,-3-11-129,-8-5 129,-7-8-129,-10-2 129,-11-2-258,-15 8-129,-13 0 0,-2 16-1290,-13-6-3999,5 8 129,-1 2-387,13 3-516</inkml:trace>
  <inkml:trace contextRef="#ctx0" brushRef="#br0" timeOffset="256925.6953">11290 8583 6450,'-23'-11'5934,"10"10"-387,1 1-387,-4 0-3483,9 12-645,-13-2-129,9 2-516,-2 4 129,5-1-387,4-1-129,4 0 0,8-2 0,8-5 0,4-2 0,1-3 0,4-4 129,-3-7-258,-2 0 129,-5-7 0,-6-2 0,-9-2-129,-7 2 0,-10 1-129,0 10-387,-15-11-2838,7 17-1935,0 1-129,4 12-516,6 3 129</inkml:trace>
  <inkml:trace contextRef="#ctx0" brushRef="#br0" timeOffset="257209.7116">11659 8694 9546,'20'-2'6063,"-20"2"-774,-7 0 129,-14 7-4902,-13 13-129,-2 10 0,-1 2 0,3 12 0,5 7-129,10 2 0,11 1 0,10-1 0,15-5-258,11-3 129,6-6-387,4-20-387,10-5-4644,-11-11-387,0-4-258,-8-13-645</inkml:trace>
  <inkml:trace contextRef="#ctx0" brushRef="#br0" timeOffset="258503.7856">13255 8604 9546,'5'12'5934,"-12"-5"-516,-12 6-129,-5-3-4902,-16-2-129,-8-4-129,-4 2 129,-2 1-258,0-1-387,13 5-774,-5-4-3999,18 3-258,10-3-387,15 7-387</inkml:trace>
  <inkml:trace contextRef="#ctx0" brushRef="#br0" timeOffset="258725.7983">13248 8885 9933,'1'32'6063,"-16"-18"-516,-5-2 0,-9-5-5031,-8-4-129,-4-3 0,-3 0-129,1 1-258,2-1-258,11 2-1548,2-4-3612,12-1-129,2 3-516,14 0-387</inkml:trace>
  <inkml:trace contextRef="#ctx0" brushRef="#br0" timeOffset="268574.3616">14560 8600 8127,'28'-27'5805,"-13"10"-258,-8-3-387,1 1-4257,-8-9-129,-1 7-258,-15-1 0,-5 5-258,-9 6-129,-6 11 0,-6 6-129,-2 17 0,3 7 129,2 7-129,8 6 0,6 4 129,12 0-129,8 6 0,9-2 0,12 1 0,6-1 129,7 0-129,4 4-129,3 3 129,-2-1 0,-1 0 0,-8-6 129,-11-3-258,-8-8 258,-6-10-129,-13-16 0,-11-14 258,-5-8-258,-1-21 129,2-13 129,7-8-129,2-12 129,14 2 0,5-3-129,12 3 0,9 0 0,9 7 0,3 3-129,3 3 0,0 6-258,-4 6 129,3 12-645,-15-8-4515,6 17-516,-10 5 0,2 12-903</inkml:trace>
  <inkml:trace contextRef="#ctx0" brushRef="#br0" timeOffset="268762.3721">14797 9100 11094,'22'116'6063,"-12"-67"-645,-1-14-516,-2-18-6063,-7-17-4128,0 0 0,1-25-645,2-15-516</inkml:trace>
  <inkml:trace contextRef="#ctx0" brushRef="#br0" timeOffset="269245.4">15052 8645 6321,'-13'13'5934,"13"-13"-387,0 0-129,0-13-3483,7-5-1290,11 5 0,-1-11-129,10 5-258,2 1 0,7 2 0,3 11-129,0 10-129,-1 16 129,1 14 0,-6 15 0,-2 17-129,-7 8 0,-8 14 0,-8-2 129,-8 1-129,-7-9 0,-6-8 129,-7-17 0,-5-18 0,-1-15 0,1-17-129,1-6 129,6-15 258,3-6-129,8-2 0,4-1-129,3 10 129,10 1 0,6 10 0,5 5-258,-1 6 0,4 9 0,0 1 0,0 4-129,-1-5-258,-2 4-387,-4-19-1290,5 0-3354,-3-13-129,3-7-774,-2-14-258</inkml:trace>
  <inkml:trace contextRef="#ctx0" brushRef="#br0" timeOffset="269553.4176">15806 8547 8643,'32'-44'5805,"-25"27"-258,-7 17-258,0 0-4773,-3 9 258,-13 9-258,4 6-258,-1 10 0,5 5 0,3 0-129,5-5 0,10-5 0,9 0-129,5-16 129,5-6 0,-2-9 0,2-13 0,-2-5 0,-6-9-129,-9 3 0,-7-4 0,-5 6-129,-12 2-129,-7 12-387,-16-4-3354,6 14-1419,-5 0-258,7 13-645</inkml:trace>
  <inkml:trace contextRef="#ctx0" brushRef="#br0" timeOffset="270281.4592">15822 9633 10836,'66'-7'5805,"-50"7"-258,-24 6-129,-22 11-4902,-27-12 129,-21 0-258,-26 2-129,-19-1 0,-15-1 0,-8-1-129,4-2 0,9-1-129,12 5 0,15 3 0,23 1-129,23 6 129,16 3-258,14 0-129,17 5-258,5-12-1032,22 5-3870,7-9 0,20 2-387,3-9-774</inkml:trace>
  <inkml:trace contextRef="#ctx0" brushRef="#br0" timeOffset="270537.4739">15577 9797 10320,'83'39'5934,"-66"-22"-258,-11 2-129,-18-3-4902,-25-5 129,-28-9-129,-18 1-258,-19-3 0,-8 0-129,-8 0 0,5 0 0,6 0-129,14 2-129,19 7-129,18 5 129,18-1-387,9-5-645,20 6-4515,9-14-129,0 0-516,0 0-516</inkml:trace>
  <inkml:trace contextRef="#ctx0" brushRef="#br0" timeOffset="282814.1757">17378 6378 5805,'20'-23'6192,"-20"23"-516,12 0-258,-12 0-1935,0 44-2838,-8-4 129,-4 19-129,-2 10-387,-5 12 0,1 9-129,-1 3 129,3-9-387,3-2 0,8-4-774,-4-33-2193,10-1-2451,7-26-129,10-12-645,4-17 0</inkml:trace>
  <inkml:trace contextRef="#ctx0" brushRef="#br0" timeOffset="283129.1941">17663 6400 10191,'0'20'5805,"-8"22"-258,3 17-258,-3 8-4902,0 12 0,-5 0 0,8 2-129,2-11-258,3-7 0,13-17 0,10-17 0,7-24-129,7-13 129,5-24 0,-1-14 0,-3-8 0,-6-12 0,-10-7 0,-14 0 0,-9 7 129,-16 8 0,-12 15-129,-11 10-258,-1 18-129,-12 5-1677,13 28-3354,0 11-129,14 14-258,7 1-645</inkml:trace>
  <inkml:trace contextRef="#ctx0" brushRef="#br0" timeOffset="283311.2045">18068 6996 11352,'27'67'6063,"-22"-39"-516,0-1-387,-4 0-5289,-1-27-1032,4 12-4128,-4-20-129,0-12-387,4-13-645</inkml:trace>
  <inkml:trace contextRef="#ctx0" brushRef="#br0" timeOffset="283679.2255">18332 6435 5934,'6'-13'6063,"-6"13"-645,16-16-258,0 2-2709,4-6-2193,5-2 129,5-4 129,7 3-258,0 5 0,5 11 258,-1 3-258,0 8 0,-5 13 129,-2 8-258,-9 12 0,-4 11 0,-8 5 0,-4 9-129,-7 7-129,-2 7 258,-8 5-258,0-2 258,-4 0 0,0-4-129,1-3-258,1-11 129,6-8-387,0-23-516,11 4-1419,-7-34-2709,25 3-645,-8-19-129,7-12-129</inkml:trace>
  <inkml:trace contextRef="#ctx0" brushRef="#br0" timeOffset="283819.2335">18892 6896 8385,'-5'-55'5805,"-11"47"-258,-14 4-258,-2 7-4128,-17-2-387,2 6-387,-6-2-516,-2-5-516,13 1-4386,-3-6-387,17-7-258,7-8-645</inkml:trace>
  <inkml:trace contextRef="#ctx0" brushRef="#br0" timeOffset="284166.2534">19052 6234 7611,'4'8'5805,"-4"11"-516,-3 9-258,-3 6-3870,-9 8-774,2 8 129,-4-1-258,4 8 0,-2-6-129,7-1 129,4-11-129,4-5-129,13-10 129,8-8 0,7-6-129,6-8 0,6-2-129,2-8-258,8-3-645,-13-24-1548,8 9-2709,-11-12-129,1-5-516,-12-11-129</inkml:trace>
  <inkml:trace contextRef="#ctx0" brushRef="#br0" timeOffset="284338.2632">19341 6215 8385,'-36'77'5934,"21"-16"-516,3 22-129,-2 5-4386,6 16-129,-5-3-258,5-5-258,-1-6-258,2-10-258,7-6-1419,0-29-3612,4-14-258,-4-31-129,28 0-774</inkml:trace>
  <inkml:trace contextRef="#ctx0" brushRef="#br0" timeOffset="284961.2987">19680 6755 7611,'24'-38'5547,"-13"12"-516,-7-2 0,3 2-4515,-7 3 129,-7 10 0,-6 4-387,-1 5 0,-6 4-129,0 17 129,0 7-129,-1 10-129,5 2 0,4 3 0,6 2 0,3-2-129,3 0 129,10-10 0,1-10 0,6-6 0,0-13-129,3-3 129,-4-8 0,0-8 0,-3-3 0,-1-1-129,-3 5 129,-6-1 129,2 8-129,-5 11 129,0 0 0,8 26-129,-7 10 129,5 14 0,0 16 129,-1 13-129,2 11 0,-3 8 129,-1 7-129,-3-8 129,0-6 0,-6-11-129,-7-13 129,-5-17-129,-5-21 258,-3-14-258,-6-19 258,-1-17-129,-1-14 129,1 2-129,5-9 0,2 6 0,9 3-129,6 7-129,11 10-129,0 16-129,20 0-387,-2 0-1032,6 18-3741,0-6-258,1 5-387,-7-4-645</inkml:trace>
  <inkml:trace contextRef="#ctx0" brushRef="#br0" timeOffset="286945.4123">21035 6643 10707,'32'2'5934,"-32"-2"-387,13 16-129,-25-9-4902,0-2-258,-15-1 129,-6-4-258,-4 0-258,-4 0 0,0-2-129,-4-6-387,12 8-774,-5-3-3999,19 3 0,7 0-645,12 0-258</inkml:trace>
  <inkml:trace contextRef="#ctx0" brushRef="#br0" timeOffset="287146.4238">21175 6868 9933,'-13'34'5934,"-12"-11"-258,-12-10-129,-3 5-5031,-7-8 0,-2-4-258,-1-5-387,-2-2-774,14 1-4386,-3-8-258,15 3-645,10-2-258</inkml:trace>
  <inkml:trace contextRef="#ctx0" brushRef="#br0" timeOffset="330154.8838">22011 6551 7353,'15'-44'5676,"-15"44"-258,0-11-387,-6 18-4128,-13 8 129,0 17-258,-9 3-258,3 12 0,0 10-258,0 6 0,9 1 0,8-1 0,8 0 0,8-3-129,13-7 129,10-10 0,7-16 0,7-9-129,2-15 0,5-7 0,-6-20-129,-5-8 0,-11-10 0,-10-6 0,-17-1 0,-10-2 129,-19 6 0,-10 3-129,-8 8-129,-3 6-129,2 14-258,-2 1-903,20 14-3870,1 6-387,18 12-387,8-2-516</inkml:trace>
  <inkml:trace contextRef="#ctx0" brushRef="#br0" timeOffset="330329.8938">22350 7028 9159,'37'51'6063,"-26"-28"-516,-10-7 0,3-1-4386,-4-15-774,-4 16-387,4-16-774,-23 7-4257,23-7-516,-9-14-258,9-3-774</inkml:trace>
  <inkml:trace contextRef="#ctx0" brushRef="#br0" timeOffset="330771.9191">22536 6737 7998,'-7'-40'5805,"7"18"-387,3 3-387,5-12-3999,10 7-129,0-2-387,9 5-129,2 10-129,4 9-129,4 6 129,0 16-129,-1 20-129,-1 8 258,-10 14-129,-6 10 0,-10 5 0,-9 2-129,-4-2 129,-12-8-129,-5-12 129,-7-11-129,1-20 129,-2-14 0,4-12 0,2-15 129,10-8-129,5-5 0,4 2 0,6 1 0,8 5 0,10 7 0,1 11-129,4 2 258,1 13-258,-1 6 0,0 0-258,-3 2 0,0 0-258,-10-13-903,9 2-3999,-10-10-258,2 0-387,-5-17-387</inkml:trace>
  <inkml:trace contextRef="#ctx0" brushRef="#br0" timeOffset="331215.9445">23198 6828 5031,'5'-28'5934,"-5"28"-129,3-15-645,-3 15-2322,0 0-1806,0 0-129,-5 6-516,-6 6-129,-2 3-129,-3 8-129,0 4 129,0 6 0,2 4-129,2 3 0,8 3 129,4-2-129,5-5 129,15-5-129,4-8 0,5-10 0,4-8 129,0-7-129,0-17 0,-2-10 129,-5-6-258,-11-4 258,-5-5-258,-8 1 129,-6-1 0,-10 7-129,-7 10-129,-10 1-516,5 22-1548,-6-4-3096,5 8 0,0 4-645,9 8-129</inkml:trace>
  <inkml:trace contextRef="#ctx0" brushRef="#br0" timeOffset="331499.9606">23401 6585 8127,'21'28'5934,"-13"4"-387,5 15-129,-6-3-3870,6 24-516,-9-3-258,5-2-258,-6-4 0,0-7-387,0-6-129,-1-15-387,0-4-387,-2-27-2967,0 0-1806,-1-13-258,1-11-516</inkml:trace>
  <inkml:trace contextRef="#ctx0" brushRef="#br0" timeOffset="333399.0693">23762 6931 8514,'3'43'5805,"-3"-11"-387,0 8-258,0 0-4644,0 1-129,0-7-129,-4-2-129,2-11 0,0-8-129,2-13 0,2-17 0,5-11 0,4-9 0,2-3-129,0-3 258,2-2-129,2 7 129,-4 7-258,1 11 387,-3 10-258,-2 10 129,-1 13 129,0 12-258,-4 2 0,0 0 129,0-1 0,-1-2-258,1-6 258,-4-18-129,10 7 129,1-12-258,3-11 129,1-5 0,0-2-129,5-2 129,0-3 0,0 7 0,-3 2-129,0 4 387,-5 7-387,-3 4 129,-9 4 129,10 12-129,-10 6 129,-3 2-258,-1 3 258,-3 3-129,2 1 0,-1-2 129,2-4-129,2-6 0,2-15 129,3 13-129,-3-13 0,22-7-129,-9-9 129,5-6 129,0-1-258,1 1 129,-1 0-129,0 4 129,-6 2-129,0 8 129,-12 8 0,8 10-129,-5 8 258,-3 5-258,0 7 258,0 5-258,6 0 258,1-1-129,6-6 0,0-8 129,6-9-129,2-8 0,-1-7 0,-3-11 0,-4-12 0,-3-9-129,-7-5 129,-3 4 0,-4 0-129,-12 5 258,-5 4-258,-8 4 129,-1 11-129,-3 8-129,6 5-129,-7 0-645,19 12-2580,-3-6-1419,9 6-387,9-12-645</inkml:trace>
  <inkml:trace contextRef="#ctx0" brushRef="#br0" timeOffset="333700.0866">24438 6372 5934,'13'-51'5934,"-8"34"-387,-5 17-258,12-26-3741,-3 27 0,-9-1-516,8 35 0,-8 0-645,4 19 0,-3 5-258,6 14 129,-2 10-387,4 7 258,1-3-129,0-3-258,1-4 129,1-18-258,3-5-258,-9-26-1548,7-4-3096,-13-27-129,20 6-387,-11-17-516</inkml:trace>
  <inkml:trace contextRef="#ctx0" brushRef="#br0" timeOffset="334136.1113">24742 7398 9288,'-4'58'5805,"-23"-25"-516,-26-2 0,-17 1-4515,-42-5-129,-20 4 129,-39-15-387,-21-7 0,-17-11-129,-5-9 0,3-5-129,13-1 0,16-4-129,21 5-258,31 14-129,21 2-129,29 15-387,14-5-516,35 11-4128,4-4-129,19 5-387,8-10-129</inkml:trace>
  <inkml:trace contextRef="#ctx0" brushRef="#br0" timeOffset="334552.1353">24278 7819 10191,'96'19'5934,"-60"-8"-387,-23-3 0,-16 16-4773,-38-6 129,-28 10-387,-36-1-129,-33-1 0,-31-7 0,-25-7-129,-13-8 0,0-4-129,13-6-129,19-7 129,26-4-129,33 0 0,30 13-129,24 1 129,27 3-129,14 0-387,19 8-1032,2-8-4128,19 14 0,-4-8-645,5 8-387</inkml:trace>
  <inkml:trace contextRef="#ctx0" brushRef="#br0" timeOffset="341499.5326">3860 13488 9933,'24'41'5547,"-23"8"-258,0 18-129,-10 10-4386,1 18-258,-9 9 0,0 7-129,-6-8 0,3-5-129,-2-12-129,4-14 129,3-19-129,6-22 129,9-31-129,-4-35-129,5-19 129,9-17 0,4-15 129,3-14-129,3-4 0,0-3 0,2 8 0,-1 14 129,-1 8 0,0 18-129,-4 14 0,2 13 129,-2 11-129,4 16 129,-1 10-129,4 20 129,0 14-258,2 9 129,4 9-129,-3 10 0,4 11 0,2 6 0,2 3-129,-2-2 129,-2 0 129,0-4-258,-3-8 258,-5-12 1,-3-8-260,-10-15 260,-5-9-130,-7-10 0,-15-12 0,-10-5 0,-10-2 0,-6-2 0,-8 0 0,-4 2 0,0 0 0,0 0 0,6 1 0,8 5 0,6 4 0,6-3 0,10 0 0,2-4-388,18-3-1031,-20 1-4128,20-1-258,0 0-387,18-13-258</inkml:trace>
  <inkml:trace contextRef="#ctx0" brushRef="#br0" timeOffset="341936.5576">4811 13366 11223,'24'-21'5934,"-24"21"-258,19 12-129,-15 16-4257,3 19-258,-6 9-258,3 17-129,-3 11-258,1 15-128,-1 7-259,3 2 0,0-7 0,-2-9 0,1-11 0,1-11 0,1-22 0,-2-12 0,1-15-130,-4-21-515,15 11-645,-15-20-4257,10-9-258,-1-12-258,6-1-258</inkml:trace>
  <inkml:trace contextRef="#ctx0" brushRef="#br0" timeOffset="342355.5816">5280 13382 11739,'35'3'5676,"-22"19"-129,4 14-258,-17 9-4386,13 20 0,-7 8-387,1 13 129,-1 8-258,1 7-129,0-3-129,1 1 0,-3-14 0,3-12-129,-1-16-129,-1-11-129,1-14 0,-7-32 0,13 0 0,-9-27-129,1-8 258,-5-7-258,0-4 258,-6-7 129,-10-1 129,-4 12 129,-14 6 0,-6 13 0,-6 6 129,-3 6-129,-2 9 0,0 2-129,6 0 0,1 0-387,8 3-516,1-3-3225,16-1-1677,2-6 129,17 7-774</inkml:trace>
  <inkml:trace contextRef="#ctx0" brushRef="#br0" timeOffset="342843.6095">5743 14390 11352,'8'64'5805,"-4"-16"-258,0 0-129,1 7-4644,-3-10-129,2-1-129,-4-9 0,0-6-129,0-11-129,0-18 0,0 0-129,5-9 129,1-14-129,4-3 0,3-4 0,4 0 0,4 0-129,3 1 0,0 4-129,2 8-258,0 9-516,-7-14-1677,6 18-2967,-7-4-129,5 6-387,-8-4-387</inkml:trace>
  <inkml:trace contextRef="#ctx0" brushRef="#br0" timeOffset="343055.6216">6269 14426 12771,'15'17'5934,"-14"2"-516,-2 4 0,-7 10-4902,-10 3-129,0 3-129,-6 4-129,1 4-258,2-3-258,-1-5-516,16 0-4257,-2-10-258,8 2-516,7-12-129</inkml:trace>
  <inkml:trace contextRef="#ctx0" brushRef="#br0" timeOffset="343229.6316">6296 14932 10965,'22'-21'5805,"-21"2"-516,-6-14 129,-8 11-4257,-11-22-516,-6 4-258,-6-4 0,-2 1-129,-2 10-258,2-1-387,9 21-1548,4-5-3354,11 8-129,5 0-645,9 10-258</inkml:trace>
  <inkml:trace contextRef="#ctx0" brushRef="#br0" timeOffset="343587.6517">6453 14502 11481,'18'38'5676,"-9"1"-258,-5 0-387,8 12-4515,-9-3-258,2 0 129,-1-6-129,-1-1-129,2-14 129,0-14-129,-5-13 0,16-7 0,-3-11-129,-1-5 0,1-5 129,3 0 0,0-1 0,6 11 0,-7 5 129,7 13 0,-4 5 129,1 10-129,-2 12-129,-1-1 129,-1 7-258,-5-5-387,5 4-1161,-14-19-3741,-1-13-387,0 0-258,0-23-645</inkml:trace>
  <inkml:trace contextRef="#ctx0" brushRef="#br0" timeOffset="344101.6815">7790 13757 11739,'34'-17'5805,"-34"17"-129,-8 0-129,-26 1-4902,-2 5-129,-14-5-129,-4 5-129,-9 1-129,-3-4-387,12 6-1161,-3-7-3999,19 5-129,12-5-387,26-2-387</inkml:trace>
  <inkml:trace contextRef="#ctx0" brushRef="#br0" timeOffset="344289.6921">7745 13976 11223,'57'43'5934,"-43"-27"-516,-14-16 129,-9 16-4644,-20-16-129,-7 0-387,-11-1-129,-3-3-258,-3 4-516,-4-11-2322,15 11-2709,7 0 0,19 2-645,16-2-387</inkml:trace>
  <inkml:trace contextRef="#ctx0" brushRef="#br0" timeOffset="344708.7162">9030 12904 11997,'0'0'5934,"-2"27"-258,2 22-258,-4 17-4773,4 16-129,0 6 0,0 9-258,-1-1 0,1-5-129,0-11-129,1-16-258,6-11-645,-5-34-2709,10-8-1935,-1-20-129,6-23-516,-3-21-387</inkml:trace>
  <inkml:trace contextRef="#ctx0" brushRef="#br0" timeOffset="344919.7283">9206 12900 11997,'28'1'6063,"-15"27"-258,8 22-258,-5 15-4773,5 8-258,-4 9 0,-1 10-258,0-1 0,1 0-129,-4-6-258,-2-14-129,2-6-774,-10-34-1935,8-6-2580,-11-25-258,17-11-387,-9-27-516</inkml:trace>
  <inkml:trace contextRef="#ctx0" brushRef="#br0" timeOffset="345119.7397">9598 13105 11094,'10'-1'5805,"-29"13"-258,-18-1-129,-12 2-4773,-20-9-258,-9 0 0,-13-4 0,-4-3 0,3-2-516,4-5-387,18 10-774,-1-5-3999,27 5-258,15 1-387,25 9-387</inkml:trace>
  <inkml:trace contextRef="#ctx0" brushRef="#br0" timeOffset="345333.7516">9504 13287 11352,'45'20'5934,"-58"-15"-258,-19 1-129,-22-6-4644,-9 1-258,-16-1-129,-7 0-129,0-5-129,3-2-387,11 7-645,0-7-4515,26 7-387,12-5-258,21 1-258</inkml:trace>
  <inkml:trace contextRef="#ctx0" brushRef="#br0" timeOffset="345733.7749">10567 12821 9030,'3'-46'5676,"-11"32"-129,-7 6-129,-14-1-4386,-4 11 0,-17-2-258,-6 4-258,-9 4-129,-1 0-129,-3-5-129,3-1-387,10 1-387,2-8-387,25 3-4128,2-4-387,13-2-387,14 8-387</inkml:trace>
  <inkml:trace contextRef="#ctx0" brushRef="#br0" timeOffset="346075.7944">10069 12705 10320,'30'31'5934,"-6"-1"-516,-2 1 258,10 18-4773,-6 3-129,6 12-129,-2 8-129,-1 11 0,-4 5-129,-2 4 0,-8-2-129,-4-6 0,-11-8-129,-4-10 0,-13-15-129,-11-21 129,-13-19-129,-5-12 0,-3-24 0,-1-7 129,0-12-129,8 0 0,5-2 129,12 6-258,14 12-129,11 2-129,11 22-516,6-11-2193,16 24-2451,0 4-258,8 12-516,-5-1-258</inkml:trace>
  <inkml:trace contextRef="#ctx0" brushRef="#br0" timeOffset="346468.8166">10676 14048 11868,'61'23'5934,"-53"3"-258,-24-3 129,-22 18-4773,-37-19-516,-28 7 258,-28-10-258,-19 1 0,-24-10-386,-8-6-130,-4-6 0,4-11 0,17-1 0,18-4 0,20 0 0,21 1 0,30 3-517,17-1-644,32 12-4386,5-1-258,22 4-387,5 10-129</inkml:trace>
  <inkml:trace contextRef="#ctx0" brushRef="#br0" timeOffset="346803.8361">8958 14652 12771,'15'27'6192,"-13"5"-516,1 25-129,-3 7-4902,0 13-258,-4 5 0,-4 7 0,-4 3-258,3-3-258,0-8-129,1-12-258,4-6-645,-9-22-3999,13-10-774,0-31-258,19 2-258</inkml:trace>
  <inkml:trace contextRef="#ctx0" brushRef="#br0" timeOffset="347036.8494">9193 14727 11094,'37'32'5676,"-17"6"-129,-11 6-387,2 10-4773,-6 6 129,0 8 0,-5 3-387,0 3 258,0-5-387,0-5 0,0-8-387,0-22-774,5-3-3870,-5-31-258,16 11-387,-4-26-516</inkml:trace>
  <inkml:trace contextRef="#ctx0" brushRef="#br0" timeOffset="347197.8582">9383 15136 11997,'-1'-43'5805,"-14"36"-387,-11 0 0,-6 10-4515,-12-2-516,-4 5 0,-9-2-387,-7-4-516,11 11-2322,-3-11-2580,14 4-129,8-4-516,16 0-387</inkml:trace>
  <inkml:trace contextRef="#ctx0" brushRef="#br0" timeOffset="347419.8711">9407 15241 11223,'4'22'5934,"-37"-16"-387,-10-2 0,-19-12-4644,-6 1-387,-14-6 0,2 1-258,4 5-387,8-6-387,20 13-1548,10 0-3354,21 2-129,17-2-387,8 22-516</inkml:trace>
  <inkml:trace contextRef="#ctx0" brushRef="#br0" timeOffset="348247.9186">9707 15100 10707,'15'110'5547,"-15"-48"-129,0 4-258,-7-10-4386,1-5-516,-6-13 0,3-12-129,0-13 0,9-13-258,-3-15 129,4-16 0,10-7-129,3-6 129,6-1 0,1 0 129,1 5-129,5 8 129,-5 11 0,0 15 0,-2 6 0,-5 8 129,-3 12-129,-2 6 0,-2-4 0,-4 2-129,1-3 0,-2-6-129,-3-15 129,12 11-129,-1-15 0,2-8 0,4-6 0,1-9 0,5 1 129,-1 0 0,-3 2 129,-1 6-129,-5 7 129,-4 5-129,-9 6 0,2 18 129,-5 4 0,-5 5-129,-2 6 129,0-1 0,5-2 0,1 1 0,4-7 0,6-5-129,8-6 129,3-8-129,6-5 0,0-2 0,2-11 0,0-4 0,-3-2-129,-4-1 258,-5 1-258,-4 5 129,-3 2-129,-6 12 129,0 0 0,-6 7 0,2 9 0,4 5 129,0 2-129,3 1 0,7 1 129,6-5-258,8-6 129,0-8 0,2-4 0,-3-2 0,-2-6 0,-5-10 0,-6-1-129,-10-4 129,-4 0-129,-16 2-387,-2 3-516,-19-9-4128,11 8 0,-2 0-645,8 6-258</inkml:trace>
  <inkml:trace contextRef="#ctx0" brushRef="#br0" timeOffset="348494.9328">10662 14772 13029,'18'54'6063,"-8"-3"-129,-8 11-387,8 6-4902,-8 7-129,2 8-129,1-7-129,2-10-258,-2-10-258,2-12-645,7-10-4257,-12-10-645,0-14 0,-2-10-645</inkml:trace>
  <inkml:trace contextRef="#ctx0" brushRef="#br0" timeOffset="352523.1632">12022 15793 10191,'104'35'5676,"-53"-27"-516,7 6 129,-6-3-4773,0 7 0,-5 0-129,-2 7-129,-8-5 0,-2 0 0,-10-2-129,-5-3 129,-11-15-129,-9 0 0,-4-37-129,-17-13 129,-15-10-129,-7-9 258,-14-8-258,-5-3 258,0 5-258,1 11 129,6 15 0,8 12 129,11 19-258,10 18 129,9 10 0,9 14-129,4 4 0,2 6 0,1-4 0,-2 5-129,-3-9 258,-6-6-258,-7-11 258,-7-9-258,-7-2 129,-8-15 129,-9-7 0,-3-5 129,-3-1-258,0 0 258,6 0-258,3 4 129,6 3 129,9 7-129,8 8 0,10 1-258,3 3 258,11 4 0,0 0 0,0 0-129,0 0 0,0 0 0,0 0 0,0 0 129,0 0 0,0 0-129,0 0-129,0 0 129,0 0 0,-9 0 0,9 0 0,0 0 129,0 13-129,0-13 0,0 16 129,0-5-129,0 1 0,0 2 0,2-3 0,-1 2-129,-1 2 129,0-2-129,0-1 258,0-12-129,0 15-129,0-15 129,0 0 0,-15 0 0,10-11 0,-7-13 129,4-2-129,-4-7 129,3-1 0,-3 1 1,6-1-130,2 3 0,0 3 0,4 10 0,0 0 0,0 18 0,6-13 0,5 8 0,-1 5 0,5 0 0,5 6 0,2-1 0,3 3 0,7 2 0,1 0 0,1 2 0,3-3 0,-5-5-775,11 8-4643,-15-4-516,9 5 0,-10-5-516</inkml:trace>
  <inkml:trace contextRef="#ctx0" brushRef="#br0" timeOffset="353115.1966">13485 15846 9159,'10'-34'5676,"-10"17"-129,0 17-129,-12-1-4644,1 12-387,-7 13 129,-3 15-129,1 9 0,0 9 129,3 2-258,9 8 258,4-5-129,4-5-129,13-12 0,8-8 0,6-12-129,3-12 0,3-13 0,0-18-129,-4-13 129,-2-14 0,-8-8-129,-10-10 129,-9-9-129,-5 2-129,-16 6 129,-5 7-129,-3 12 129,-3 10-258,0 18 0,3 17-387,15 18-903,-5 5-3999,19 14-129,2-4-387,15 3-774</inkml:trace>
  <inkml:trace contextRef="#ctx0" brushRef="#br0" timeOffset="353301.2076">13910 16103 11739,'24'55'6321,"-19"-32"-516,6 4-129,7-10-5676,-14 1-258,-2-3-645,-7-15-4386,5 0-387,0-22-387,4 2-387</inkml:trace>
  <inkml:trace contextRef="#ctx0" brushRef="#br0" timeOffset="353772.2346">14162 15701 6063,'-2'12'6063,"2"-12"-516,0 0-258,18 2-3870,-12-13 0,13 3-645,-2-5-129,9 3-258,2 3-129,5 1 0,-3 9-129,5 14 0,-8 8 129,-2 15-129,-7 7-129,-7 5 129,-9 9-258,-5-1 129,-13-3 0,-5-5 0,-4-6-129,-4-13 258,1-9 0,2-14 0,6-9 258,6-1-258,14 0 129,-5-16 0,5 16 0,21-20-129,1 16 0,11 4 0,3 5-129,3 4-129,2 2 0,-4 2-258,3 2-258,-13-14-903,3 6-3999,-11-9-258,-2-6-387,-7-18-516</inkml:trace>
  <inkml:trace contextRef="#ctx0" brushRef="#br0" timeOffset="354079.252">14729 15808 9030,'33'-32'5805,"-33"32"-387,21 0-129,-21 0-4257,3 32-387,-9 1-387,0 8 0,-2 0 0,4 7 0,3-3 0,1-5 0,10-8 0,6-9-129,5-13 129,4-9-129,0-3 129,0-14-258,-1-7 258,-5-8-258,-8-4 0,-3-2-129,-8 0 129,-5 4-258,-9 5 0,-9 1-258,3 21-1032,-10-11-3741,6 16-516,3 0-129,21 1-516</inkml:trace>
  <inkml:trace contextRef="#ctx0" brushRef="#br0" timeOffset="354289.2642">15027 15607 8256,'13'-14'6192,"2"12"-516,-10 17-129,4 26-3612,2 9-1419,-1 10 0,2 8-258,5 2-129,-1 1-258,3-10-129,6 3-2064,-7-29-3096,5-14 129,-9-21-903,6-11-258</inkml:trace>
  <inkml:trace contextRef="#ctx0" brushRef="#br0" timeOffset="355287.3213">15627 15850 10191,'13'15'5934,"-7"10"-645,-5 3 129,4 14-4773,-4-4-387,-1-2 0,0-2-129,-1-3 0,1-8-258,0-9 258,0-14-129,7-1-129,2-17 0,3-5 0,4-3 129,2-5-129,-1-1 129,2 5 0,-2 8 0,-3 14 0,0 5 0,0 12 129,-6 11-129,1 3-129,-1 7 129,0 2 129,1-7-129,-1-8 0,4-4 0,0-12 129,5-4-129,1-8 129,1-12-129,1-4-129,-2-3 129,2-1 0,-2 2 0,-3 3 0,-5 3 0,-2 5 0,-8 15 0,8-11 0,-8 11 0,0 10 0,0 4 0,2 6 129,2 1-129,2 1 0,6 1 129,1 1-129,5-8 0,5-2 0,1-5 0,-3-8 0,3-2 129,-5-9-129,0-3-129,-5-5 129,-4 0 129,-5-1-258,-1 6 129,-3 2-129,-1 11 0,0 0 258,0 0-129,-5 17 0,5 1 0,0 3 129,4-2-129,4 2 129,5-6 0,0-3-129,3-3 0,1-6 129,0-3-129,-2 0 0,-6-7 129,-9 7-129,5-20 0,-7 5 0,-13 0 0,-6 1-129,0 2-129,-7 1 0,2 7-516,-4-15-1806,14 19-2709,1-4-129,15 4-516,0 0-258</inkml:trace>
  <inkml:trace contextRef="#ctx0" brushRef="#br0" timeOffset="355538.3356">16574 15602 9417,'12'-8'6063,"8"21"-516,-13 10-129,7 22-4257,-4 0-516,3 15 129,-1 1-258,5 7 0,-2-2-387,2-8 129,-2-6-129,-1-17-516,1-2-645,-15-33-4257,5 13-387,-6-28-258,-10-25-774</inkml:trace>
  <inkml:trace contextRef="#ctx0" brushRef="#br0" timeOffset="356659.3998">12288 12373 8643,'34'-26'5676,"-18"20"-387,-6-2-258,5 8-4257,-15 0 129,0 0-516,-6 7 258,-17 7-516,-10 4 129,-9 3-258,-9 1 258,-7 1-258,-7-1 0,-1-2 0,8-2 0,5 1 0,11-8 129,7 0 0,12-6 0,7 2 0,16-7 129,0 0-129,0 0 0,0 0-129,0 12 129,0-12-258,0 0 129,0 0 0,-8 9-258,-13-5 258,-4 0 0,-5-3 0,-6-1 0,-2 0 0,2 2 0,3 3 129,4-2-129,6 1 0,5 6 129,4-1 0,14-9-129,-12 21 129,12-21-129,-7 11 0,7-11-258,0 0-258,0 0-1161,-17-9-3612,12-3-258,-1-7-129,0 2-645</inkml:trace>
  <inkml:trace contextRef="#ctx0" brushRef="#br0" timeOffset="357008.4197">11377 12342 7611,'-20'-10'5805,"8"25"-129,-8 6-387,7 18-3741,-14-2-387,0 13-387,-5 7 0,7 5-129,-2-4-258,6 4 258,4-6-387,7-4 129,6-10 0,4-1 0,3-16-258,7-3 129,2-7-129,1-4 0,2-5 0,5-2 0,-1-2-129,0-2 0,4 0 0,-4 0-129,1 0 0,-3-1-516,3 7-1161,-11-5-3870,-9-1 0,12 15-516,-12-15-516</inkml:trace>
  <inkml:trace contextRef="#ctx0" brushRef="#br0" timeOffset="378603.6546">12775 11633 7740,'-11'62'5676,"8"-17"-129,1-6-387,2 7-3999,-4-7-258,4 2 129,0-13-129,5-2-129,3-7-258,9-9 0,2-4-129,10-6-129,4-3 129,6 3-387,1-5 0,2-1-258,0-2-516,-6-11-1161,-4 10-3612,-7-12-129,-2 2-645,-7-14-129</inkml:trace>
  <inkml:trace contextRef="#ctx0" brushRef="#br0" timeOffset="378799.6657">13107 11573 11352,'0'98'6063,"4"-25"-387,7 15 0,3 1-5031,-7 3-129,-6-2-129,0-8-129,-1-9-129,0-14-129,0-12-516,0-22-774,6-5-4128,-6-20-129,18-2-516,-5-16-516</inkml:trace>
  <inkml:trace contextRef="#ctx0" brushRef="#br0" timeOffset="378942.6743">13277 12228 11997,'12'55'6192,"-3"-15"-516,1-6-129,3-8-5418,0 7-1161,-13-17-3999,13-11-516,-3-9-387,4-14-774</inkml:trace>
  <inkml:trace contextRef="#ctx0" brushRef="#br0" timeOffset="379205.6893">13587 11731 10707,'4'19'6063,"1"20"-387,-5 3-129,4 18-4644,-3 0-258,2 10-129,0 0-129,1 1-129,-2-10-129,1-13-258,5-4-387,-7-27-903,12-2-3999,-2-15-258,3-3-516,2-20-387</inkml:trace>
  <inkml:trace contextRef="#ctx0" brushRef="#br0" timeOffset="379715.7185">13994 11771 8385,'15'-35'5805,"-10"17"-645,-5 0 129,0 5-4515,-4-5-516,-6 4 0,-6 9 0,-3 5-129,1 4 129,-2 13 0,2 9-258,3 9 387,7 11-129,7 4 129,1 4 0,12 5 0,4 3-129,5-1 0,-4-2 0,3-1-129,-7-10 129,-4-6-387,-5-6 0,-4-10 129,-8-15 0,-4-9 0,-5-7 0,0-14 0,1-10 129,4 1 129,3-4 0,8-5 0,1 4-129,9 5 129,5-3 0,5 4-258,2-3 129,0 5-129,-1-6-129,-3 2-258,-4 1-258,-11-15-1419,4 15-3483,-6 0-129,3 6-645,-3-6-129</inkml:trace>
  <inkml:trace contextRef="#ctx0" brushRef="#br0" timeOffset="380003.735">14248 11703 9417,'10'-2'5676,"2"2"-387,-12 0-129,-4 16-4515,1 8-129,-6 0 0,4 11 0,-3 3-258,5 5 0,1-2 0,2-2 0,4-6-129,9-5 0,4-6-129,7-4-129,2-8 0,1-5-387,6 0-516,-11-18-1032,15 8-3225,-16-19-258,0-5-258,-10-12-258</inkml:trace>
  <inkml:trace contextRef="#ctx0" brushRef="#br0" timeOffset="380190.7456">14494 11686 5547,'-9'-36'5676,"9"36"0,-4 21-516,-4 11-2967,12 29-258,-9-5-1032,4 14-129,-5 2-258,1 2 0,0-1-258,3-2 0,0-11-258,-2-15-645,5 0-1419,-1-24-3225,0-21-129,0 0-516,17-1-516</inkml:trace>
  <inkml:trace contextRef="#ctx0" brushRef="#br0" timeOffset="380529.7651">15096 11787 10965,'10'-16'5676,"-10"16"-129,-20-17-387,-3 9-4773,-10 3-129,-7-1 0,-3 1-258,-1 5-387,1-1-387,16 4-3483,-2-3-1032,15 4-516,14-4-387</inkml:trace>
  <inkml:trace contextRef="#ctx0" brushRef="#br0" timeOffset="380858.7839">14917 11701 6063,'11'-4'5934,"7"4"-516,-18 0-129,14 26-2709,-13-12-1548,10 16-258,-6 3-387,5 7 0,-2 9-129,4 6 258,0 4-258,3 0 0,-1-2 0,-1-7 0,-2-5 0,-2-7-258,-5-7 129,-4-11-129,-5-12 129,-11-8-129,-8-5 0,-5-11 129,-5-1-129,-3-2 129,0-5 0,0 6-129,7 0-129,2 4-129,10 9-387,1-12-1806,17 17-3096,0 0-129,10 5-387,9 0-516</inkml:trace>
  <inkml:trace contextRef="#ctx0" brushRef="#br0" timeOffset="381168.8016">15475 12500 10449,'6'43'6063,"-25"-22"-516,-24-6 0,-19 11-4644,-23-18-387,-15 4 258,-20-1-258,-4 1 0,-9-6-129,4 2-129,10 3-258,18 0-129,16 5-258,18-5-129,19 5-1032,7-12-3870,27 6-258,14-10-387,0 12-516</inkml:trace>
  <inkml:trace contextRef="#ctx0" brushRef="#br0" timeOffset="381735.8341">14440 12857 10062,'37'30'5805,"-22"-22"-387,-1 2 0,-14-10-4644,0 0-258,-6-14-129,-9 5-129,-6-2 0,-4 3-129,-7 0 0,-1 7-129,3 1 0,1 10 129,8 5-129,5 1 0,9 6-129,7-2 0,10-2 0,8-5 0,3 2 0,6-8 0,0-2 0,-2-4 129,-1-1-129,-7-2 129,-3-2 0,-3 0 129,-11 4 0,8-4-129,-8 4 258,3 13-129,-3 11 258,0 6-129,-3 6 129,3 9-129,-2 6 129,0 3-129,0-6 0,1-1 0,-5-10 0,1-7-129,-6-11 0,-1-10-129,-5-9 0,1-8 0,-1-8 129,-1-5-129,3 2 0,2-2-129,5 4-129,0 2-129,8 15-516,-1-24-4257,6 17-645,6-4-129,10-1-645</inkml:trace>
  <inkml:trace contextRef="#ctx0" brushRef="#br0" timeOffset="382092.8545">14720 13121 13545,'1'44'5805,"-1"-26"-258,0-18-1419,0 0-4128,0 12-258,0-12-903,0-8-4128,0-7-129,5 1-516,2-3-645</inkml:trace>
  <inkml:trace contextRef="#ctx0" brushRef="#br0" timeOffset="382406.8722">14898 12921 9417,'9'-9'5934,"-9"9"-645,0 0 0,0 0-4773,0 0 0,-4 13-129,-2 2-129,1 4-129,4-1-129,1 0 129,6-5 0,5 0-129,4-5 129,2-7-129,0-6 129,-1-8 0,-7-5-129,-3-1 0,-6 1-129,-3-3 0,-10 7-387,-10-14-1419,3 23-3354,-1-2-258,6 7-129,2 1-774</inkml:trace>
  <inkml:trace contextRef="#ctx0" brushRef="#br0" timeOffset="382719.8903">15375 12913 7353,'0'0'5805,"2"12"-129,-16-5-516,-3 12-2451,-12-4-2322,1 4 129,-1 0 0,3 10 0,5-1-129,11 3-129,10-1 0,10 1 0,11-3-129,9-2 0,6-1-129,5-3-129,-3-5-516,-9-17-1290,-4 0-3354,-14-11-258,-5-10-516,-7-15-387</inkml:trace>
  <inkml:trace contextRef="#ctx0" brushRef="#br0" timeOffset="383323.9249">16355 12310 11094,'9'-7'6063,"-9"26"-387,-5 2-258,-2 7-4644,-6 3-129,-4 7-387,-5 3 0,-1 4-129,-2-8-129,-1 0 0,5-2-387,-2-11-1032,11 3-3999,0-5-258,12 1-387,0-23-516</inkml:trace>
  <inkml:trace contextRef="#ctx0" brushRef="#br0" timeOffset="383516.9359">16383 12677 10062,'8'-19'6450,"-8"4"-645,-12-9-129,-4-7-4128,-8 1-1161,-9 0 0,-5-6 0,-1 5-387,-2 5-129,2 0-516,13 13-3612,0-3-1290,11 8-387,5 1-258</inkml:trace>
  <inkml:trace contextRef="#ctx0" brushRef="#br0" timeOffset="396066.6536">17058 12122 10965,'11'22'5934,"-11"20"-258,-5 1-129,2 17-5160,-7 8 129,1 5-129,-1 4 0,-2-2-129,1-7-129,1-5 0,3-10-129,1-9 0,4-11-387,-2-13-387,8 3-1677,-4-23-3225,13 2 129,-5-9-774,8-8-258</inkml:trace>
  <inkml:trace contextRef="#ctx0" brushRef="#br0" timeOffset="396462.6762">17258 12341 7611,'31'-42'5805,"-18"28"-258,-13 14-387,10 0-3741,-10 0-645,0 13-258,-8 2-129,-2 3-129,-2 5 0,-1 5-129,-3 1 0,4 3 0,2-2 129,3 4-129,7-2 258,1 2-129,9-1-129,4 2 129,6-9-129,3-4 0,4-7 0,2-7 0,3-8-129,-5-4 0,1-11 0,-3-12 0,-5-2 0,-4-5 0,-6-7-129,-7 0 129,-3-5 0,-5 1 0,-9 5-258,-4 8 258,-3 7-516,-7 4-258,8 20-4515,-7-5-258,8 11-258,0 6-774</inkml:trace>
  <inkml:trace contextRef="#ctx0" brushRef="#br0" timeOffset="396958.7047">17678 12255 8385,'20'6'5805,"-5"-6"-258,1-17-129,15 7-4257,-7-6-516,11 6 0,-2 1-258,1 7-129,-1 2 0,-4 13-129,-4 13 0,-9 8 0,-5 2 0,-10 4-129,-5 0 129,-8 0-387,-3-3 387,-2-6-258,0-8 129,4-7 129,1-5-129,12-11 129,0 0 129,5 11-129,11-7 0,3 3 0,2 8 0,2 2 0,0 6-129,-6 2 129,-8 6-258,-6 5 258,-4-1-129,-15-4-129,-8-3 129,-10-7-258,1-2-387,-12-15-1032,8 3-3612,1-10-387,11-5-387,7-7-258</inkml:trace>
  <inkml:trace contextRef="#ctx0" brushRef="#br0" timeOffset="397284.7234">18317 12756 11352,'20'13'6192,"-3"8"-645,-17-21 0,11 7-4773,-11-7-645,0 0-258,0 17-774,-15-17-4257,15 0-516,-9-2-258,9 2-774</inkml:trace>
  <inkml:trace contextRef="#ctx0" brushRef="#br0" timeOffset="398110.7706">18469 12187 4644,'12'0'6063,"2"0"-516,-14 0-258,24 5-1548,-11-8-2967,7-7-129,-3-6-129,6 4-258,-3-2 129,4-1-258,1 4 258,2 2-129,-2 1 0,0 0 0,-4 8 0,0 0-129,-3 5 0,-4 4 0,-1 0-129,-4 3 0,-5 6 0,-1 10 0,-3 6 129,0 4-258,-7 10 258,-2 5-129,1 4 258,-1 7-258,-2 4 129,2-4-129,2-6 0,1-1 129,1-9-129,2-8 129,-1-6-258,4-11 0,0-10-258,0-13-387,12 7-2580,-7-17-2193,8-2-129,-1-11-516,8-5-258</inkml:trace>
  <inkml:trace contextRef="#ctx0" brushRef="#br0" timeOffset="398268.7797">18920 12590 9933,'1'-13'5805,"-1"13"-258,-20 0 0,6 4-4644,-23-3-387,-3 3-129,-10-2-258,-5-2-774,5 6-4644,-4 0-258,10-3-516,6-3-516</inkml:trace>
  <inkml:trace contextRef="#ctx0" brushRef="#br0" timeOffset="402270.0083">19499 12606 7482,'10'0'5805,"-10"0"-258,8-24-387,-2 12-3354,-6-6-1032,0 6-129,-11-1-258,-6 5-129,-4 8 0,-4 3-129,-6 15-129,1 6 129,1 3 0,4 11 0,6-1-129,9 1 129,7-6-129,5-7 0,11-10 129,4-9-129,7-6 0,-1-6-129,3-12 129,-4-4 0,-1 1 0,-5 2 129,-3-2 0,-4 8-129,-9 13 129,16 0 0,-12 24-129,4 11 129,-3 12 0,3 15-129,0 9 0,-1 8 129,-2 9 0,-4 6 0,-1-7 0,-2-3-129,-9-12 129,-2-11 0,-5-18 0,-5-10 0,-3-27 129,-1-13-129,2-25 129,5-9 129,2-5-258,9-2 129,2 4 0,7 1 0,13 10-129,8 8 1,6 7-130,5 5 0,2 6 0,-3 0-259,4 6-644,-17-5-4386,9 0-645,-13-7-258,-1 1-516</inkml:trace>
  <inkml:trace contextRef="#ctx0" brushRef="#br0" timeOffset="410287.4671">20385 12143 8901,'8'-12'5934,"-8"12"-129,0 0-516,-4 27-4515,-13 5 0,-2 5-258,-6 7-129,0 9-258,-4 0 258,2 2-387,4-4 129,2 0-387,11-2-258,-2-17-903,14 6-3870,1-11-129,10 0-516,2-7-258</inkml:trace>
  <inkml:trace contextRef="#ctx0" brushRef="#br0" timeOffset="410475.4777">20338 12757 9288,'25'-36'5934,"-24"5"-258,3-5-129,-15-15-4128,3-1-258,-14-14-516,-7 4-129,-4 1-258,-4 3-129,0 6-129,2 8-129,2 12-129,4 11-258,13 21-1290,4-7-3741,12 7-258,0 0-516,0 0-387</inkml:trace>
  <inkml:trace contextRef="#ctx0" brushRef="#br0" timeOffset="412947.6193">21270 12136 8256,'18'-71'5676,"-18"35"-258,0 2-387,-15 4-4386,-6 6-258,-13 8 0,-4 14-258,-4 5 0,1 17 0,-1 14 0,8 5 0,3 8 0,13 7 0,10 0 129,8-1 0,9 2 0,15 2 0,4-1-129,6 4 129,-1 1-129,4-2 0,-9-1 0,-4 2 0,-7-3 0,-12-9 0,-10-9 0,-13-7 0,-7-20 129,-4-10-129,-2-15 129,3-22 0,5-18 0,9-3-129,9-9 129,6-6-129,12 3 0,8-3 0,3 13-129,5 2 0,1 8-129,-2 6 258,-1 4-387,-7 4-129,0 17-387,-13-3-3612,2 17-1290,-9 3-387,9 11-258</inkml:trace>
  <inkml:trace contextRef="#ctx0" brushRef="#br0" timeOffset="413144.6305">21464 12653 10965,'4'81'5934,"-8"-41"-516,-4-15-387,1 2-5160,-2-5-1161,-7-18-3999,16-4 0,-1-11-645,8-8-387</inkml:trace>
  <inkml:trace contextRef="#ctx0" brushRef="#br0" timeOffset="413662.6598">21688 12211 9159,'0'0'5547,"16"-17"0,-13-5-1032,7 10-3612,-7-11 129,4 2-516,1 2-129,7 0 0,-2-4-129,6 1 0,-1 8-129,6 3 129,-1 8-258,4 6 258,-2 13-129,0 8 0,-2 17-129,-4 15 0,-2 9 0,-9 13 0,-8 9 0,-2 2-258,-14-5 387,-4-1-129,-9-11 129,-1-14-129,-2-18 129,0-15-129,5-23 129,6-4 0,3-16-129,10-9 129,7-3 0,4 2 0,10 5 0,9 7 129,6 9-129,4 3-129,2 7 0,6 10 129,-2 5-258,-4-4 0,-1 3-258,-4-9-387,0 5-3225,-14-14-1677,-4-9-129,-10-8-645</inkml:trace>
  <inkml:trace contextRef="#ctx0" brushRef="#br0" timeOffset="414374.7007">22438 11981 8385,'15'-29'5805,"-11"14"-387,-4 3-258,0 12-4644,-19-18 0,4 16-258,-4 4-129,1 9 0,2 6 0,4 6-129,4 4 0,8-4 129,6 2-129,9-1 129,6-12-129,3-2 0,0-10 129,-3-1-129,-4-9 0,-8-4-129,-9-3 0,-5-8-516,-7 17-1161,-14-11-3354,-3 7-387,-4 9-258,1 3-387</inkml:trace>
  <inkml:trace contextRef="#ctx0" brushRef="#br0" timeOffset="414742.7219">22901 12113 9417,'29'-6'5805,"-22"13"-387,-12 7 0,-7 12-4644,-16 2-258,-5 12-258,-3 7 0,2 7 0,1 0 129,7 4-129,9-2 0,13 3 129,10-15-129,19-6-129,7-10 0,9-10-129,6-10-258,0-8-516,7-2-4644,-16-25-258,-5 1-258,-15-7-645</inkml:trace>
  <inkml:trace contextRef="#ctx0" brushRef="#br0" timeOffset="423202.2056">23901 12237 11223,'29'-2'6192,"-17"0"-645,-12 2 0,0 0-4902,0 0-258,-24 0-129,-1 0-129,-8 0 0,-4 0-129,-3 2 0,-2 3 0,3 3-129,2-5-129,8 7-387,0-8-903,18 12-3870,-2-4-387,13 4-129,0-14-516</inkml:trace>
  <inkml:trace contextRef="#ctx0" brushRef="#br0" timeOffset="423448.2199">23943 12407 10062,'34'39'5934,"-26"-17"-387,-8-9 0,-4 10-4644,-15-18-387,-4 0 129,-11-2-387,-2-1 0,-6-2 0,0 2-129,1-1-129,4 3 129,6-1-258,3-2-387,13 13-2967,-8-12-2064,13 5-129,-2-2-516,12-5-516</inkml:trace>
  <inkml:trace contextRef="#ctx0" brushRef="#br0" timeOffset="437115.0016">19318 16424 9159,'12'-7'6063,"-27"7"-774,-13 5 258,-4 4-4902,-12-1-258,-8 2 129,-8-2-129,0 6 0,-1-8-129,6-1 0,4-4-258,8 3 129,10 4-387,4-3 0,7 7-387,-1-9-774,23 22-3483,-9-11-387,9 16-516,1-6-258</inkml:trace>
  <inkml:trace contextRef="#ctx0" brushRef="#br0" timeOffset="437373.0163">19251 16809 10836,'58'38'6063,"-43"-11"-387,-17-11 0,-14 8-4902,-15-17-129,-13 5-258,-12-5 0,-8-3-129,-6-4 0,3 0-129,5-5-129,8-4-258,13 8-258,5-13-903,22 14-4128,2-4-258,12 4-258,15-22-516</inkml:trace>
  <inkml:trace contextRef="#ctx0" brushRef="#br0" timeOffset="437978.0507">19836 15389 8643,'-22'-5'5934,"22"5"-387,-4-19-129,12-2-4128,5-10-645,8 0 0,5-6-258,9 0 0,2 1-129,1 9-129,-2 2 129,-1 17-387,-3 11 258,-8 18-129,-10 13 0,-11 7 0,-5 11 0,-13 3-129,-6 7 0,-8-3 129,-2-10-129,1-7 0,6-6 0,2-9 0,10-7 129,10-7 0,2-13 0,23 16 0,1-3 129,6 7-129,1 0 0,0 10 129,-5 3 0,-6 10 0,-14-5 0,-8 6 0,-18-4-129,-11-7 258,-11-10-258,-6-5-129,-1-2-258,-5-16-258,13 8-2451,-1-17-2451,17-1-129,7-11-516,15 11-516</inkml:trace>
  <inkml:trace contextRef="#ctx0" brushRef="#br0" timeOffset="438506.0811">20760 15116 10320,'51'-2'5805,"-34"4"-387,-17-2 129,-13 0-4902,-17-7-129,-6 2-258,-9 2 129,-2 3-129,-6 2 0,2 9 0,2 2-129,11 1 0,7 6 0,13 3 0,7 2-129,7 0 129,4 2 0,12-5-258,9 3 258,-1 2-129,6 1-129,2 0 0,-3-4 129,-1 1-129,-7 4 0,-5 3 0,-11-5 0,-5 2 0,-13-10 129,-8 0 0,-8-5 0,-4 1-129,0-6-129,0-9-258,8 8-774,-6-9-3999,19 1-516,4-10-129,12 10-516</inkml:trace>
  <inkml:trace contextRef="#ctx0" brushRef="#br0" timeOffset="438919.1046">21175 15008 9546,'26'-38'5934,"-22"27"-516,-5-2-129,1 13-4515,-30-3-258,6 4-129,-4 14-129,1 6-129,-1 3 0,4 5 129,6 1-129,8 5-129,10 3 129,11 1 0,10-2 129,4 3 0,4 1 0,0 3-258,-3 3 129,-4-2-258,-10-4 258,-12-4-129,-10-5-129,-11-5 0,-9-4 0,-7-10 129,-4-8-129,-4-5-258,4 0-129,0-9-645,21 4-4128,-7-4-129,15 9-774,12 0-129</inkml:trace>
  <inkml:trace contextRef="#ctx0" brushRef="#br0" timeOffset="439585.1426">21656 15001 8385,'11'-46'5805,"-11"30"-516,-11-8-129,-2 9-4128,-9 0-645,-2 7 0,-2 7-258,1 9 129,1 10 0,8 15-129,7 14-129,7 7 129,4 8 0,8 13 258,6-1-258,1 6 0,0 1 0,-4-8 0,-6-14 0,-4-4-129,-6-16 129,-10-15-129,-9-21 129,-2-5 129,-4-26 0,3-9 129,4-10 0,5-5 0,8-2-129,8 4 129,10 1-129,12 4 0,8 0-129,6 8-129,2 6 0,-1-2-258,-3 3 129,-6-2-516,-3 8-258,-17-14-3354,0 20-1419,-12-4-258,0 4-387</inkml:trace>
  <inkml:trace contextRef="#ctx0" brushRef="#br0" timeOffset="440116.1732">22440 14876 12771,'13'0'5805,"-13"0"-258,-7 10-387,-16-6-4773,-8-1-129,-11 1-129,-8-4-129,-7 5-129,-3-4-387,7 13-903,-4-10-3870,16 5-258,5-3-387,18 4-516</inkml:trace>
  <inkml:trace contextRef="#ctx0" brushRef="#br0" timeOffset="440422.1906">22167 14918 10836,'43'17'5805,"-27"-11"-258,5 15-387,-5 0-4257,2 9-129,-6 7-387,2 10 0,-4 13-129,3 13-129,-5 8 129,-2 4 0,-4-7-129,-2-6 0,-5-10 129,-10-10-258,-7-22 129,-7-23 0,-11-10-129,-1-30 129,-3-8-129,-1-8 0,4-4-387,1-2 129,12 11-258,4 4-645,22 23-4128,2 17-258,0 0-645,6 27-129</inkml:trace>
  <inkml:trace contextRef="#ctx0" brushRef="#br0" timeOffset="440971.2221">22523 16126 10320,'61'24'5805,"-55"-2"-258,-22-8-258,-18-2-4128,-36-12-774,-27 0 0,-29 0 0,-29 4 0,-25-4 0,-11 0-129,-11-5 129,-1 5-258,5 2 0,11 7 0,12 3 129,20 1-258,18 3 0,17 4 0,17-5 0,23-3-129,19 1 0,19-10-258,13-1-387,9-8-3999,20 6-903,0-12-516,8 10-387</inkml:trace>
  <inkml:trace contextRef="#ctx0" brushRef="#br0" timeOffset="441699.2638">19950 16852 8901,'11'-34'5934,"-4"22"-258,-7-4-129,0 16-3096,0 0-1935,-7 0 0,-8 12-129,-1 15-387,-2 3 129,-1 18 0,3 7 129,5 2-258,8 7 129,3-11 0,9-5-129,11-16 258,8-9-129,6-23-129,0-9 0,2-22-129,-5-15 258,-3-10-129,-8-12 0,-14 4-258,-6-5 258,-14 10-129,-8 15 0,-9 7-129,1 9-387,-3 16-1806,9 31-3096,-1 2-129,16 24-387,6-4-516</inkml:trace>
  <inkml:trace contextRef="#ctx0" brushRef="#br0" timeOffset="441887.2745">20368 17084 12384,'1'51'6192,"-5"-27"-774,2 1-129,-8-8-5031,1-6-645,3 8-1290,-6-17-3612,12-2-129,0-14-645,9-8-387</inkml:trace>
  <inkml:trace contextRef="#ctx0" brushRef="#br0" timeOffset="442298.298">20559 16806 8901,'19'-17'5805,"-10"3"-387,8 4 0,-3-8-3870,12-2-903,0-8 0,7 13-258,0-6-129,1 13 129,-1 4-258,0 5 129,-5 21-129,-11 13 0,-6 12-129,-9 3 129,-6 17 0,-13-1 0,-7 1-129,-5-5 0,-5-10 0,1-9 129,1-10-129,5-15 129,6-18-129,5-11 129,11-4 0,5-6 0,6-5 0,11 5 0,6 1 0,3 6 0,3 9-129,2 5 0,-1 2-129,-4 10-129,-1 6-387,-8-11-516,7 8-4257,-12-12-129,5-3-516,-6-5-387</inkml:trace>
  <inkml:trace contextRef="#ctx0" brushRef="#br0" timeOffset="442586.3145">21143 16784 9804,'28'-19'5676,"-28"19"-387,0 16-129,-9 2-4257,-4 14-258,-5 9-387,4 6 129,-2 7-258,8-4 258,4-7-129,5-5 0,13-6 0,8-13 129,3-13-258,4-8 0,0-16 0,-5-11-129,-6-4 0,-6-6-387,-9-10 258,-6 5-516,-11 0-129,-18-4-1935,7 19-2580,-10 0-387,10 14-258,0-1-129</inkml:trace>
  <inkml:trace contextRef="#ctx0" brushRef="#br0" timeOffset="442932.3343">21484 16690 11868,'8'48'5805,"-8"-18"0,9 15-387,-9 1-4902,5 1 129,-2 6-258,1-1 129,-2-5-516,-1-11-645,11-3-4386,-12-19-387,0-14-387,0 0-516</inkml:trace>
  <inkml:trace contextRef="#ctx0" brushRef="#br0" timeOffset="443922.3907">21796 16949 10965,'-5'8'5676,"-2"10"-387,2-7-129,5 11-4257,0-8-387,0 9-129,0-4-129,0-3 129,1-3-258,-1-13 129,0 0-129,16-6-258,-5-12 129,-5-13-129,5-5 129,2 0-129,-1 0 129,-2 8-129,0 6 129,0 19 129,1 3-129,-2 16 129,-1 11-129,1 9 258,-2 3 0,0-7-258,-1 2 129,-1-12 0,2-6-129,-7-16 0,18 0-129,-7-13-258,2-9 129,4-1-129,0-6 258,3 3 0,-3-1 129,2 11-258,-5 2 387,-2 1 0,-2 8 0,-10 5-129,10 1 129,-10-1-258,0 18 129,0-18 0,0 21 129,0-6-129,0 2-129,0 1 258,4-6-129,2 9 258,5-7-258,1 0 387,1-4-387,0-2 0,3-6 0,-3-2 129,0-2-129,-1-8-129,-1-2 0,-2-3 129,-4 1-258,-5 14 258,11-19-129,-11 19 0,2-17 129,-2 17 0,0 0 0,0 0-258,0 0 387,-6 6-129,3 6 0,3 4 129,0 1-129,2 2 129,4-2 0,1-2 0,2-5-129,3-8 129,1-2-129,0-3 129,-1-12 0,-1 1-387,-3-2 258,-2-2 0,-2 1-129,-4 3 129,-4 2 0,-8 4-387,-1 8-258,-9-9-1161,6 9-3483,-4 0 258,9 6-774,1-6-645</inkml:trace>
  <inkml:trace contextRef="#ctx0" brushRef="#br0" timeOffset="444188.4061">22457 16545 11997,'18'38'5805,"-5"1"-258,-8 1-258,6 17-4386,-4-1-387,0 6 129,-2-6-516,-3-8-258,4-2-516,-8-9-4257,5-13-387,-3-24-129,10 6-645</inkml:trace>
  <inkml:trace contextRef="#ctx0" brushRef="#br0" timeOffset="444592.4292">23356 15942 11868,'33'9'5676,"-26"6"-258,-14-6 0,-1 4-4644,-25-6-258,-5 1-129,-8-3 0,-4 0-129,-2-2-129,3 0-258,5 4-258,5-3-129,17 9-1161,-3-8-3612,18 12-258,5-5-387,10 9-387</inkml:trace>
  <inkml:trace contextRef="#ctx0" brushRef="#br0" timeOffset="444848.4439">23455 16198 12255,'13'14'5805,"-13"-14"-258,-14 18 0,-7-10-4773,-7-1-129,-10-3-129,-6 3 0,-1-1-258,3 2 0,1 0-129,7-5-258,5 5 0,4-3-258,8 4-258,-6-7-3999,17 15-1032,-5-10-258,10 3-258</inkml:trace>
  <inkml:trace contextRef="#ctx0" brushRef="#br0" timeOffset="453434.935">23720 15772 11868,'9'79'5805,"-2"-22"-258,-7-4-129,5 11-4515,-5-1-258,-4 2-258,-2-5-129,0-6-129,0-2 0,0-10-129,5-8-129,-4-12-258,5-4-516,0-18-2193,0 0-2451,0-9 0,5-4-516,-1-10-387</inkml:trace>
  <inkml:trace contextRef="#ctx0" brushRef="#br0" timeOffset="453826.9574">23732 15990 6321,'33'-27'5805,"-15"9"-516,8 9 0,-3-12-2451,6 14-1677,-9-3-258,5 1-129,-4-1-258,-1 10 129,-4 1-258,-2 9 0,-6 7-129,0 3-129,-4 5 129,-4 3-129,0 7-129,0 0 129,-1 6 0,-2 1-129,-3 4 0,1-1 0,2 0 0,-1-2 129,1-3 0,0 0-129,2-9-129,-2-6-258,3-2-129,0-23-1677,-1 12-3096,1-12 0,5-11-774,1-13-387</inkml:trace>
  <inkml:trace contextRef="#ctx0" brushRef="#br0" timeOffset="454008.9676">24068 16157 12126,'0'-16'5805,"-15"16"-516,1 4-129,-8-3-4773,-2-1-129,-4 0-129,-2 0-516,6 0-387,-5-13-2064,12 13-2322,4-6-387,13 6-258,0 0-387</inkml:trace>
  <inkml:trace contextRef="#ctx0" brushRef="#br0" timeOffset="454357.9878">24064 15959 9030,'79'-30'5676,"-42"19"-387,7 6 0,-15-2-3870,13 12-129,-17 0-387,-1 8-387,-12 9-129,-7 6 0,-5 2-129,-9 0-129,-6 10-129,-2 4 129,-1 1-129,-2 2 258,3-6-129,1-1-129,8 1 129,-1 1-129,6-12 129,-1-1-387,4-9 0,0-7-774,9 6-2580,-9-19-1548,11 3-516,-7-16-258,9 1-258</inkml:trace>
  <inkml:trace contextRef="#ctx0" brushRef="#br0" timeOffset="454514.9968">24336 16303 10191,'5'-12'5805,"-5"-1"-774,0 13 387,-21-7-4386,3 7-516,-11 0-258,-3 0-258,1 0-387,-4-6-1161,10 7-3483,1 3-129,24-4-516,-10 10-387</inkml:trace>
  <inkml:trace contextRef="#ctx0" brushRef="#br0" timeOffset="454874.0173">24558 16086 10707,'0'11'5547,"-15"2"-258,2 10-129,-7-1-4515,0 10-129,-1 7 0,4 5-129,4 0-129,10 0 0,3-4 0,13-2-129,8-11 129,7-7-129,2-16 0,1-8 0,-1-15-129,-5-11 0,-4-12 129,-10-9 0,-10-1-258,-6 0 0,-11 9-129,-4 3 129,-5 8-129,-4 2-258,5 22-387,-2-3-387,26 11-3741,-22 13-258,22 4-387,0-5-387</inkml:trace>
  <inkml:trace contextRef="#ctx0" brushRef="#br0" timeOffset="455183.035">24796 16015 10449,'6'26'5418,"-12"5"-258,-7 2-258,12 6-4386,-11-1 0,8 3-129,-3-4 0,7-1 0,8-12 0,8-3-129,5-11 0,4-9 129,0-10-258,0-12 129,-2-7-129,-6-6-129,-8 1 0,-9-6 0,-6 3-387,-17 0-129,1 23-2709,-13-9-2064,3 15 129,-2 0-774,11 7-129</inkml:trace>
  <inkml:trace contextRef="#ctx0" brushRef="#br0" timeOffset="455480.0518">25191 15794 11481,'17'-6'5805,"-3"6"-516,-14 0 0,-14 17-4773,-17-4 0,-4 5-129,-9 4-258,-6-3 0,-4-1 0,2-5-387,9 2-258,1-11-516,19 9-4128,4-13 0,19 0-387,0 0-774</inkml:trace>
  <inkml:trace contextRef="#ctx0" brushRef="#br0" timeOffset="455805.0706">25057 15740 8901,'12'0'5418,"3"29"-516,-10-12 0,11 20-3741,-15-6-258,7 14-129,-8-1-129,5 8 0,-3 2-129,4 1 0,-3 3 0,5-1-258,-4-5 0,-2 3 0,1-13-129,-3-4 0,0-16 0,-7-2-129,-7-16 0,-6-8 0,-5-11-129,-4-10-129,0 2-258,-8-15-1161,8 20-3483,0-8-387,11 19-129,1 1-645</inkml:trace>
  <inkml:trace contextRef="#ctx0" brushRef="#br0" timeOffset="456169.0914">25307 16852 12900,'-14'9'5805,"-25"-1"-387,-35-5-258,-18 3-4515,-23-6-258,-19-4 0,-13 2 0,-3 0-258,3 2 0,11 0-387,22 0 0,16 4-387,24 12-129,18-8-1290,28 12-3096,9-7-387,19 6-258,6-2-258</inkml:trace>
  <inkml:trace contextRef="#ctx0" brushRef="#br0" timeOffset="457054.1416">23819 17408 11868,'7'64'5547,"-7"-15"-645,-3 0 258,-1 14-4902,-8-1 387,0 1-516,-2 3 258,1-18-516,13-48 258,-19 55 258,19-55-258,0 0 516,13-39-774,3-8 387,3-25-516,4 11 258,2-2-129,-1 6 387,-4 9-516,0 22 258,-4 16 0,-5 10 129,-3 32 129,-1 11-774,-5 23 516,1-11 0,0 3 129,-3-58-129,9 75 129,0-58 387,3-23-774,4-14 774,2-25-645,5 0 129,1-8-129,1 5-129,-1-1 0,-2 13 0,-5 8 387,0 5-258,-8 13 129,-9 10 129,3 19-129,-3 2 129,-5 4 0,-1 8-903,3 31 774,3-22 387,0-11-258,10-4-774,6-3 774,7-3-129,1-21-129,4-13 516,1-32-387,-3 22-516,-2-2 387,-3 0 774,-5-4-774,-5 6 0,-11 23 129,6 12 129,-6 13 0,0-25-516,-4 90 387,4-90-387,0 92 645,0-92-129,13 53 129,2-42 258,-15-11-645,34-31 1032,-15-15-903,-4 3 258,-3-12-387,-4 15 0,-8-6-129,-3 16-129,-11-6 0,-8 21-774,6 15-3483,-12 0-645,11 2 0,-4-2-645</inkml:trace>
  <inkml:trace contextRef="#ctx0" brushRef="#br0" timeOffset="457278.1546">24728 17147 13545,'13'80'5934,"-13"-28"-387,1 38-387,-1 10-4128,0-4-645,0 11 0,-1-16-258,1 3-258,-2-21-1677,5 2-3225,-3-75-1032,0 0-129,16 0-258</inkml:trace>
  <inkml:trace contextRef="#ctx0" brushRef="#br0" timeOffset="460530.3406">2395 17109 11739,'9'22'5676,"-12"0"-258,0 19-129,-12 1-4773,-2 8 129,-7 23-258,0 9 0,-5-7 129,2 20-774,3-24 903,4-13-129,4-8 0,6-10-516,10-40 129,-9 20 129,9-38-129,10-44 130,6-8-518,5-9-128,1-9 0,6-7 129,2-22 387,1 39-516,-2 1 129,1 15 258,-5 14-129,-1 14 129,-2 11 0,-2 16 0,-3 7 0,0 14 0,-2 18-129,2 7 258,3 26 0,-3 1 0,1 12-258,1 6 258,-2-2 0,0-8 129,-1-1-258,-4-23 129,-3 5-129,0-28 516,-8-5-387,-1-9 0,-6 1 0,-8-11-258,-6-7 387,-8 4-128,28 0-130,-75 0-130,33 5 260,-1-5-130,1 0-388,42 0-386,-71 28 0,71-28-4386,-50 35-387,34-37-387,16-11-258</inkml:trace>
  <inkml:trace contextRef="#ctx0" brushRef="#br0" timeOffset="460958.3653">2965 16890 10836,'17'25'5934,"-16"-1"-387,6 24-129,-7 2-4515,0 12 0,-3 17-387,-1 10 0,0 5-129,0 21-516,0-29 516,3-10-129,1-10-129,0-4-774,1-27 774,3-21-516,7-9-387,-5-35-387,17 17-4257,-12-28-387,8-4-258,-2-23 387</inkml:trace>
  <inkml:trace contextRef="#ctx0" brushRef="#br0" timeOffset="461267.383">3244 17015 7482,'29'-25'5676,"-29"25"-387,22 12-129,-17 2-3225,6 24-645,-11 9-645,3 17 0,-3 5-129,3 2 0,-3 11 0,1 15-645,-1-20 645,1-22-258,1-15 258,-2-40-387,2 62 0,-2-62 0,0 0-258,-10-42 645,-5 6-1032,-5 16 516,-6-5-258,-7-21 129,-4 17-129,-1 17-129,2 2-387,-10 4-4644,21 6 258,-1-3-645,15-6-645</inkml:trace>
  <inkml:trace contextRef="#ctx0" brushRef="#br0" timeOffset="461656.4052">4598 17129 10062,'-15'7'5547,"-8"1"-129,-8-4-258,0 10-4515,-7-13-387,-1-1 0,-4 0-258,2 0-387,11 4-1419,1-5-3354,9-2-258,7-4-516,13 7 0</inkml:trace>
  <inkml:trace contextRef="#ctx0" brushRef="#br0" timeOffset="461876.4176">4671 17317 10707,'0'44'5805,"-15"-33"-774,-6 4 387,-6-8-4902,-9-7-129,-9 5 0,2-5-258,-1 3-387,-5-4-2838,15 1-1935,1 4-645,8 0-129,3-1-516</inkml:trace>
  <inkml:trace contextRef="#ctx0" brushRef="#br0" timeOffset="493013.1986">5929 16645 11481,'8'6'6063,"-3"24"-516,-3 6 129,7 16-4902,-7 6-387,5 12 129,-4 9-129,2 3-129,-1 0-129,0-13 0,2-13-129,1-6-258,2-6-516,-9-28-2064,11-2-2709,-6-22-387,6-15-129,-6-8-774</inkml:trace>
  <inkml:trace contextRef="#ctx0" brushRef="#br0" timeOffset="493370.2192">6083 16746 10062,'41'-45'5547,"-16"19"-258,4 13 0,2-9-4773,4 8 129,-2-3-129,4 4 0,-1 2-129,1 12 129,-3 11-129,1 15 0,-3 9-258,-1 12 129,-9 11-129,-1 4-129,-5 5 0,-4 2 129,-4-5-258,-6-6 129,0 1 0,-2-12 129,0-4-129,0-6 0,0 3-129,2-6-258,1 4-129,1-18-516,9 11-1419,-13-32-3225,17 7 0,-17-7-258,21-25-258</inkml:trace>
  <inkml:trace contextRef="#ctx0" brushRef="#br0" timeOffset="493527.2282">6699 17225 7998,'0'-70'5934,"-9"38"-387,0 13 0,-23-5-3354,15 15-1161,-13-3-258,-3 10-387,-4-2-129,-3 4-258,7 9-258,3-3-645,18 6-4257,-4-9-258,16 9-387,0-12-645</inkml:trace>
  <inkml:trace contextRef="#ctx0" brushRef="#br0" timeOffset="493699.238">6884 17238 11094,'30'84'5805,"-20"-39"-258,-8-19-516,2-12-4902,-4 1-774,-12-17-4386,8-13 0,-1-10-774,5-7-258</inkml:trace>
  <inkml:trace contextRef="#ctx0" brushRef="#br0" timeOffset="494022.2565">7046 16723 8385,'40'-49'5934,"-14"31"-645,4-2 129,12 10-4128,-6-7-387,9 7 0,-4 6-387,2 4 0,-5 3-258,1 6 129,-9 10-258,-5 16 129,-8 9-129,-5 4-129,-4 10 0,-7-4 0,-1 13 0,0 4 0,-6-4 129,2-4-387,1-4 0,-1-1 0,4-6-258,0-8-774,14-7-3870,-6-11-387,11 0-258,-6-26-387</inkml:trace>
  <inkml:trace contextRef="#ctx0" brushRef="#br0" timeOffset="494203.2666">7658 17215 6966,'6'-44'5418,"-6"26"-258,0 18-258,-14-16-3741,14 16-129,-33 0-516,8 5-129,-9 5-129,-6 1-129,-6 0-387,-4-11-1290,4 0-3225,-2-11-516,7-8-387,4-8-129</inkml:trace>
  <inkml:trace contextRef="#ctx0" brushRef="#br0" timeOffset="494622.2908">8129 16394 11481,'46'1'6192,"-26"19"-774,-10-2 0,-6 19-5031,0 11-129,-1 13 0,-3 11-129,0 12 0,0 0-258,0-1 0,1 5-516,-1-14-774,13-9-3741,-7-23-387,8-11-258,1-29-645</inkml:trace>
  <inkml:trace contextRef="#ctx0" brushRef="#br0" timeOffset="494945.3093">8489 16565 11739,'29'0'5805,"-19"7"-387,-10 5 0,0 7-4644,-17 0-387,-5 8-129,-6 1-129,-5 4-129,0-2 129,1-5 0,3-8-129,7 2 0,6-8 0,8 1 129,8 6-129,7-3 129,7 2-129,6 1 129,4 10-129,2 5-129,6 3 0,-3-2-387,0 5-1161,-5-18-3741,-1 3-129,-3-13-387,-3-11-516</inkml:trace>
  <inkml:trace contextRef="#ctx0" brushRef="#br0" timeOffset="495223.3252">9069 16584 9804,'14'-30'5547,"-21"13"-258,-12 0-387,-13-1-4386,-5-1-129,-10 0-129,-1 10 0,-3 5-129,5 4 0,5 0-129,5 0 0,10 6-258,8-1-129,12 8-387,6-13-1290,0 0-2580,8 5-516,5-2-516,2-3 0</inkml:trace>
  <inkml:trace contextRef="#ctx0" brushRef="#br0" timeOffset="495501.3407">8814 16475 9159,'28'18'5160,"-13"-10"129,8 18-1161,-10-9-2580,15 19-387,-12-1-516,4 11-129,-7 5-129,-1 16 129,-9-2-129,-3-3-129,-9-6 0,-5-6 0,-11-14-129,-5-5 129,-7-21-129,0-10-129,0-13-129,-1-1 129,6-8-387,3-6-129,15 18-1290,3-20-3483,11 19-258,9 0-258,15 8-645</inkml:trace>
  <inkml:trace contextRef="#ctx0" brushRef="#br0" timeOffset="495801.3578">9422 16727 10707,'25'32'5805,"-30"-2"-387,-18 14 0,-24 2-4773,-12 25 129,-25 6-129,-13 14 0,-12 12-258,-3 29-129,-3-23 387,8-5-1032,10 36 516,14-43 129,21 1-903,5 9-4902,34-45 129,23-62-258,0 0-903</inkml:trace>
  <inkml:trace contextRef="#ctx0" brushRef="#br0" timeOffset="496897.4209">8902 17785 12126,'3'137'5805,"0"-58"-129,-3 7-129,0 1-5031,0-6 0,-3-2-129,-3-10-258,3-16-387,3-53 387,-8 52-129,8-52 0,2-53 0,7-3-258,4-14 129,2-18 516,6 3 387,0-11-774,0 11 0,4 9 129,-25 76 0,39-56 258,-39 56 129,0 0-903,45 84 129,-35-11 258,3-11 0,-4 19-129,0-29-387,2 0 129,-11-52-129,25 51 516,-25-51-258,0 0 258,47-41 129,-27-8-129,0-14 258,1-2-129,-1-2 0,-2-2-129,-18 69 0,27-95 0,-27 95-129,0 0 645,0 0-645,0 0 129,0 0 129,2 81 0,-2-81-387,-4 71 129,4-71 129,-1 75-516,1-75 387,0 0 129,0 0-258,43 38 129,-43-38 903,48-30-516,-48 30-258,55-68 387,-55 68-129,49-68-129,-49 68 0,0 0-129,48-38 0,-48 38-387,0 0 258,9 61-258,-9-61 258,0 90 0,0-90 258,4 84-258,-4-84-129,22 54 387,-22-54-387,0 0 258,62 11 387,-62-11-129,41-51 129,-41 51-129,26-81 129,-26 81-129,0-91 388,0 91-646,-31-78 0,3 45-259,-5 7-386,33 26-516,-71 0-4128,71 0-516,0 0 129,-45-5-516</inkml:trace>
  <inkml:trace contextRef="#ctx0" brushRef="#br0" timeOffset="497138.4347">9983 17068 13545,'14'105'5805,"-3"-15"-258,-6 18-516,3 16-4257,-4 5-129,1 7-258,-1-8-129,1-17-258,1-2-1032,-6-23-4515,0-86-516,0 55-516,0-55-387</inkml:trace>
  <inkml:trace contextRef="#ctx0" brushRef="#br0" timeOffset="514309.4168">5516 16620 11868,'16'17'6063,"-8"18"-516,-5 10-129,6 15-4773,-6 8-258,0 3-129,0-2-258,-3 0 129,4 4-516,0-11-129,5-8-1419,5-28-3483,4-12-129,-2-14-645,2-13-129</inkml:trace>
  <inkml:trace contextRef="#ctx0" brushRef="#br0" timeOffset="514466.4258">5700 17028 12771,'-42'-6'6063,"16"8"-258,1-2-516,-6 0-4902,-9 0-129,1 0-258,-1 0-903,7 3-4515,0-1-129,12 10-645,6 0-387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31T17:14:42.488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9840 3238 4128,'-18'7'5160,"9"-4"-129,9-3-258,-15 0-2580,15 0-387,-9-1-129,9 1-516,0 0-258,-3-12-129,2-1-129,1 1-129,1-3-129,7 1-129,0-5-129,5 7 258,-1 1-387,3 0 0,-1 3 129,1 4-129,-1 2 129,0 2 258,-1 11-387,-3 2-129,1 4 129,-3 7 0,-2 6 0,-4 8 0,-1 7-258,-1 1 0,-8 0 258,-1-3 0,-5-4 0,0-6 0,-3-9 0,-1-7 0,-1-4 129,4-13 0,0 0 0,2-8 0,3-2 129,10 10-129,-12-18 129,12 18-129,0-13 0,0 13 0,18 0-129,-4 2 0,-1 3 0,4 6 0,-1 1 0,1-4 0,-1 3 0,-3-7 0,1 4-129,-3-7-129,1 0-387,-5-17-1290,2 4-3354,-4-20-129,6 4-258,-5-19-645</inkml:trace>
  <inkml:trace contextRef="#ctx0" brushRef="#br0" timeOffset="230.0131">10075 3042 11223,'20'53'5805,"-15"-16"-516,8 16 0,-5 1-4515,4 8-129,-8-4 0,4 2-129,-3-6-258,1-5 0,-1-9-258,-4-13-258,3-5-387,-4-22-2322,0 0-2322,9-15 0,3 0-516,-5-13-516</inkml:trace>
  <inkml:trace contextRef="#ctx0" brushRef="#br0" timeOffset="377.0213">10367 3573 10707,'22'79'5160,"-17"-51"-774,-1-13-1677,0-4-7095,-4-11-258,0-8-645,3-19-258</inkml:trace>
  <inkml:trace contextRef="#ctx0" brushRef="#br0" timeOffset="940.0538">10776 3221 9804,'19'-1'5547,"-19"1"-258,0 0-129,5-13-3741,-5 13-645,0 0-258,-5-5-129,5 5-129,-19 0-129,7 0 0,-3 3-129,1-1 0,0 1 0,1 3 0,0 0 0,0 2-129,4 2 129,9-10 0,-17 23-129,11-11 129,-2 2 0,4-1-129,-2-1 129,6-12 129,-8 20-129,8-20 0,-7 11 0,7-11 0,0 0 0,0 0 0,0 0 0,0 0 0,7 2 129,2-2 0,6 1-129,2 3 0,1 4 129,3-3-129,2 8 0,-2 1 0,-4 6-129,-1 1 129,-7 5 0,-5-5 0,-4 3 129,-6 0-129,-8 0 0,-4-7 0,-5-2 0,-2-7-129,0-7-129,4 9-774,-9-10-3870,14 6-258,-3-6-387,19 0-258</inkml:trace>
  <inkml:trace contextRef="#ctx0" brushRef="#br0" timeOffset="5891.3369">2632 4895 6063,'0'39'5160,"0"-28"-258,0-11-258,0 0-3483,3 17 0,-3-17 0,-3 20 0,-10 3-129,8 18-258,-8 9 0,-1 18-258,-4 6 0,2 8-258,-2 3 0,-1-1-129,5-14 129,1-9-258,-2-21-129,7-16 129,8-24 129,-16-15-129,15-26 0,1-16 0,0-11 0,4-11 258,4-6-258,4 1 258,1 3-258,4 9 129,0 10 0,3 11-129,2 11 129,-2 7-129,2 16 0,0 7 129,0 10-129,2 4 0,-2 12-129,2 9 258,5 7-258,-3 8 129,5 10-129,-1 0 129,3 9-129,-2 1 129,0 2 0,-1 1-129,-5-3 129,-1-5-129,-7-7 129,-4-5-129,-6-3 129,-7-11 0,0 0 0,-13-7 0,-10-2 0,-3-3 0,-5 1 0,-4 1 129,-1-6-129,1 1 0,2-2 129,3-2-129,6-3 0,4-4-258,8-1-516,-1-12-1419,13 10-2967,-3-17-258,3 17-387,12-30-258</inkml:trace>
  <inkml:trace contextRef="#ctx0" brushRef="#br0" timeOffset="6355.3635">3409 4900 11352,'13'24'5676,"-13"1"-387,4 14-129,-1 7-4386,0 11-129,-3 2-129,0 9-129,0-7 0,0 1-258,0-12-129,0-11-258,2-8 0,-1-18-387,-1-13-258,14-11-1677,-3-11-2709,1-16 0,5 0-516,-1-17-129</inkml:trace>
  <inkml:trace contextRef="#ctx0" brushRef="#br0" timeOffset="6671.3816">3617 4873 8901,'15'-41'5289,"-15"41"0,21 18-516,-16 3-3096,14 23-516,-10 7-645,7 7 0,-4 6-258,2 3 0,-2-3-129,0-8-129,-3-4 0,-1-11-129,0-13 0,-3-11-129,-5-17 129,0 0-129,8-14 129,-8-7 129,-8-4-258,-6-4 258,-5 3 0,-6 1 129,-4 7-129,-6 2 129,0 4-129,2 9 0,4 2-129,0-3-516,16 5-3096,-4 4-1290,17-5-129,0 0-387</inkml:trace>
  <inkml:trace contextRef="#ctx0" brushRef="#br0" timeOffset="6944.3972">4384 4968 10836,'-11'12'5289,"-5"-7"-258,-1 5-129,-2-9-4515,-4 5 0,-5-2-387,3 0-387,8 6-3483,-4-9-1032,9-1-387,12 0-258</inkml:trace>
  <inkml:trace contextRef="#ctx0" brushRef="#br0" timeOffset="7124.4072">4422 5110 9417,'1'57'5418,"-17"-35"-387,-2 3-129,-10-7-4257,-1 2-258,-8-8-516,0-9-903,3 1-3483,2-4-516,6 0-258,7-9-516</inkml:trace>
  <inkml:trace contextRef="#ctx0" brushRef="#br0" timeOffset="7575.4332">5243 4589 10191,'13'6'5289,"-13"-6"-258,11 20 258,-11-5-4257,0 11-258,0 0-129,0 12-258,-3 0-129,-2 5-129,1 5 129,-1-4-258,1 0 0,3-6 0,1-4-258,0-12-516,16 0-4257,-16-22 0,26 15-387,-12-15-516</inkml:trace>
  <inkml:trace contextRef="#ctx0" brushRef="#br0" timeOffset="7885.451">5431 4528 5934,'21'-19'5547,"-7"19"-129,-2 0-645,4 23-1161,-8-5-2451,5 16-516,-8 5 0,2 11-516,-4-1 258,0 4-387,-3 1 129,0-8-258,2-2 0,-2-10-387,5-1-774,-5-22-3741,0-11 0,12 0-258,1-15-645</inkml:trace>
  <inkml:trace contextRef="#ctx0" brushRef="#br0" timeOffset="8077.462">5685 4733 9417,'-13'2'5160,"-7"6"0,-4 2-258,-12-6-4386,1 8 129,-11-10-129,1 1-258,-1-1-258,1-2-258,10 0-1161,-2-2-3354,14 1-258,10-6-258,13 7-516</inkml:trace>
  <inkml:trace contextRef="#ctx0" brushRef="#br0" timeOffset="8304.4748">5672 4836 9288,'-16'37'5418,"-12"-22"-258,-1 0 0,-13-3-4257,-4 3-129,-9-12-129,0 1-258,0-4-129,1-11-387,8 4-645,0-10-3741,18 0-516,7-5-387,20 5-387</inkml:trace>
  <inkml:trace contextRef="#ctx0" brushRef="#br0" timeOffset="8673.4958">6404 4630 10965,'0'0'5289,"-12"-4"0,-12-3-258,-1-2-4386,-14 0-129,-2-3 129,-12 0-387,0 0 0,3 3-258,0-1-387,13 7-645,-5-9-2709,23 12-1161,5 0-516,14 0 0,10 7-645</inkml:trace>
  <inkml:trace contextRef="#ctx0" brushRef="#br0" timeOffset="8999.5147">6137 4595 8514,'15'0'5418,"-5"6"-129,-10-6-516,19 29-3483,-14-11-129,8 15-645,-2 4 0,3 11-258,1 9 0,-2 4-129,-2 6 0,-2 0 258,-4-6-129,-4-5-129,-1-8 129,-8-13 0,-10-15 0,-3-13 0,-6-13 129,-3-9-258,0-10 129,4 0-129,-2-3 129,8 1-258,3 7 129,8 3-129,9 17-129,0-12-129,9 12-387,-9 0-903,25 0-3741,-10-1-129,4 3-258,0 1-645</inkml:trace>
  <inkml:trace contextRef="#ctx0" brushRef="#br0" timeOffset="9331.5337">6583 5483 11223,'-28'24'5805,"-11"-17"-129,-6 5-387,-22-6-4515,-11 5 129,-18-10-258,-8-1-129,-7 0-258,-4 0 0,4 0-258,-1 0 129,7 0-129,8 0 0,16 1-129,8 6 0,13 1-258,9-2-129,17 9-516,-1-15-1677,23 15-2967,4-4 258,8 6-645,0-3-129</inkml:trace>
  <inkml:trace contextRef="#ctx0" brushRef="#br0" timeOffset="9633.5507">5231 5878 10320,'7'43'5805,"-7"-19"-645,0 13 258,0 0-4644,0 14-129,0 4-129,-1 4-129,-1-1-129,2 1-129,0-5-129,0-5-129,7-10-387,-5-21-387,15-6-3870,-17-12-516,19-19-516,-11-15-387</inkml:trace>
  <inkml:trace contextRef="#ctx0" brushRef="#br0" timeOffset="9852.5635">5378 5947 6708,'34'-19'5547,"-19"19"-258,2 17-129,-5 1-3225,6 25-645,-13-1-516,6 14-387,-6 4 0,2 8-258,-3-4 129,1 4-258,-1-10-129,-4-13-387,9-3-1032,-9-26-3612,0-16 0,8-15-645,1-18-258</inkml:trace>
  <inkml:trace contextRef="#ctx0" brushRef="#br0" timeOffset="10060.5752">5676 6097 7611,'-18'23'5676,"-9"-7"-258,-6 2-387,-13-16-3612,-4 12-774,-15-5 129,6-1-387,-2-6 0,7 1-387,9-3-129,4-1-516,23 5-2193,6-4-2064,12 0-645,8 0-129,15 1-387</inkml:trace>
  <inkml:trace contextRef="#ctx0" brushRef="#br0" timeOffset="10288.5884">5667 6210 4902,'8'53'6063,"-22"-22"-516,-13-7-129,-8 11-2064,-15-25-2322,-4 2-129,-12-10-258,3-2-258,5 0-129,5-6-129,11-2-258,6-2-258,23 10-1548,13 0-3354,0 0 0,20 0-387,14 0-645</inkml:trace>
  <inkml:trace contextRef="#ctx0" brushRef="#br0" timeOffset="11112.6355">5918 6240 7482,'0'103'5289,"-5"-51"-258,0-5-516,1-8-4128,-1-4 0,-2-16-129,7-19 129,0 0-258,0-22 0,3-14 0,10-2-129,3-4 129,4 0-129,2 4 129,3 8-129,0 10 258,-1 11-258,-4 9 0,1 14 129,-7 8 0,-2 5 0,-1 4-129,-5 0 129,2-4-129,-4-8-129,0-7 0,-4-12 0,10-8 0,-3-10-129,4-8 129,-1-4 0,5-1 129,1-1 0,-2 5 129,3 11 0,-5 3 129,0 9-258,-12 4 129,16 13 0,-12 2 0,-4 10-129,0 3 0,0 5 0,0-4 0,0-1 129,-2-6-129,1-4 0,1-3 0,0-15 0,9 5 0,2-11 0,2-8-129,0-4 129,3-3 0,-4 2 0,1 0 0,-1 2 129,-5 5-129,-7 12 129,0 0-129,0 0 129,0 0 0,5 19 0,-5 4-129,5 0 129,-1 2-129,2-2 129,4-6-129,3-1 129,3-7-129,1-8 0,0-5 0,0-8 0,-3-7 0,-3-2 0,-4-1-129,-6-5 129,-2 2 0,-11 1-129,-5 6-129,-5-1-129,0 13-1419,-4-3-2838,3 1-516,3 6-258,8 0-387</inkml:trace>
  <inkml:trace contextRef="#ctx0" brushRef="#br0" timeOffset="11375.6507">6677 5864 9417,'26'22'5805,"-13"3"-645,6 21 129,-5-2-4257,6 12-258,-8 2-258,6 8-129,-3-5-258,1-1 0,-3-7-129,-3-11-645,6-3-4386,-12-19-258,3-9-387,-7-11-516</inkml:trace>
  <inkml:trace contextRef="#ctx0" brushRef="#br0" timeOffset="13719.7847">873 2338 3999,'0'0'4515,"-12"0"258,12 0-2709,0 0 129,0 0 0,0 0-516,11 8 0,-11-8-516,11 6 129,-11-6-774,17 8 258,-17-8-516,17 7-129,-7-7 129,2 0 387,1-2-516,4 2 0,3-3 129,6-2-129,2 3 0,6 2 129,3 0-129,3 3-129,2 4 258,-1-1-387,1 1 129,0-1-258,-1-3 387,-1-3-129,-2 0 0,2-5 0,-1 0-129,3 1 516,2-3-258,1 6 387,3 1-516,3 0 129,-1 1-129,0 2-258,0-1 258,-1-2 0,-6 0 0,1-1-129,-2-3 0,-4 0 129,3-3 0,-4-2 387,4 1-516,1 0 129,3 4 0,0 1 0,2 0 129,2 0-129,4 1 0,-3 2 0,4-4 0,-1-3-129,-1-1 129,2-3 0,0 1 0,2 2-129,6 0 129,1 0 129,6 8-258,-1 0 258,2 4-129,4 3 129,-1 1-129,-1 0 0,1-1 0,-5-3 129,1-1-129,2-3 258,-2 0-129,-2 5-129,-2-5 129,-5 1 0,-2 3-129,-2 1 0,-6-1 129,-9 2-258,-7-2 258,-4-4-129,-6 1 0,-6-1 0,-4 0 0,-14 0-129,12-7-258,-12 7-516,0 0-3999,0 0-129,13-8-516,-13 8-516</inkml:trace>
  <inkml:trace contextRef="#ctx0" brushRef="#br0" timeOffset="14711.8415">10894 2185 7998,'-12'42'3999,"-2"-19"516,-7 0-1032,-8 0-3612,-2-8-129,-10-4 387,-1-3-258,-4-7 516,-1 2 129,-8-3 0,1-1 0,-8-9 258,-3 10 0,-7 0-258,2 0 0,-2 0-387,-2 8 645,-2-1-516,2-3 0,0 1-129,1-4-258,-1-1 258,0-6 0,-3-1 129,4 0 0,-2-4-258,5 4 516,0 1-387,4 6 129,6 0 0,4 6-129,2 4 0,0-4-387,4 2 387,1-1-387,5-6 258,2-2-129,7-7 0,4-6 0,14 6-4515,-2-2-129,19 10-516,0 0-516</inkml:trace>
  <inkml:trace contextRef="#ctx0" brushRef="#br0" timeOffset="16939.9689">671 2138 6966,'3'23'4128,"-3"-23"-387,-2 23 0,2-23-4515,-18 24 645,6-11 258,0 3 0,0 4 387,-1 1 0,0 6-387,-4 6 258,4 7-258,-6 14 0,2 11-258,3 20 129,-3 8-129,3 24 0,1 11 129,5 19-258,-1 8 129,9 14-129,0 5 129,11 7-258,3 3 0,5 1 387,6 6-129,4-2 129,2 4 129,4 1 0,4 1-129,1 2 258,3 0 0,1-7 0,4-1-129,5-11 129,4-6 129,-2-15 0,7-10 129,-2-19 0,2-9-129,-3-18 0,6-11 0,-7-15-129,5-8 0,2-11 0,7-3-258,2-5 129,5-6 0,7-6 0,4-1 129,1-12-129,6-5 0,3-7-129,2-6 258,-1-7-129,5-9 0,-2-7 0,3-4 129,1-5-129,3 2 0,-6-7 129,2 3-129,-3-4 129,-5 0 0,-1-3 0,-2 0 0,-9-2-129,1-5 129,-4 0-258,-3-1 129,-4-2 0,-1 4-129,-2 0 0,-3 6 0,-6 0 129,-2 3-129,-6 3 0,-2 10 129,-5-3 0,-3 4 0,-5 2 0,-6 1 0,-8 4 0,-4 5 0,-8 1-129,-4 1 0,-12 5 129,0 0-129,5 7-129,-6 8 129,-9 6 0,0 0 0,-3 5 129,0 3 0,-2 0-129,3-1 129,0-6 0,3-5-129,1-3 129,3-4-129,5-10 129,0 0 129,0 0-129,0 0 0,13-7 0,-1-2 129,5-9-129,3 1 0,-3-3-129,4-4-129,-2 1 129,-5 0 0,-1-5 0,-2 1 0,-5 2-129,0 3 129,-5-5-129,-1 9 129,0-1 0,-7 2 0,-2 7 0,0 7 0,-3 2 0,2-2 0,-2 3 129,2 2-129,0 5 0,-1 1-129,11-8-258,-17 10-258,9 2-903,-10-12-3741,5 1-129,-10-1-387,5 0-516</inkml:trace>
  <inkml:trace contextRef="#ctx0" brushRef="#br0" timeOffset="17872.0221">2772 5645 5031,'25'14'5160,"-13"-8"-129,1 3-387,-13-9-3096,15 8 0,-15-8-516,0 0-129,-6 4-129,6-4-258,-27 9 0,6-3-258,-10 3 129,2-3 0,-9-1-258,5 3 0,-3-5 0,2-1-129,1-2 129,4 0-129,4 0 0,4 0 0,7-3 129,2 0-129,12 3 0,-12 0 129,12 0-129,0 0 129,0 0-129,0 0 0,0 0 129,0 0-129,0 0 0,0 0 0,0 0 0,0 0 0,0 0 0,0 0 129,0 0-129,0 0 0,0 0 0,0 0 0,5 6-129,-5-6 0,0 0-258,0 0-258,0 0-1290,0 0-3225,0 0 0,8-7-645,-8 7-258</inkml:trace>
  <inkml:trace contextRef="#ctx0" brushRef="#br0" timeOffset="19383.1087">11270 4627 8901,'5'7'5418,"0"23"-129,-5 12-129,2 23-4128,-2 6-258,0 15 0,0 13-258,0 6-258,0-3-129,-2-2 0,2-18-129,-1-12-129,1-13-129,0-21-516,3-12-516,-3-24-3612,0-12-258,0-27-516,5-2-387</inkml:trace>
  <inkml:trace contextRef="#ctx0" brushRef="#br0" timeOffset="19604.1211">11403 4798 8901,'44'4'5418,"-19"26"-258,-3 6-387,4 20-3870,-8 4-258,0 16-129,-1 3-258,-4 5-129,-2-8-129,-6-6-129,3-5-258,-8-20-774,12-5-2838,-9-30-1032,-3-10-516,14-20-129</inkml:trace>
  <inkml:trace contextRef="#ctx0" brushRef="#br0" timeOffset="19805.1325">11804 4890 9159,'-12'5'5547,"-19"8"-258,-9 7-258,-13 2-4644,-6-3 129,-14-11 0,2 1-129,1-7-258,0-2-645,20 5-2451,3-6-1806,16 1-387,9-4-258,22 4-516</inkml:trace>
  <inkml:trace contextRef="#ctx0" brushRef="#br0" timeOffset="20035.1458">11768 5252 5934,'-31'17'6063,"-18"-13"-645,-8 1 0,-14-13-2451,-5 8-2193,-13-7 0,4 3-129,0-7-387,11-3-258,16 3-387,3-19-1548,19 10-3225,15-8 0,21 2-516,7-5-258</inkml:trace>
  <inkml:trace contextRef="#ctx0" brushRef="#br0" timeOffset="20640.1805">12653 4452 10062,'32'-21'5418,"-32"21"-258,0 0-129,-24 0-4386,-10-3 0,-7 3-129,-11-4-129,-5 4-129,-6-6-258,3-2 129,6 0-258,5-5-258,12 9-258,7-10-387,30 14-1032,-21-11-1032,34 14-258,-4-10 0,25 14 258,-8-7 903,17 8 1032,-3 5 1032,-3-9 1548,11 22 1419,-20-17 129,13 23 129,-17-17-516,11 28-387,-15-10-774,8 18-516,-7 7-258,3 10-129,-5 5-129,2 9-129,-2 0 0,-5-3-129,-2-9 0,-8-7 0,-4-16-129,-4-10 129,-13-19-129,-8-15 129,-8-13-129,-4-14 0,-9-10 0,1-3 129,-3-3-258,4 0-258,6 12-258,2-7-645,24 22-3741,2-4-129,10 17-516,14-8-258</inkml:trace>
  <inkml:trace contextRef="#ctx0" brushRef="#br0" timeOffset="20897.1951">13529 4746 9417,'-15'20'5289,"-14"-13"-258,-2 3-387,-9-4-4257,-2 1-129,-3 2-387,-1-8-1290,13 6-3225,3-6-258,14 8-516,16-9-387</inkml:trace>
  <inkml:trace contextRef="#ctx0" brushRef="#br0" timeOffset="21061.2046">13550 5033 7611,'9'58'5418,"-22"-36"-258,-12-6-387,-3-11-3741,-11-5-903,-5-4-1419,-3-6-2967,4-4-903,8 0-129,7-5-516</inkml:trace>
  <inkml:trace contextRef="#ctx0" brushRef="#br0" timeOffset="22558.2903">14297 4566 8901,'3'-16'5547,"-3"16"-516,17 15-258,-17 2-3354,6 21-129,-6-5-516,5 16-387,-4 4-129,2 6 129,-2 1-129,2 8 0,-3-5-129,1 0 0,1-2-129,0-11 0,1-6-129,-2-15-258,2-3-387,-3-26-1290,0 0-3096,5-17-129,4-12-387,-3-15-387</inkml:trace>
  <inkml:trace contextRef="#ctx0" brushRef="#br0" timeOffset="22786.3031">14477 4565 11481,'32'31'5418,"-15"11"-645,-8 5 129,15 25-4386,-14 3 0,4 8-258,-3 1-129,0 1 0,0-8-258,-4-9 0,4-10-774,-7-35-1419,7-5-2709,-11-18-258,18-18-387,-11-22-258</inkml:trace>
  <inkml:trace contextRef="#ctx0" brushRef="#br0" timeOffset="22990.3148">14762 4735 10191,'0'0'5547,"-21"10"-258,-4 9-258,-24-7-4128,-2 3-129,-17-11-258,1 2-129,-11-6-774,7 0-1161,0-9-2451,18 4-1806,12-1-129,16 3-903</inkml:trace>
  <inkml:trace contextRef="#ctx0" brushRef="#br0" timeOffset="23225.3284">14646 4933 6966,'72'40'5031,"-65"-15"516,-19-10-387,-13 12-1548,-22-20-2709,-7-3-258,-13-4-129,-1 0-258,-2-12-258,5-9-645,19-1-4257,12-8-774,25 5-516,9-6-258</inkml:trace>
  <inkml:trace contextRef="#ctx0" brushRef="#br0" timeOffset="23747.3582">15323 4458 5805,'0'0'0,"10"8"4644,-18-8 129,-12-9-258,-25 3-2967,-6-4 0,1 5-516,-4-3 258,54 8-645,0 0-645,-100-3 903,58 3-387,6 0 387,25 2-1548,11-2 516,0 0 0,0 0 129,0 0-129,12-4 258,0 4 0,5 1 0,-1 10 0,5 9 129,2 8-129,2 16 0,0 2 129,1 19-129,-4 10 0,2 10 0,-6 6 0,-2 4-258,-5-3 258,-8-8-129,-3-7 0,-11-17 0,-9-18 258,-7-16-129,-9-20 129,-6-12-129,-3-21 129,-3-13 0,1-2-129,5-6 129,9 7-516,3-3 0,12 15-516,4-6-2709,14 35-1677,6-17-258,14 18-516,5 8-258</inkml:trace>
  <inkml:trace contextRef="#ctx0" brushRef="#br0" timeOffset="28535.632">15532 5006 6966,'7'8'5289,"-5"2"-129,1 13-387,-3 4-3999,0 13 0,-3 7-129,-2 16-129,-5 0-258,2 13-129,-4 0 129,1 8-258,2-11 0,1-8 0,0-10 0,3-17 0,3-10-129,2-28 129,0 0-129,3-28 0,5-9 129,0-9-129,4-1 129,4 5 129,-3-2 0,3 12 0,-2 12 0,1 17-129,-2 8 129,1 17 0,1 9 0,1 1-258,1 8 129,3-4 129,0-4-258,3-8 258,2-11-129,4-12-129,-3-6 0,0-15 0,-4-14 0,-2-3-129,-6-1 129,-4-2 0,-9 6 0,-4 9 129,-10 9-129,-5 10 129,-5 6-258,1 17 258,-1 9 0,2 9 0,4 9 0,8-2 0,5 6 0,4-7 0,13-3-129,11-5 0,6-6-258,5-13-258,11-1-258,-3-13-129,9 1 129,-9-7-129,7-2 258,-10-7 0,-3 4 387,-11-4 258,-5-1 258,-5 1 258,-9 0 0,-7 15 129,-2-19 0,2 19 0,-24-7 0,10 9 0,-7 5-258,2 9 129,0-1-129,4 7 129,2 0-258,5 0 129,0 0-258,8-5 129,0-4 0,0-3 0,0-10-129,16 12 129,-16-12-129,17 0 0,-17 0 0,16 0 0,-16 0 0,13-1 129,-13 1 0,0 0-129,12-4 0,-12 4 129,11-3-129,-11 3 0,18-4 0,-10 4 0,3 0 0,0 0 0,-11 0 0,18 0 0,-18 0-129,10 0 129,-10 0-129,9-11 0,-5-1 0,-1-10 0,3-4 129,-1-10-258,1-10 258,1-9-129,-1-3 129,1-10 0,2 0 129,-1-1 129,-2 6-129,1 8 258,-3 10-129,3 13 129,-5 9-129,-2 23 129,0 0 0,11 24-258,-10 17-129,3 9 0,1 13-129,-2 5 0,6 9-129,-2-6 0,7 5-387,-3-22-774,19-3-3225,-5-14-387,7-17-129,-2-20-516</inkml:trace>
  <inkml:trace contextRef="#ctx0" brushRef="#br0" timeOffset="28696.6414">16609 5424 4386,'-68'-38'5418,"23"36"-645,-5 2 0,-1 18-3612,-10-6-387,7 6-516,3 3-1161,-1-7-3225,10-8-645,10 0-258,8-6-258</inkml:trace>
  <inkml:trace contextRef="#ctx0" brushRef="#br0" timeOffset="29071.6628">16782 5020 7353,'4'55'5418,"-1"1"-387,5 14-258,-4 2-3999,4 21-129,-7-4 129,2 4-516,-2-10-129,2-7-258,-1-15-258,-2-19-516,10-10-1290,-10-32-2580,14-14-516,-1-23-387,2-16 129</inkml:trace>
  <inkml:trace contextRef="#ctx0" brushRef="#br0" timeOffset="29379.6804">17005 5114 5934,'20'-44'5418,"-20"44"-258,15 5-645,-13 15-3096,7 27-387,-9 3-645,3 18-258,-2 5 129,2 8-258,0 2 129,2-2 129,0-13-258,3-13 0,1-11 129,-2-16 0,-2-16-258,-5-12 258,1-24-129,-3-13-129,-13-4 129,-3-1 0,-6-4 0,-5 0-129,-4 10-129,-1 5 0,6 19-387,-5-4-1548,13 16-2580,6 12-387,11 7-387,3 3 0</inkml:trace>
  <inkml:trace contextRef="#ctx0" brushRef="#br0" timeOffset="30047.7186">17241 5657 3870,'39'10'5160,"-15"2"-258,3 4-258,-10-2-3870,8 9 0,-12 1-129,-5 11-258,-8-5-129,-4 1-129,-12 1-129,-6-5 0,-2-4 0,-2-6 129,-1-11 129,5-5-129,4-1 129,18 0-129,-11-22 129,15 10 0,11-1-129,8 4 129,5 4-258,4 3 0,2 2-129,1-3-258,1 3-258,-3-12-516,8 1-387,-12-24-645,11 2-645,-14-26 129,13 6 516,-13-16 903,1 9 1032,-2 4 774,-12 2 1032,6 22 645,-19 3 774,0 29-387,0 0-387,-7 29-645,-12 1-258,4 17-645,-4 4-129,4 16-258,2-6 258,6-1-387,6-2 0,2-8 0,14-10-129,5-13 0,7-15 0,2-12 0,4-10 0,-2-14-129,-1-16 129,-4-7-129,-11-11 129,-10-5-129,-7-2 129,-16-5 0,-10 3-129,-14-4-516,1 19-2322,-14-2-1548,2 14-645,3 4-258,9 2 0</inkml:trace>
  <inkml:trace contextRef="#ctx0" brushRef="#br0" timeOffset="30355.7363">18502 4628 7611,'1'81'5160,"-1"-24"-387,-6 9-258,-4 4-3999,1 7 0,1-7-516,2-14-1032,6-2-3483,0-12-258,10-18-387,6-17-258</inkml:trace>
  <inkml:trace contextRef="#ctx0" brushRef="#br0" timeOffset="30513.7453">18664 4970 5934,'-38'-28'5289,"6"25"-387,-5 3-258,-2 2-4128,-10-2 129,1 5-387,2 5-1161,0-4-3225,12 1-645,6-1-258,12-1-516</inkml:trace>
  <inkml:trace contextRef="#ctx0" brushRef="#br0" timeOffset="30939.7697">19716 4137 6837,'0'-23'5418,"-12"13"-258,1 28-258,-14 12-3741,14 16 258,-13 5-387,11 21-129,-4-2-258,5 8-129,4 1-258,-1 1 0,6-6-129,2-3 0,1-2-129,0-11 129,0 1-258,0-5 258,0-7-129,0-9-129,0-7-129,0-8-258,0-8-258,0-15-645,2-7-3741,-2-21-129,9-9-645,-4-12-129</inkml:trace>
  <inkml:trace contextRef="#ctx0" brushRef="#br0" timeOffset="31188.7839">19771 4183 7353,'30'20'5418,"-14"19"-516,-6 8 0,14 23-3999,-23 6-129,7 20 0,-8-1-387,0 4-258,0-8 0,-6-5-258,0-11-129,-1-20-129,5-11-1032,-10-27-3225,12-17-387,0-10-387,8-16-387</inkml:trace>
  <inkml:trace contextRef="#ctx0" brushRef="#br0" timeOffset="31398.7959">20108 4589 7740,'0'13'5547,"-21"0"-387,-14 9-516,-17-6-3870,-9 2-258,-14-9 258,-5-4-387,-10-5 0,3-3-258,4-5-258,10-3-258,14 7-774,2-7-3612,27 6-387,16-1-258,14 6-645</inkml:trace>
  <inkml:trace contextRef="#ctx0" brushRef="#br0" timeOffset="31607.8078">20010 4875 6837,'-30'31'5547,"-8"-21"-387,-21-5-129,-2 8-4257,-17-13-129,-1-2 0,-7-10-258,11-2-387,9 5-1032,-2-7-3612,25 1-387,13-8-258,25 4-516</inkml:trace>
  <inkml:trace contextRef="#ctx0" brushRef="#br0" timeOffset="31925.8261">20725 4206 7482,'24'-56'5418,"-19"40"-387,-7 5 0,2 11-3999,-33 9 129,14 9-387,-12-8-129,0 7-258,-3-2-129,0-1-258,-1-3 0,5-5-129,5-1-387,-1-5-387,13 7-1935,-5-7-2064,18 0-258,-16 0-258,16 0-387</inkml:trace>
  <inkml:trace contextRef="#ctx0" brushRef="#br0" timeOffset="32230.8434">20468 4214 6450,'11'9'5418,"-5"7"-387,-4 4-258,8 19-3096,-10-2-258,0 20-645,0 10-129,0 22-387,-7 11 0,1 7 0,-6 4-129,1 0-129,-4-9 258,-1-2-258,-1-17 0,-2-18-129,0-18 129,-4-20-258,1-19 258,-5-11 0,-2-19-129,-2-15 129,-1-12 0,-5-5 129,4-2-387,0-1-129,11 11-516,-9-7-2451,25 19-1548,3 0-516,8 13-516,10 2 258</inkml:trace>
  <inkml:trace contextRef="#ctx0" brushRef="#br0" timeOffset="32526.8604">20789 4105 7998,'0'0'5289,"-18"19"-129,-20-9-387,-4 8-3870,-20-7 129,-3 8-258,-11-6-258,-2 1-129,-1-3-387,4-4-258,10 9-1032,-3-5-3741,20 6 129,7 0-516,17 6-387</inkml:trace>
  <inkml:trace contextRef="#ctx0" brushRef="#br0" timeOffset="33299.9046">20710 5621 5160,'26'-41'5676,"-18"25"-645,-8 2 0,0 14-3870,-32-9-387,8 12 129,-9 9-258,2 14 0,-9 5-387,10 13 129,1 2-129,8 10 0,7-4-129,11 0-129,5-1-129,14-12 0,13-5 0,9-12-129,11-8-129,4-9 258,4-5-129,2-15 0,0-6 0,-6-8 0,-8 1 129,-8-2 129,-10 2 0,-8 1-129,-12 9 258,-7 18 0,-11-8 0,-5 12 258,-10 10-258,1 10 0,-3 9-129,3 3 129,5 4-129,7 3-129,9-6 0,4-7 0,8-2-258,9-17 258,5-8-129,1-6 0,2-15 129,-2-13 129,0 5-129,-7 0 258,-3-3-129,-1 13 129,-7 7 0,-5 9 129,4 7-129,-4 13 0,0 3 0,0 6 129,4 0-645,-4-11-387,17 0-2322,-5-20-1677,7-20-387,-1-18-516</inkml:trace>
  <inkml:trace contextRef="#ctx0" brushRef="#br0" timeOffset="33762.9309">21319 5223 9030,'6'36'5418,"-6"18"-387,-5 14-258,3 23-3999,-8 6-258,6 10-258,-4-5-129,6-5-129,2-8-258,4-15-258,14-13-387,-3-29-387,16-4-516,-10-32-387,19-1-258,-15-27-516,13 6 645,-14-23 516,6 8 903,-10-2 1032,-9-3 774,6 15 903,-17-5 645,1 26-129,-14-6 129,7 30-516,-18 1-387,10 22-516,-5-1-258,4 12-258,6-1-129,2 2-258,7-9-129,8-13 0,9-9 0,4-14 0,4-4-129,-1-21 0,0-10-129,-4-9 258,-6-6 0,-7-1 0,-7 0-129,-7 2-129,-10 6-129,-9-1-903,5 12-3483,-8 10-258,5 8-258,1 2-387</inkml:trace>
  <inkml:trace contextRef="#ctx0" brushRef="#br0" timeOffset="34058.9481">21717 5807 5547,'36'91'5547,"-25"-38"-129,0 3-774,-11-9-3483,5 3-129,-5-17-258,0-4-129,0-29-258,0 0 0,-4-7-258,4-20 258,6-4-258,0-6 129,5-4-129,2 4 0,7-6-129,1 5-387,7 8 0,-1-4-387,9 14-645,-10-11-2967,14 13-774,-6-4-387,4 11-129</inkml:trace>
  <inkml:trace contextRef="#ctx0" brushRef="#br0" timeOffset="34372.966">22194 5815 7224,'3'84'5289,"1"-30"-258,-4-3-258,3-2-4257,-3-7-258,0-10-258,0-7-645,0-25-2193,-8-11-2064,5-21-258,3-7-258</inkml:trace>
  <inkml:trace contextRef="#ctx0" brushRef="#br0" timeOffset="34489.9726">22197 5671 903,'0'-56'4902,"0"45"258,0 11-903,5 0-6063,7 17-1290,-12-17-1161,21 25-387</inkml:trace>
  <inkml:trace contextRef="#ctx0" brushRef="#br0" timeOffset="35215.0142">22396 5851 6321,'-13'101'5160,"8"-59"-387,0-9-258,2-14-4386,3-19 0,0 0-387,0 0 0,-4-12-258,4-13 0,2 0 0,4-3 0,4 6 0,2 3 258,0 6 258,1 6 0,-1 3 258,2 4 0,0 5 258,1 8-129,-3-5 0,3 4 0,-3-2 0,3-3-129,-5-6 0,6 2 0,-5-4 0,4-6-129,-1 0-129,0 1 129,-1 1-129,2 3 0,-2 2 0,0 7 0,-1 5 0,-2 4 129,-3-3 129,2 1-258,-9-14 129,12 21 0,-12-21 0,0 0 0,12 0 0,-8-12-129,2-3 129,1 0-129,2-3 129,3-3-129,0 0 0,2-2 0,2-5 0,-3-2-129,3-4 129,-4-9-129,-4-2 0,-1-3 0,-6-4 0,-1-5 258,-4 2-258,-8 2 258,0 10-258,-1 5 258,-3 6 0,4 10 258,0 13-129,12 9-129,-13 25 258,13 15-258,0 13 258,6 17-258,7 12 0,5 9-129,5 2-129,2-1 0,5-6-129,-1-12-516,8-4-1161,-12-23-2580,7-18-645,-6-21-258,-1-10 129</inkml:trace>
  <inkml:trace contextRef="#ctx0" brushRef="#br0" timeOffset="35860.051">23074 5702 2193,'-58'-85'5160,"18"60"-258,-2 8-129,5 17-2838,-13-1-645,9 7-645,-1 6-258,5 6-258,8 3-258,8 2-258,9 10-258,7-7-258,9 10 0,8-7-129,14 8 258,-1-7 129,12 4 387,4-7 258,1-8 129,7 2 516,-6-11-129,4-7 129,-9-5-258,0-14 0,-9-5-129,-4-7-129,-9-5-129,-6-6-129,-7 7 129,-3-1 0,-4 8 0,-8 9 0,-1 8 0,0 8 0,0 13 0,1 9 129,5 7-129,3 5 129,4 3-258,4 2 258,8-5-129,1-5 0,7-8 0,3-6-129,-1-7 129,1-8 0,0-1-129,0-11 129,-4-2 129,0 1-129,-7 5 129,0 4 0,-12 4 0,13 5 129,-12 11-129,-1 4 0,0 6 0,-4 2 129,-1-3-129,-2 1 129,2-8 0,1-3 129,4-15 129,-5 12 258,5-12-129,2-7 0,6-5 0,8 1 129,-2-3-258,9 0-129,1-6-129,2 2-516,7 7-1161,-7-11-3612,-1-3-129,-6-7-387,-4-10-774</inkml:trace>
  <inkml:trace contextRef="#ctx0" brushRef="#br0" timeOffset="40351.308">14125 5904 4902,'-4'30'5160,"4"-14"-129,0 9-1677,0-13-2064,9 13 129,-7-8-516,7 11-258,-4 1-129,6 4-258,-2-1 129,4 6-258,0 0 129,6 3-258,-2 1 129,4-2-129,1-1 387,4 3-258,1-4-129,3 3 0,3 0 0,2 0 129,0-1-258,2-1 258,-2-2-258,-1-3 129,-4-4 0,0-3 0,-3-8 0,-5-4 0,1-8-129,0-7 129,1-2 0,0-9 0,2-9 0,2-1 0,5-6 129,1 1-129,7-4 0,1 0 129,2 2-129,6-2 129,0 8-258,2-1 129,-1 7 129,-1 3-129,-4 4 258,0 4-258,-5 5 129,-3 0 0,-6 6 0,1 0-129,-5 7 129,-3 5-129,-4 6-129,-1 4 258,-6-2-129,-1 4 0,-2-1-129,-6 3 129,1-7 0,-4-7-129,1-2 129,-3-16-129,0 0 258,0 0-129,1-17 129,4-9-129,3-4 129,4-3 0,4-4 0,5 0 0,7 0-129,3 6 129,5 6 0,4 7-129,2 6 0,0 3 129,4 5-129,0 7 0,-1 8 0,-1 4 129,-2 5-129,-3 2-129,-2 0 258,2 3-129,-4 3 0,-2-7 0,0 1 0,1 0-129,-1-4 129,2 4 0,-1-1 0,0-2 0,3-1 0,0 4 0,1-2 0,1-1 0,4 0 0,1 2 0,2-1 0,5-3 0,3 0 0,1-7 129,4-7 0,-1-3-129,-4-5 129,0-11 0,-5-4-129,-6-2 0,-6-4 129,-7 2-129,-6 3 0,-7 0-129,-2 12-645,-10-4-4386,4 9-129,-9 4-387,15-4-516</inkml:trace>
  <inkml:trace contextRef="#ctx0" brushRef="#br0" timeOffset="97400.571">11282 5036 3870,'-8'0'4644,"8"0"0,-17 0-1806,2-7-1677,15 7 129,-26-7-258,13 7-387,-6-2-258,2 2-129,-1-2-129,3-3-258,1 3-258,-4-6-645,18 8-1806,-14-6-1548,14 6-258,-13-19-258</inkml:trace>
  <inkml:trace contextRef="#ctx0" brushRef="#br0" timeOffset="99699.7024">12419 4381 4257,'2'-12'4386,"-2"12"-1548,0 0 258,0 0-1032,0 0-903,0 0-258,10 0-387,-10 0 0,0 0-129,0 0-129,0 0 0,0 0-129,0 0 129,10-2-258,-10 2 129,0 0 0,12 11-129,-12-11 0,0 0 0,9 13 0,-9-13-129,0 0 129,0 0-129,0 0 129,0 0 0,0 0 129,11 9 0,-11-9 0,0 0 0,9 4 258,-9-4-129,13 3 0,-13-3 0,15 4 0,-15-4 0,17 0 0,-8 0 0,-9 0 0,22-7 0,-10 5 129,3 2-129,-2 0 0,3-3 129,-2 1-258,5 2 129,-3 0-129,-2 2 129,2-1-129,-3-1 0,0 0 0,-2 0 0,-2-2 0,2-4 0,-11 6-129,21-14 0,-12 6 129,2 4-129,-1-2 0,-1 1 129,2 2-129,-1 3 0,0 0 0,0 1 129,-10-1-129,17 8 0,-6-5 0,-11-3 0,15 10 0,-15-10 0,12 4 129,-12-4-129,11 0 0,-11 0 0,0 0-129,0 0 129,8 0 129,-8 0-129,0 0-129,0 0 129,0 0 0,0 0 0,0 0 0,11 3-129,-11-3 129,0 0-129,0 0 129,0 0-129,-11 10 129,-1-9 0,-1 3 129,-7 2-129,-4-6 0,-3 0 0,-1 1 0,-5 0-129,-1-1 129,-2 1 0,2-1-129,-2 4 0,3-4 258,-1 0-258,2 0 258,2-6-129,4 2 0,-2 1 0,8-4 0,2 2 129,1 3-129,3-2 0,5 4-129,9 0 0,-13 0-129,13 0-129,0 0-387,-20 0-1548,20 0-2580,-12 0-129,12 0-516,-9-7-258</inkml:trace>
  <inkml:trace contextRef="#ctx0" brushRef="#br0" timeOffset="100443.7451">12561 4483 4386,'13'0'5031,"-1"22"-258,-4 0 0,-4-1-3612,10 16-129,-7-3-129,9 9-387,-7-5 129,6 7-258,-3-6 0,2 9-129,-1-5 129,0 3 0,-2-5 0,-1 1-129,-2 1-129,0-2 0,-4-5 0,0-6-129,-4-3 129,0-5-129,0-1-129,-6-4 129,-1-5 0,7-12 0,-16 17-129,6-7 258,-1-4-129,-1 1 0,-1-1 129,0 0-129,1 0 0,0 3 0,2-6 0,-1 1 0,2 2-129,-3-6 129,0 0 0,0 0 0,-2-9 129,-2-2-129,-3-4 0,0-1 0,0 0 0,-2 0 129,2-2-129,4 2 0,0 3 0,2 5 0,13 8 0,-14-10-129,14 10 129,0 0-129,0 0-258,0 0-258,0 0-1419,0 0-2838,6-13 0,3 0-774,8 1 0</inkml:trace>
  <inkml:trace contextRef="#ctx0" brushRef="#br0" timeOffset="100992.7764">13594 4872 5160,'14'18'5289,"-14"-18"-258,0 0-387,0 0-3354,0 0-129,-9 0-516,-6 0 0,-7 0-129,-2 0 129,-6 1-258,-2 8-129,-3-6 0,2 2-129,0 1 0,4-1-129,2-1 129,2-1-129,4-3-129,7 0-129,3 0-387,-2-11-1161,13 11-2967,-4-16-387,4 16-258,3-20-387</inkml:trace>
  <inkml:trace contextRef="#ctx0" brushRef="#br0" timeOffset="101409.8003">13572 5161 5676,'30'14'5547,"-17"-7"-516,-13-7-129,12 15-3612,-16-13-258,4-2 129,-32 14-516,7 0-129,-10-8 0,-3 6-258,-7-5 129,2 2-129,0-3-129,3 1-129,7-4 129,3-3-258,7 0-129,5 0-258,18 0-903,-24-4-3741,24 4 0,0-27-516,6 10-387</inkml:trace>
  <inkml:trace contextRef="#ctx0" brushRef="#br0" timeOffset="101835.8247">13189 4906 3354,'-2'29'5289,"2"-29"-387,14 16 129,8-5-3870,-11-13 0,10 2 0,-4-7-387,9 4 0,-2-13-258,6 5 0,1-9-129,3 2 0,-1 1 0,1 4-129,-1-4 0,-4 4-129,-4 1 0,-4 2-129,-5 5 0,-4 5-129,-12 0 0,0 0-129,-5 8-258,-14-8-903,2 8-3483,-12-4 0,0-1-516,-5-3-387</inkml:trace>
  <inkml:trace contextRef="#ctx0" brushRef="#br0" timeOffset="117799.7377">4670 6795 5289,'-2'26'5160,"5"-14"0,2-2-387,3 11-3225,-8-21-516,15 0 0,-15 0-258,14-11-129,-6-4 0,3-1-258,-2-6 0,4 2 0,-3-6-129,2 1-129,-1 2 129,1-1-129,-3 3 0,-1 3 0,0 0 0,-3 5 0,-5 13 0,9-18-129,-9 18 129,3-16-129,-3 16 129,0-19-129,0 19 129,-10-20-129,0 3 129,-3-3-129,-3-1 0,2 2 0,-5-4 129,2 6 0,-1 1-129,-1-1 0,2 7 0,-1 4 0,-2 3 129,-3 1-129,0 2 0,-1 2 0,3 2 0,-3 3 0,1-2 129,3-3-258,1 0 129,3 0 0,3-1-129,1-1-129,12 0-129,-14-1-516,14 1-2709,0 0-1548,0 0-516,0 0-258,0 0-129</inkml:trace>
  <inkml:trace contextRef="#ctx0" brushRef="#br0" timeOffset="119107.8124">4394 6414 3870,'0'0'5289,"4"11"-129,-4-11-258,21 13-3225,-21-13-129,19 0-387,-19 0 129,27 0-516,-11 0-258,9 0 0,0 0 0,4-1-129,1 1-129,4 0 0,0 0 0,1 7 0,-2-1 0,0 4-129,-5 1-129,0 2 129,-7-2 0,-3-4-129,-6 2 0,-1-2 0,-11-7 0,10 16 0,-10-16 129,0 0-129,0 11 0,-2 1 0,-5-1 0,-5 7 0,-1 5 129,-4-1-129,-2 10 129,0 2-129,-1 0 0,3-2 0,0-2 0,3-3 0,4-8 0,2-6 0,8-13-129,-8 12 0,8-12-258,0 0-387,0 0-3225,5-3-1290,-5 3-387,11 0-387</inkml:trace>
  <inkml:trace contextRef="#ctx0" brushRef="#br0" timeOffset="120336.8828">12034 8596 10191,'-15'20'5934,"-1"-7"-516,-12-7 129,-5 4-5160,-14-4 258,-2 2-129,-9-3-258,1-1-129,1 3 0,3-3-129,7 3-129,5-3-258,14 3-387,0-5-387,27-2-3612,-13 14-645,13-14-645,0 0-258</inkml:trace>
  <inkml:trace contextRef="#ctx0" brushRef="#br0" timeOffset="120636.8999">11986 8970 8901,'13'31'6192,"-13"-31"-516,-16 24 0,-7-17-4386,-4 4-516,-15-7 0,-1 8-129,-13-4-387,2 2 0,-2-4-129,3-1 0,8-2-129,3-3-129,11 4-258,5-4-387,26 0-4644,-19 0-129,19 0-645,0 0-516</inkml:trace>
  <inkml:trace contextRef="#ctx0" brushRef="#br0" timeOffset="124980.1484">12565 8625 7224,'1'62'5547,"1"-23"-258,1 3-129,-3-7-4515,3 6 387,-3-16-387,0 2 0,0-8-129,4-2 0,-4-17-129,20 14 0,-4-7-129,4-3 0,3 0-129,6 2-129,2-2-129,0-3 0,2 1-387,-6-7-258,4-3-903,-19-18-3225,7-6-516,-10-15-645,-4-5 0</inkml:trace>
  <inkml:trace contextRef="#ctx0" brushRef="#br0" timeOffset="125167.1592">12838 8490 6708,'-16'0'6192,"15"35"-645,-2 14-258,11 27-3225,-8 2-903,1 11-387,-1-5-258,0 7-129,0-7-258,0-7 129,0-14-258,0-7 0,0-16-258,0-12-774,8-2-2967,-8-26-1290,21 3-645,-6-16-516</inkml:trace>
  <inkml:trace contextRef="#ctx0" brushRef="#br0" timeOffset="125309.1673">12986 9200 9030,'30'29'6063,"-18"-7"-645,0-5 0,-1 1-5031,0-3-774,-11-15-4128,0 0-774,16-6-129,-7-15-1032</inkml:trace>
  <inkml:trace contextRef="#ctx0" brushRef="#br0" timeOffset="125588.1831">13231 8596 7353,'0'0'5805,"9"5"0,-5 26-516,0 7-2709,4 18-1806,-4 3-129,2 11-258,0 4-258,0-3 129,1-6-129,-1-8 0,0-10-258,-1-12-258,3-7-516,-8-28-2193,0 0-2193,12-10-645,-3-7-129,-6-9-516</inkml:trace>
  <inkml:trace contextRef="#ctx0" brushRef="#br0" timeOffset="127008.2644">13729 8575 4128,'33'-7'5289,"-22"0"-129,-7-9-258,-8-4-3999,-4 8 129,-16-8-258,2 10-258,-10-7-129,5 10 129,-7 1-129,8 11 0,0 5 258,12 10-129,4 2-129,10 6 0,0 1 0,12 7-129,5 0-129,7 1 129,4 2-129,2 6-129,0 2 0,-1 0 0,-4 3-258,-5-2 258,-7-4 0,-5-1 0,-8-8-258,-9-5 258,-6-12-129,-7-7 129,-2-11 129,-1-7-129,0-9 258,1-4 0,7-7 0,8-5 0,6 5 129,3-3-129,12-3 0,5 6 0,4-6-129,6 6-129,-2 2 0,0-3-258,-1-4-129,-6-2-516,3 12-1935,-10-13-2709,-2 8 0,-5-11-645,0-1-258</inkml:trace>
  <inkml:trace contextRef="#ctx0" brushRef="#br0" timeOffset="127233.2773">13909 8454 7611,'25'54'5676,"-16"-19"-129,-6-7-516,1 10-3870,-6-11-258,1 2-516,-4-4 129,0-5-258,2-2-129,3-5 0,0-13-258,9 10-129,8-1-129,3-9-516,14 5-903,-10-6-3225,9-9-516,1-8-129,-2-3-387</inkml:trace>
  <inkml:trace contextRef="#ctx0" brushRef="#br0" timeOffset="127412.2875">14171 8411 4128,'-30'6'5934,"19"30"-258,1 12-516,10 26-2709,-8 0-645,8 14-903,0-4-258,1-5-258,4-5-258,2-18-387,4-4-774,-9-28-4128,17-16-129,-2-9-387,5-22-645</inkml:trace>
  <inkml:trace contextRef="#ctx0" brushRef="#br0" timeOffset="127641.3007">14586 8381 7998,'10'-2'5805,"-10"2"-516,0 0-129,-20 0-4515,0-4-129,-13-3-129,-1 4-129,-7 2-387,-4-4-387,10 11-1806,-2-6-2838,5 9 0,8-2-774,12 4-129</inkml:trace>
  <inkml:trace contextRef="#ctx0" brushRef="#br0" timeOffset="127939.3176">14378 8405 3870,'24'5'5547,"-14"6"129,-2 5-645,4 17-2064,-5-6-1935,6 16-258,-8 5-387,9 11 0,-4 4 0,3 9-129,-1-5-129,1 0 258,-3-6-129,0-6 0,-6-9 0,-3-7 0,-2-14-129,-11-12 0,-10-11 0,-5-2 0,-3-15 0,-4-5-129,2-3-129,-1-8-258,9 14-774,-6-5-4128,23 7 0,2 2-645,5 13-387</inkml:trace>
  <inkml:trace contextRef="#ctx0" brushRef="#br0" timeOffset="128283.3374">14824 9429 10707,'-41'56'5805,"-14"-37"-258,-19 10-1677,-25-23-2838,-20 2-129,-30-13 0,-8-6-258,-13-11-258,5-2-129,7-1 0,14 2-129,15 0-129,20 9 0,27 9-129,15 5-129,19 9-258,13 6-258,21 13-774,-3-1-3999,22 8-129,7-8-387,10 7-387</inkml:trace>
  <inkml:trace contextRef="#ctx0" brushRef="#br0" timeOffset="128839.3692">13297 9997 8256,'37'-3'6063,"-23"-8"-516,2-3-129,-12-8-4386,1 3-387,-10-13 0,-7 10-258,-10-5 0,-3 8-258,-3 5-129,0 1 0,2 13 0,4 3 0,6 14-129,8 3 0,8 8-129,1-4 129,16 2 0,2 4 0,7-3 0,3-7 0,1-2 129,-1-7 0,-4-3 0,-5-1 0,-3-7 129,-3 2-258,-14-2 258,0 0 0,5 19 129,-7 2 0,-8 8 129,-3 7-129,1 7 129,0 4 129,-2 0-258,3-2 129,3-9-129,-1-7-129,6-6 0,-2-8 0,5-15-129,0 0 129,-12-11-129,7-5-129,2-2-258,-2-4 0,5 3-774,-12-6-4257,12 5-258,1-9-387,11 6-645</inkml:trace>
  <inkml:trace contextRef="#ctx0" brushRef="#br0" timeOffset="129005.3787">13594 10072 9933,'6'33'5676,"-6"-33"-516,0 16-387,0-16-5547,0 0-3999,-8 0-516,8-10-258,4-7-387</inkml:trace>
  <inkml:trace contextRef="#ctx0" brushRef="#br0" timeOffset="129312.3961">13901 9913 4773,'14'6'6063,"-14"-6"-387,-1 14-516,-8-21-1548,9 7-3096,-23 0 258,14 7-258,-3-1-129,6 5-129,2 4-129,4-2 129,5-2-129,7 1-129,6-6 0,2-4 0,2-2-129,-3-3 0,1-8 129,-7-5-258,-2 3 129,-9 0 0,-2 13-258,-10-23-774,10 23-3870,-31-9-258,13 7-258,-5 2-645</inkml:trace>
  <inkml:trace contextRef="#ctx0" brushRef="#br0" timeOffset="129611.4131">14253 9948 5289,'0'0'5934,"0"0"-258,0 0-387,-20 7-2322,7 21-2322,-7-5 129,4 8-258,-1 1 0,5 6-129,6-6-129,6-2-129,5-2 0,12-6 0,6-1-129,6-2-258,5-5-387,-9-14-2064,7 0-2709,-10-4-129,-2-8-387,-12-12-387</inkml:trace>
  <inkml:trace contextRef="#ctx0" brushRef="#br0" timeOffset="130365.4564">15343 9330 9417,'5'36'5934,"-5"-16"-516,0 11-129,-6-2-4644,0 6-129,-6-1-129,0 1-129,-1-3-258,0-3-129,3-8-387,-3-18-2709,12 9-2064,1-12-258,5 0-387,4-10-387</inkml:trace>
  <inkml:trace contextRef="#ctx0" brushRef="#br0" timeOffset="130509.4646">15384 9550 8901,'0'-13'5676,"-19"-7"0,4 10-258,-10-8-4773,1 0-258,-1 0-645,-11-9-4515,9 3-387,2 1-645,5 0-645</inkml:trace>
  <inkml:trace contextRef="#ctx0" brushRef="#br0" timeOffset="133687.6465">15665 9107 4902,'-13'4'5934,"13"-4"-129,0 0-387,0 0-2709,0 0-1806,0 0 0,0-8-129,14 1-129,1-6-258,10 1-129,3 1-129,9 0 0,2 2 0,3 4-129,0 2 0,-3 3 129,-1 14-258,-9 6 387,-4 6-258,-6 6-129,-10 7 258,-4 6 0,-5 1-129,0 10 0,-5-5 129,-7 3-258,0 2 129,2-4 129,0 0-129,1-4 129,1 0-258,3-6 258,1 0-129,4-12 0,0-4-129,0-6 0,0-5-387,0-15-387,9 3-3741,-3-16-903,3-9-258,0-11-645</inkml:trace>
  <inkml:trace contextRef="#ctx0" brushRef="#br0" timeOffset="133885.6578">16128 9408 7224,'4'-12'5805,"-9"7"-258,-13 5-129,-2 10-3483,-15-5-1290,1 7 0,-13-3-129,-1 1-258,-1-4-129,1 1-387,8 1-516,2-9-1161,13 1-3483,8 0 0,17 0-645,0 0 0</inkml:trace>
  <inkml:trace contextRef="#ctx0" brushRef="#br0" timeOffset="134243.6783">16314 9156 8514,'4'27'5805,"-16"3"-387,-8 4-129,6 9-4773,-11 4 129,2 11-258,0 3 0,8-1-129,6-6-129,9-6 0,6-6 0,16-12 0,4-16 0,10-7-129,3-10 0,6-16 0,-5-4 0,-2-12 0,-8-8 0,-10-6 0,-13 1-129,-10-1 129,-18 0 0,-15 3-129,-10 7-129,-8 5-516,5 13-4386,-5 10-258,8 11-387,9 0-258</inkml:trace>
  <inkml:trace contextRef="#ctx0" brushRef="#br0" timeOffset="134791.7096">16734 9267 9030,'0'0'5547,"-5"10"-129,-8 16-258,-5 0-4515,0 12-129,-1 3 0,3 11-258,6-4-129,8-2 129,8-7-129,16-8 0,8-6 0,8-8 0,6-16-129,2-4 129,-1-15 0,-3-13-129,-4 1 0,-8-6 129,-8-5-129,-14 0 0,-8 1 0,-8 5 0,-19 6-258,-8-1-258,-2 22-2967,-13-7-1677,4 8-516,-2 3-258,9 2-516</inkml:trace>
  <inkml:trace contextRef="#ctx0" brushRef="#br0" timeOffset="136739.8209">17186 9763 7998,'17'-3'5805,"-17"3"-258,9 1-516,-9-1-3612,3 14-903,-3-2 0,0-12-258,-6 16-129,6-16 0,-11 7 0,11-7 0,0 0 129,-12-7 0,12 7-129,4-25 258,-4 25-129,14-13-129,-2 10 0,0 3 0,-1 1-129,-1 11 129,-5 4-129,2 2-129,-4-1 258,-3-17-258,0 19 129,0-19 0,-11 8-129,11-8-258,-16-13-1419,16 13-3612,0 0-129,0 0-387,0 0-645</inkml:trace>
  <inkml:trace contextRef="#ctx0" brushRef="#br0" timeOffset="137547.8673">17814 9140 6966,'19'29'5934,"-19"-29"-387,12 13-387,-12-13-3483,0 0-903,0 0-129,-8-2-258,-5-3-129,-3 1 0,-3 2-129,1-2 129,-3-1-129,4 5 0,1 0 0,4 2 0,3 3 0,9-5 0,-17 13-129,17-13 129,-13 23-129,6-9 129,1 4-258,-1 4 258,-1 0 0,2 0 0,-1 5-129,2-6 129,2 1-129,-1-7 129,3-1-129,-1-3 0,2-11 0,-1 13 0,1-13 0,0 0 258,0 0-258,0 0 129,0 0-129,4 0 258,-4 0-258,12 3 0,-12-3 129,17 19-258,-5-4 258,0 2-129,5 4 0,-1 2 0,1 7 0,-3-3 0,1-2 0,-1 1-129,-4-6 129,-6 6-129,-4-8 258,-1-8-129,-9-6 0,-4-3 0,-5 0 0,-2-1 129,-4-6-258,1 2-387,-6-20-2322,6 19-2709,2-5-258,7 4-387,2-3-516</inkml:trace>
  <inkml:trace contextRef="#ctx0" brushRef="#br0" timeOffset="139007.9505">18346 9589 10836,'19'-7'5676,"-9"-4"-516,-7-15-1290,-3 26-3354,-3-22-129,-6 14 0,-8 1-129,-2 7-129,-3 2 0,0 11 0,-1 9-129,2 2 129,4 2-129,4-3-129,9 6 0,4-10 129,2-2-129,10-6 0,5-8 0,2-3-129,1 0 129,-3-5 129,3-8 0,-3 2 0,-4-2 0,-4 5 129,-9 8-129,13 0 129,-13 0 0,8 12 0,-2 14 0,-2 10 0,1 7 129,0 9-129,-2 2 129,-2 9 0,-1 1 0,0-5-129,0-7 129,-7-10-129,-3-7 129,-5-13 0,-4-14-129,-4-8 0,-1-11-129,1-7 129,-2-8 0,4 1-129,1-2 129,5 4-129,5 0 129,7 6-129,3 7-129,0 10-129,8-9-258,-1-6-1806,12 13-3354,-3-10 0,8 0-516,-2-8-258</inkml:trace>
  <inkml:trace contextRef="#ctx0" brushRef="#br0" timeOffset="139352.9704">18986 9250 9159,'21'9'5934,"-21"-9"-516,11 27 0,-23-8-4644,5 8-129,-11 0-258,-5 5-129,0 3 0,-4 6-258,-1-4 129,3-2-129,7 3-516,-7-18-1032,14 8-3870,2-7 0,9-5-645,0-16-258</inkml:trace>
  <inkml:trace contextRef="#ctx0" brushRef="#br0" timeOffset="139573.9829">19060 9563 5805,'5'-22'6321,"-5"12"-387,-17-10-258,-2 6-2451,-7-15-2322,-2 4-129,-6-1-258,1-3-129,0 8-129,2 1-516,11 5-645,-11 0-4386,22 2-258,1-4-387,8 2-774</inkml:trace>
  <inkml:trace contextRef="#ctx0" brushRef="#br0" timeOffset="141571.0973">19416 8929 7998,'0'56'6192,"1"-6"-645,2 4 0,3 11-3741,0 2-1032,2 8-129,-4-2-258,2-2-129,-3-7-129,2-7 129,0-11-258,-2-13-129,6-5-645,-9-28-2064,12 15-2838,-1-15 0,3-7-516,-2-16-387</inkml:trace>
  <inkml:trace contextRef="#ctx0" brushRef="#br0" timeOffset="141709.1053">19632 9572 10191,'15'38'5805,"-11"-23"-258,7 7-258,-12-10-5031,1-12-516,9 12-4128,-9-12-903,8-20-645,-1-5-258</inkml:trace>
  <inkml:trace contextRef="#ctx0" brushRef="#br0" timeOffset="142179.1322">20118 9056 8385,'49'-27'5805,"-33"15"-258,-16 12-387,15-7-4386,-15 7-258,-9-11 0,-7 7-129,-4 4-129,-5 1-129,-4 7-129,-3-1 258,3 5-258,0 0 0,3 3 0,4 0 0,4 4 129,6-3-129,2-1 0,7 2 0,3 0 0,0-2 0,0 1 129,0-5-258,6 1 129,1 2 129,5-2-129,3 1 129,3-2-258,6 4 258,0 0-129,3 7 0,0 1 0,-1-4 129,-5 7-129,-4 1 0,-7-2 0,-6 3 0,-4-3 0,-10-6-129,-4-2 129,-5 0-387,-3-9-129,2 6-774,-10-14-3999,14 0-129,3-11-387,12 0-516</inkml:trace>
  <inkml:trace contextRef="#ctx0" brushRef="#br0" timeOffset="142502.1506">20443 8867 7611,'12'-13'5676,"-16"19"-129,-3 10-645,-2 2-4386,3 6 0,-4-2-129,5 1 0,5-1-258,0-2 0,10-6-129,7-4 129,2-9-129,5-2 0,1-11 0,-1 0 0,-4-5-129,-3 0 129,-9-2-129,-7 2 0,-4 4-129,-12 0-387,0 13-2451,-10-5-1806,1 5-645,-5-5-387</inkml:trace>
  <inkml:trace contextRef="#ctx0" brushRef="#br0" timeOffset="142847.1704">20984 8941 7998,'8'29'5805,"-15"-12"-387,-13 6-387,-7 9-4386,-8 0-258,1 9 129,-4 6 0,4 4-129,7 0-129,9-1 0,11 0 129,9-4-129,15-11 0,9 0 0,7-14-258,4-3-129,4-6-387,-11-17-1290,3 0-3741,-10-9 0,-5 0-645,-10-6-129</inkml:trace>
  <inkml:trace contextRef="#ctx0" brushRef="#br0" timeOffset="144221.249">22040 9078 10320,'24'12'5934,"-24"-12"-129,12 18-258,-15-5-4902,-8-9-129,-11-4 0,-6 1-129,-2 0-129,-8 1 0,-3-2-258,0 0 129,3 0-129,2 0-129,7 3-129,4-3-258,8 5-516,-8-5-3999,25 0-645,-14 0-258,14 0-645</inkml:trace>
  <inkml:trace contextRef="#ctx0" brushRef="#br0" timeOffset="144553.268">22049 9355 7740,'-9'48'6063,"-8"-26"-387,-3-1-129,-9-7-4515,-3 0-258,-11-12 129,2 3-129,-5-5-387,4 2-129,2-2-258,7 0 0,3 0-516,1 0-4773,14 8-258,2-2-516,13-6-516</inkml:trace>
  <inkml:trace contextRef="#ctx0" brushRef="#br0" timeOffset="161180.219">22469 8952 8643,'0'8'5805,"0"18"-258,-2 0-258,1 20-4386,-7-9-258,2 10-129,-5 0-129,3-1 0,-3 2-129,4-8-129,1-3 129,6-4-129,0-11 0,11-2 129,5-9 0,5 0-129,4-8-129,1 1 0,3-3-258,0-3-387,1 0-903,-16-16-3612,3 0-645,-5-15 0,-2-1-516</inkml:trace>
  <inkml:trace contextRef="#ctx0" brushRef="#br0" timeOffset="161377.2303">22649 9138 11223,'0'0'5805,"0"20"-258,0 4-1419,0 28-2967,0 6-258,0 18-387,-5-1-129,1 6-258,-1-6 0,0-6 0,2-6-129,2-11 0,-2-14-129,3-22-258,0 0-645,0-16-3999,0-7-516,0-7-387,0-1-516</inkml:trace>
  <inkml:trace contextRef="#ctx0" brushRef="#br0" timeOffset="163491.3509">22929 9108 4644,'-13'12'5805,"13"-12"-258,0 0-258,-14 2-3354,20 0-387,-6-9-258,10 0-516,0-6-258,6 2-129,2-2-129,3 0 0,1 0-129,3 8 0,-2 4 0,-2 1-129,-5 8 0,-3 10 129,-5 8-258,-7 6-129,-1 5 129,-9 0 129,-4-1 0,0-3-129,-2-5 129,1-6 0,2-7 129,0-7-129,12-8 129,0 0-129,0 0 129,4 13 0,8-7-129,2 6 129,3 5-129,-1 5 258,0 4-258,-3 9 129,-5-4 0,-4 2 0,-4 6-129,-8-2 129,-9-5 0,0-2-129,-8-3 0,-3-7 0,2-4-258,-3-13-258,8 2-645,-11-8-4257,20-7-129,0-11-387,12 1-516</inkml:trace>
  <inkml:trace contextRef="#ctx0" brushRef="#br0" timeOffset="163953.3776">23315 9272 8901,'40'-29'5676,"-24"8"-516,-7-9 129,0 5-4644,-9-16 0,-2 8 0,-10 0-258,-3 12-258,-2 8 0,-4 11 0,0 3-129,1 15 129,6 9-129,0 8 0,6 3 129,6 2-129,2-10 0,5-2 0,4-4 0,6-10 0,1-8 0,0-4-129,1-1 129,-3-10 0,2 1 0,-7 3 0,-9 7 0,16 0 0,-16 15 129,0 11 0,0 12 0,-1 12 0,-4 12 0,2 4 0,0 6 0,-1-7 129,4-6-258,0-11 129,0-11-516,3-19-516,10-6-2838,-13-12-1419,21-19-516,-8-11-387</inkml:trace>
  <inkml:trace contextRef="#ctx0" brushRef="#br0" timeOffset="164277.3959">23688 9085 8643,'35'-46'5805,"-35"46"-387,13 0 0,-21 15-4386,2 22-387,-13 10-129,4 9-258,-4 9 0,2 7-129,2 5 0,5-4 129,5-9-129,5-13 129,7-10-129,6-12 0,4-11 0,2-15 0,1-6-129,-5-9 0,-1-10 0,-6 1 0,-7-3 0,-5 2 0,-10-4-129,-11 3-387,-4 7-645,-12-4-3999,8 12-258,-3-1-516,11 7-387</inkml:trace>
  <inkml:trace contextRef="#ctx0" brushRef="#br0" timeOffset="164794.4254">24274 9005 11223,'33'-1'5934,"-33"1"-387,12 6-129,-19-6-4644,-12 1-258,-9-1-129,-7 0-129,-3 0-258,-5 0 129,-1 0-258,2 0-258,9 0-516,-3-8-2580,21 8-1935,1 0-387,14 0-258,0 0-387</inkml:trace>
  <inkml:trace contextRef="#ctx0" brushRef="#br0" timeOffset="165184.448">24085 8969 10449,'11'12'6063,"-11"-12"-645,7 13 0,-7-13-4257,11 17-387,-4 1-258,2 11-129,2 6-258,3 10 0,-2 11 0,4 15 0,-3 8-129,3 3 258,-4-4-129,-4-5 129,-4-9-129,-4-8 129,-7-15-129,-6-16 0,-7-14 129,-7-11-258,-1-10 129,0-4 0,-2-7 0,3-1-129,5 4 130,2 1-130,7 3 0,13 14 0,-11-15 0,11 15 0,0 0 0,9 0 0,-9 0 0,14 0-904,-1 5-3869,-13-5-1032,10-9-129,-10-15-516</inkml:trace>
  <inkml:trace contextRef="#ctx0" brushRef="#br0" timeOffset="168732.6509">10493 8433 8127,'-12'-23'5805,"-4"19"-129,-10 4-129,-3 5-4257,-19-2-516,-6 11 0,-13-6-129,-5-2-387,-9-1 0,-3-5-129,-2-6-258,1-6 129,8-4-387,3-8-129,16 7-387,-2-15-1806,20 16-2709,12 1-387,15 5 0,13 10-645</inkml:trace>
  <inkml:trace contextRef="#ctx0" brushRef="#br0" timeOffset="169212.6784">9827 8325 4773,'7'34'5418,"2"-1"-129,2 10-258,3 19-3225,-5-1-516,11 20-258,-8 4-258,5 12-129,-9 3 0,0 2-129,-8-6-129,0-6 129,-7-14-258,-6-14 0,-5-19 129,-6-18-129,-6-21 0,-2-10-129,-5-22 0,3-10 0,0-5 0,6-2 0,3 3-258,6 6 0,8 9-129,6 6-129,5 21-258,8-7-645,15 18-3999,-10 3-129,7 8-516,-7-1-387</inkml:trace>
  <inkml:trace contextRef="#ctx0" brushRef="#br0" timeOffset="169865.7158">9856 9582 8901,'4'14'5676,"-4"12"-387,0 10-129,-8 3-4386,8 11-258,-8 2-129,6 10-258,-4 0 129,1-2-258,4-8-129,-2-9-645,6 2-1935,0-22-2322,7-10-516,1-13-129,4-14-516</inkml:trace>
  <inkml:trace contextRef="#ctx0" brushRef="#br0" timeOffset="170188.7342">10002 9587 8385,'17'16'5676,"-7"10"-516,-1 9-129,1 8-4257,-5-3-258,0 9-258,0-5-129,2-1 0,-2-3-129,2-2 129,-2-9-129,-1-10 0,0-7 0,-4-12-129,0 0 129,0 0 0,-13-13 0,-3-10-129,-5 3 129,-4 2 0,-4 0 129,0 1-129,0 6 0,1 4-258,8 7-387,-2-1-2322,11 4-2064,11-3-645,0 18-129,11-8 130</inkml:trace>
  <inkml:trace contextRef="#ctx0" brushRef="#br0" timeOffset="170632.7593">10232 9979 3354,'25'0'5547,"-12"0"-516,5 0-129,-5-3-3483,12 8-129,-15-3 0,13 18-516,-14-4 0,5 10-258,-10 4 0,-1 5-129,-7-3-129,-5 3 0,-6-4-129,-3-8 129,-2-7-129,-1-6 0,4-10 0,1-2 129,7-10 0,5-6 129,4 1-129,6 1-129,8 3 129,5 6 0,5 4-129,5-1-129,0 6 0,0 7-129,1 1 258,-2-3-387,-1 1-129,-6-8-516,2 4-903,-9-12-3483,0-13 0,-2-8-645,-2-3-516</inkml:trace>
  <inkml:trace contextRef="#ctx0" brushRef="#br0" timeOffset="170916.7759">10649 9798 7224,'9'-4'5547,"-9"4"-258,0 24-258,-8-2-3999,2 13-129,-5 2-516,7 5 129,-3-1-129,6-4-258,1-4 129,11-7 0,7-9 0,8-10-129,2-7 0,5-4 0,0-13 0,0-4 0,-5-9-129,-8 0-129,-11-7 0,-9-2 129,-12-1-129,-18-4-387,-9 14-387,-24-1-4257,3 7-129,-7 7-387,0 16-387</inkml:trace>
  <inkml:trace contextRef="#ctx0" brushRef="#br0" timeOffset="171422.8045">10368 11412 9159,'12'0'5934,"-12"0"-387,-28 7 0,-2-3-3741,-15-4-1419,-10 0-129,-9-1 129,-4 1-129,-1 0-258,3 0-258,12 3-258,3-2-516,22 14-3096,-2-9-1419,17 6-129,14-12-774</inkml:trace>
  <inkml:trace contextRef="#ctx0" brushRef="#br0" timeOffset="171728.8222">9888 11419 7224,'40'14'5676,"-17"14"-129,-3 7-258,13 15-3741,-11 7-516,8 18-387,-4 7-129,2 12-129,-5 5 258,-2 3-387,-7-3 0,-7-3 129,-7-17 0,-5-12-129,-15-19 129,-7-16-258,-9-23-129,-6-15 258,-4-20-258,-3-11 258,4-7-387,2-3 129,6 2-258,6 2 129,13 13-387,3 5-258,15 25-645,0-10-3354,19 16-645,3 10-387,7 8-516</inkml:trace>
  <inkml:trace contextRef="#ctx0" brushRef="#br0" timeOffset="172523.8678">10524 12547 9288,'13'-8'5547,"-13"8"-258,0 0 0,-8-20-4257,-9 23-387,-13 3-129,2 11 0,-8 4-129,6 16-129,-2-3 0,8 7-258,7 2 0,11 2 129,6-1-258,13-7 0,10-4 129,8-13-129,11-1 0,2-9 129,6-6-258,0-4 129,4-9 0,-3-8 0,-3-3 129,-7-1-129,-9 2 0,-8-7-129,-8 4 258,-12 2-258,-4 8 129,-14 6 0,-5 6 0,-7 1 129,1 10 0,-1 7 0,3 3 129,6 3 0,5-1 0,8-3-129,4-1 0,7-9 0,8-1 0,5-8 0,4-2 0,-3-10 0,3-1-129,-2-1 0,-5-3 387,-1 2-387,-4 6 129,-12 8 129,16 0-258,-11 9 258,-2 8 0,3 1 129,1 4-129,5 6 129,0-6-129,5-2 129,0-8 0,5-6-129,1-3 129,-2-3-258,0 0-129,-8-7 0,-1-3-387,-7-5-258,7 7-2967,-12-10-1548,0 1-387,-8-7-258,3 2-129</inkml:trace>
  <inkml:trace contextRef="#ctx0" brushRef="#br0" timeOffset="173199.9063">11182 12342 8385,'2'-13'5805,"-2"13"-258,4 13 0,9 22-3999,-13-4-129,7 23-516,-4 5-129,7 9-129,-5 4-258,6 6 129,-3-6-387,2-7 0,1-6-258,-3-17-258,4-7-645,-13-16-4257,1-19-387,5 0-387,0-20-258</inkml:trace>
  <inkml:trace contextRef="#ctx0" brushRef="#br0" timeOffset="173654.9324">12375 11928 11223,'57'-25'6063,"-36"25"-516,-21 0 0,0 0-4902,-15 2-129,-20 2-258,-9 1-129,-4-2 0,-4 1-129,-2-4-258,5 1-129,3-1-516,18 7-2193,2-7-2451,17 7-129,9-7-387,0 21-516</inkml:trace>
  <inkml:trace contextRef="#ctx0" brushRef="#br0" timeOffset="173851.9438">12432 12130 10449,'13'6'6192,"-13"-6"-516,-21 17-129,-19-13-4644,2 1-258,-12-4 0,2 1-387,0 0 0,-1-2-516,12 8-1161,8-8-4128,6-1-129,9-1-516,14 2-387</inkml:trace>
  <inkml:trace contextRef="#ctx0" brushRef="#br0" timeOffset="177397.1465">13351 11479 6966,'5'-18'6063,"-5"18"-258,0 0-387,9 24-2580,-9 4-1935,-1 16-129,-4 7-258,-3 16-129,-3 5 0,2 7-258,-3 3 129,2-2 0,2-4-258,1-8 258,3-8-258,-1-12 129,2-10 0,2-9-129,1-10-129,0-6-258,0-13-258,0 0-903,0 0-3870,8-17-258,0 1-516,1-7-258</inkml:trace>
  <inkml:trace contextRef="#ctx0" brushRef="#br0" timeOffset="177578.1569">13493 12164 11868,'28'59'5934,"-13"-25"-387,-6-13-129,11-3-4902,-15-3-129,-5-15-387,1 13-516,-4-19-903,3 6-3999,-2-27-129,2 9-387,5-5-645</inkml:trace>
  <inkml:trace contextRef="#ctx0" brushRef="#br0" timeOffset="178064.1844">14095 11485 10320,'47'-27'5934,"-35"15"-516,-12 12 0,0 0-4902,0 11 0,-17 3-129,-2 1-258,-7 1-129,-2 4 0,-3 5 129,-1 2-129,0-7 129,5 3-258,4-4 258,4 3-129,4 3 0,4-3 129,4-4 0,1-2-129,4-2 0,2-2 0,0-12 129,9 11-129,4-11 0,0 0 0,8 2 129,1 2-129,3 3 0,1 2 0,0 9 0,-3 9 129,-6 4-129,-4 0 129,-6-1-258,-7 1 129,-4-2 0,-11 0 0,-3-6 0,-5-12-129,-3 0 129,-2-8-129,6 0-258,-2-9-258,13 5-2580,-3-16-2193,10-2-258,4-6-258,9-2-516</inkml:trace>
  <inkml:trace contextRef="#ctx0" brushRef="#br0" timeOffset="178389.2033">14434 11482 8256,'14'-2'5805,"-14"2"-516,0 6-258,-12 8-4257,-1 5-387,-3-2 129,6 4-258,-1 2 0,6 0-129,5-1-129,9-3 0,10-10 129,4-7-258,4 0 129,-2-5 0,0-8-129,-3-3 258,-9-7-258,-6-4 129,-7 3-129,-4 0-129,-10 6-516,-16-10-1935,7 18-2322,-4 2-387,5 6-387,3 6 0</inkml:trace>
  <inkml:trace contextRef="#ctx0" brushRef="#br0" timeOffset="178712.2217">14881 11640 8256,'12'-7'5805,"-12"7"-516,0 0 0,-12 0-4515,-12 14-129,0 10-258,-6 5 258,2 12-258,3 5-129,4 6-129,8 2 0,6-1 129,11-3-129,9-6 0,8-4 0,6-5-129,2-12-129,1-7-258,4 4-1548,-9-18-3354,-6 0-129,-10-2-516,-9 0-387</inkml:trace>
  <inkml:trace contextRef="#ctx0" brushRef="#br0" timeOffset="179290.2547">15762 11765 10320,'12'-21'5934,"-12"21"-258,-1 18-258,-4 15-4515,-15-1-129,2 13-387,-9 2-258,0 7 129,-2 3-258,1-5 0,6-11-516,-2-9-516,17 3-4128,-2-14-516,9-2-258,0-19-516</inkml:trace>
  <inkml:trace contextRef="#ctx0" brushRef="#br0" timeOffset="179494.2664">15775 12175 10707,'22'-10'5934,"-22"0"-258,0 10-129,-28-29-4773,10 8 0,-10-13-387,-2 0 0,-3-5-129,-3-6-129,2 4-258,4 1-516,10 15-1677,2-8-3225,8 14-387,5 2-129,5 17-645</inkml:trace>
  <inkml:trace contextRef="#ctx0" brushRef="#br0" timeOffset="180268.3108">16359 11140 7224,'-7'33'5805,"2"-15"-258,2 5-387,-8 0-3870,10 12-258,-8-10-258,8 5 0,-1-5-387,2 3 0,2-8 0,7 2-129,4-8 0,5-3-129,4 1 0,3-5-258,5-1 129,2-1-129,2-2 0,-5-3-258,3 0-516,-12-14-1548,2 1-2967,-7-9-129,-1-3-387,-8-11-387</inkml:trace>
  <inkml:trace contextRef="#ctx0" brushRef="#br0" timeOffset="180462.3216">16620 11162 10965,'-4'73'6063,"4"-23"-516,-3-10-774,3 20-3870,-5-8-258,-1 5-387,-1-6 0,1-3-258,3-8-129,0-5-258,3-7-387,0-28-1935,4 23-2838,7-18 0,6-5-645,-1-5-258</inkml:trace>
  <inkml:trace contextRef="#ctx0" brushRef="#br0" timeOffset="180913.3477">16789 11246 7998,'13'1'5547,"4"-1"-258,-5-8-387,9 5-3870,-8-13-387,10 8-129,-3 0-258,3 8-129,0 1 129,-5 16-129,-1 10 0,-5 3 0,-4 12 0,-7 8-129,-1 0 0,-7-2 0,-7-2 0,-3-10-129,-1-8 129,-4-4-129,2-15 129,1-6 129,4-3-129,3-4 129,12 4 0,-9-17 129,9 17-129,9-8 129,5 7-129,3 1 0,4 0 0,0 7 0,3 1-129,-2-1-129,2 0-387,-4-7-774,10 0-3999,-7-5-129,3-6-258,-2-8-774</inkml:trace>
  <inkml:trace contextRef="#ctx0" brushRef="#br0" timeOffset="181221.3653">17339 11393 6708,'16'-1'5676,"-16"1"-258,0 0-129,-16 7-3999,13 11-258,-7-3-387,3 14-129,-1-4-129,6 4-258,2 2 129,6 3-258,11-7 0,3-7 0,1-6 129,6-9-129,0-5 0,0-6 0,-4-11 0,-4-8 0,-6-4 0,-7-1 0,-4-5 0,-2 3 0,-11 0-129,-6-1-129,0 13-774,-16-5-3741,13 14-387,0-1-645,7 10-258</inkml:trace>
  <inkml:trace contextRef="#ctx0" brushRef="#br0" timeOffset="181522.3823">17972 11215 6966,'47'-7'5547,"-35"1"-258,-12 6-258,-7-18-3999,-3 11-129,-19-6-387,1 3-258,-10-1 0,-4 0-129,-2 10-258,1-2-258,7 11-774,-6-5-2709,18 9-1161,3-1-516,13 4-645</inkml:trace>
  <inkml:trace contextRef="#ctx0" brushRef="#br0" timeOffset="181808.3987">17777 11183 5676,'22'30'5676,"-6"-6"-258,0 2-258,6 11-3870,-9-4-258,7 10-258,-8 2-129,1 5-258,-5-3 0,-3-1-258,-5-6 0,-1-4 0,-11-7-129,-5-10 0,-3-14 129,-5-5-129,-4-6 0,1-13 0,2-5 0,1-4-387,7 10-516,-5-8-4257,17 11-129,4 0-516,2 15-129</inkml:trace>
  <inkml:trace contextRef="#ctx0" brushRef="#br0" timeOffset="182247.4239">18002 12037 7998,'32'32'5805,"-40"-15"-387,-30-3 0,-9 1-4386,-38-10-129,-21 1-129,-27-6-129,-12-6-129,-8-7-129,0-1 0,4-2-129,13-4-258,16 5 258,27 4-258,21 2 0,19 6-129,19 3-258,13 0-516,21 0-4257,6 11-387,12-1-387,0-4-645</inkml:trace>
  <inkml:trace contextRef="#ctx0" brushRef="#br0" timeOffset="183001.4671">16788 12481 9030,'11'2'5805,"1"-2"-516,-12 0 0,8-16-4644,-10 3-129,2 13-258,-15-22 0,2 13-129,-3 5 0,3 4-129,-2 1 129,4 12 129,3 4-129,6 1 0,2 5-129,10-3 129,4 1 0,4-5 0,4-6-129,1-4-129,-2-5 0,-1-2 0,-7-10 129,-7-7-258,-5 2-387,-8-13-1161,-7 11-3612,-10-1 129,4 4-645,-3 4-129</inkml:trace>
  <inkml:trace contextRef="#ctx0" brushRef="#br0" timeOffset="183376.4883">17265 12523 8901,'12'-1'5676,"-12"1"-387,-20 7 0,0 9-4773,-10 0-129,-2 10 258,-1 0-258,2 9 129,3 1-129,14 7 0,11-2 0,8 2 129,15-6-258,9-3 0,9-4-129,7-6-129,1-9-516,-4-16-1548,1-3-3354,-11-17-387,-4-3-258,-10-11-645</inkml:trace>
  <inkml:trace contextRef="#ctx0" brushRef="#br0" timeOffset="183986.5233">19086 11860 8643,'18'26'5934,"-18"-26"-387,-6 6-258,-14-1-4644,-6-5-129,-12 0 129,-2 0-129,-6 0-258,-2-1-129,5 3-129,1 7-258,10 7-645,-2-10-2838,19 16-1806,2-3-129,13 0-645</inkml:trace>
  <inkml:trace contextRef="#ctx0" brushRef="#br0" timeOffset="184273.5397">19119 12161 6450,'4'14'5934,"-11"12"-387,-12-16 0,-4 2-3225,-11-9-1548,-2 4 129,-10-7-258,1 0-129,-2-5-258,3 0-129,8 1-258,2-3-258,14 10-2193,-3-3-2967,15 1-258,8-1-387,-9 14-258</inkml:trace>
  <inkml:trace contextRef="#ctx0" brushRef="#br0" timeOffset="188575.7859">20170 11464 6321,'31'-43'5805,"-18"26"-258,-7 2-258,10 15-3870,-16 0 0,-13 11-387,-15 17-387,-2 20-258,-12 13 0,-3 16-129,-3 15 0,2 10-129,5 1-129,7-1 0,14-10 129,9-12 0,11-20 0,15-17-129,12-18 0,4-15 129,6-11 0,1-15 0,-1-10-258,-6-7 129,-9-2 0,-10-3-129,-12 3 129,-9 5-129,-15 10-258,-12-2-387,5 22-1677,-13-2-3096,6 3-129,1 9-258,12 4-645</inkml:trace>
  <inkml:trace contextRef="#ctx0" brushRef="#br0" timeOffset="189091.8153">20363 11608 7998,'2'6'5805,"-2"-6"-387,17-7-1548,-9-19-2193,16 12-516,-3-11-516,4 5-258,3 1-129,0 9-129,-2 8-129,-4 7 0,-2 14 0,-4 11-129,-7 10 129,-6 10 0,-4 11 0,-10 1-129,-5 2 258,-4-7-129,1-8 0,-1-7 0,4-7 0,3-14 129,4-10 0,9-11 0,0 0 0,0 0 0,15 18 129,0-6-129,-2 5 129,2 4-129,-5 6-129,-2 5 129,-8 4 0,0 1-129,-12-4 0,-5-4-129,-3-5 258,-3-10-516,0-5-129,-4-22-1548,9 1-3483,4-14 0,11 0-645,3-9 0</inkml:trace>
  <inkml:trace contextRef="#ctx0" brushRef="#br0" timeOffset="189431.8346">21030 11629 8256,'0'0'5934,"0"6"-516,-15 13 0,-2 17-4902,-8 5 129,8 10-129,-1 3-129,7 3-129,6 1-258,6-2 258,14-12-258,8-6 129,9-14-129,4-14 0,2-10 0,0-5 129,-1-17-129,-8-10 129,-7-7-129,-8-10 0,-10-1 0,-4-2-129,-14 5-129,-12-1-258,2 20-1548,-6 1-3354,0 10-129,2 7-387,7 9-387</inkml:trace>
  <inkml:trace contextRef="#ctx0" brushRef="#br0" timeOffset="189757.8532">21811 11464 8514,'9'-11'5934,"3"-5"-387,-12 16-129,0 0-4386,-13 6-387,-11 0-129,-5 9-258,-7-3-129,-5 1 0,-1-1-258,-4-3-129,9 2-516,-5-10-645,23 8-3870,-2-9-258,21 0-516,0 0-258</inkml:trace>
  <inkml:trace contextRef="#ctx0" brushRef="#br0" timeOffset="190084.8722">21588 11484 5676,'29'-5'5676,"-17"5"0,-12 0-387,21 24-3741,-21-8-129,5 15-645,-4 1-129,5 19-387,-5 5 0,2 13-129,-2 4 129,0 1 0,-1-1-129,0-3 129,0-4-258,-1-7 0,-2-17 129,-6-13-129,-2-15 129,0-8 0,-4-7 0,1-10 0,-2-9 129,3-5 0,-1-2 0,9 7 129,1-1-129,4 5-258,0 16 0,16-11-258,-3 11-387,-13 0-1677,11 0-3354,-11 0-129,0 0-516,-20 6-387</inkml:trace>
  <inkml:trace contextRef="#ctx0" brushRef="#br0" timeOffset="191068.9283">22850 12750 8901,'112'-4'5547,"-70"3"-258,-5 2-258,-7 6-4773,-14-3-129,-16-4 0,0 0 129,-17 4 0,-11 1 0,-14-5 0,-9-2 129,-14-6 129,-11 3-258,-13-3 0,-7-1 129,-11 2-129,-11 1 0,-5 4-129,-6 2-129,-9 0 0,-7 6 129,-5 1 0,-6 5-129,-3 1 129,-1 1 129,-2-2-129,-4-4 129,4-1-129,2-1 0,1-1 129,4-2 0,9-3 0,6 3-129,12 0 129,9 7-129,6-2 129,16 3-258,15 0 129,11-3 0,14 3-129,12-1 0,11-6 0,10 1 0,12-1 0,12-4 0,0 0-129,0 0-258,0 0-516,-13 0-3999,13 0-774,0 0-387,-8 11-387</inkml:trace>
  <inkml:trace contextRef="#ctx0" brushRef="#br0" timeOffset="193780.0833">18385 13755 7740,'6'-12'5547,"6"-9"-258,-3 8-258,-6-5-3870,10 7-129,-12-14-129,6 3-387,-7-3 0,0 7-258,-8-4 129,-5 12-258,-8 0 129,-6 9-129,-4 11 129,-5 8-129,-1 8-129,-1 6 129,1 7-129,4-1-129,7-1 129,2 0 129,8-10-258,4-3 258,7-5-129,4-2 129,1-8-129,0-9 129,21 6 0,-7-6-129,7-6 0,-1 4-129,5-3 129,-1-2 0,1 1 0,-4-1 0,1 1 0,-3-4 0,-1 2-129,-1-7 129,-3 0 0,-1 2 0,-4-5 0,-1-2 129,-1 1-129,-2 6 129,-1 0-129,-4 13 129,3-14 0,-3 14 0,0 0 0,-3 5-129,-2 11 0,-1 2 129,0 7-129,-1 5 129,-2 9-258,0 4 258,-3 10-129,-1 11 0,-4 6 129,-1 10-129,-4 9 129,1 8-129,-3 0 0,0 0 0,2-4-129,3-12 129,5-7 0,3-13 0,5-12 129,3-12-129,5-15-129,8-10 129,6-12 0,2-7 0,5-16 0,1-5-129,-1-10 129,1-4 0,-9-3 0,-1-7 0,-11 1 129,-3 3 0,-11 2-129,-8 6 0,-4 5 0,-3 3 0,-1 8 0,0 9 129,5 6-129,4 4 0,7 2 129,11 3 0,0 0 0,8 0 129,12 0-129,4 0 0,9-1-129,2-5 0,9 2 0,-2-1 0,0-6-129,-2 1-129,-2 3-258,-10-7-387,2 9-4386,-18-8-258,0 9-516,-12 4-387</inkml:trace>
  <inkml:trace contextRef="#ctx0" brushRef="#br0" timeOffset="194173.1061">18767 14274 10707,'13'0'5805,"2"26"-387,-15 3-129,3 25-4386,-3-8-387,-2 9-258,-6 4-129,0 1 0,0 0-258,0-10 129,6-6-516,-4-16-774,13-2-3999,-7-26 0,17 7-516,-5-14-387</inkml:trace>
  <inkml:trace contextRef="#ctx0" brushRef="#br0" timeOffset="194330.115">18875 14608 10191,'-1'-34'5547,"-9"26"-129,-12-2-129,5 9-4257,-16-6-258,-3-1-387,-3 4-387,-5-5-387,11 9-1161,-5 0-3870,17 0 129,4 2-516,17-2-387</inkml:trace>
  <inkml:trace contextRef="#ctx0" brushRef="#br0" timeOffset="194637.1326">18998 14509 9288,'5'11'5805,"-13"0"-645,-3 7 0,-3-4-4515,1 9-129,-4-1 0,5 0-387,4 1 0,5-1-129,5-4 0,11-2-129,4-2 129,4-8 0,0-2-129,0-4 129,-2-4 129,-3-6 0,-8-7-129,-7-3 129,-1-1-387,-15-6-387,5 5-3225,-13-6-1290,6 7-258,-3-3-645</inkml:trace>
  <inkml:trace contextRef="#ctx0" brushRef="#br0" timeOffset="194878.1463">19242 14222 10965,'0'63'5805,"-4"-19"-516,2 13-258,-3-2-4644,-2 2 0,-3 0-258,5-3-129,0-4-516,-1-21-774,6 1-3999,0-17-129,0-13-129,16 0-774</inkml:trace>
  <inkml:trace contextRef="#ctx0" brushRef="#br0" timeOffset="195046.1559">19290 14466 8385,'-14'-22'5547,"2"22"-129,-9-1-516,1 1-3225,-5-2-1290,-3 2-129,-1 0-387,-1-4-903,11 4-3870,-1 0-387,9 7-387,11-7-258</inkml:trace>
  <inkml:trace contextRef="#ctx0" brushRef="#br0" timeOffset="195661.1912">19486 14558 7482,'0'0'5547,"0"0"-516,0 0-129,-22-1-4386,8 2-129,-6 3 129,2 3-129,-1 0-129,5 9-129,2-4-129,9 1 0,3 0 0,7 0-129,6-5 129,3-6-129,5-2 0,0-3 0,0-6 129,-3-3 0,-1-1 0,-4-4 0,-5 3 258,-8 14-129,9-13 0,-9 13 129,0 0-258,1 8 129,-1-8 129,0 27-129,0-11 0,3 4-129,2-6 258,6-2-129,-1-9 129,6-3 0,1-4 0,6-13-129,0-11 0,1-9 0,0-8-129,-2-3 0,-1-6 0,-5-3 0,-4 0 0,-8 4-129,0 8 129,-4 8 0,-4 11 0,-5 11 129,-4 15-129,-1 9 258,1 20-258,3 14 258,1 6-129,4 9 129,4 5-129,1 5-129,11 0-129,1-4-129,6-2-387,-7-20-2709,10 1-1935,-8-13-258,4-7-387,-4-21-129</inkml:trace>
  <inkml:trace contextRef="#ctx0" brushRef="#br0" timeOffset="196082.2153">20545 13689 9933,'13'2'5676,"5"-1"-387,-18-1 0,0 0-4257,-5-5-387,-13 4-258,-8-1 0,-4 2-258,-3-2 129,-5 2-387,6 0-258,-3 0-774,14 11-3999,-2-5-258,14 5-258,9-11-645</inkml:trace>
  <inkml:trace contextRef="#ctx0" brushRef="#br0" timeOffset="196290.2272">20580 13866 10707,'33'27'5805,"-25"-13"-387,-8-14-129,-8 14-4644,-17-8 0,-5 0-258,-8-5 0,-3 4 0,-2 0-129,3-1-129,2-3-129,6-1-387,9 6-3741,-6-6-1290,15 7-516,-3-6-258</inkml:trace>
  <inkml:trace contextRef="#ctx0" brushRef="#br0" timeOffset="202032.5553">21556 13472 7740,'9'8'5418,"-9"-8"-129,0 0-387,0 0-4128,0 0 0,-8-1-258,-9-8 0,-1 5-258,-6-9 258,3 10-387,0-4 258,4 1-129,2 3 0,2 2-129,5-2 129,8 3-129,-12-1 0,12 1 0,-9 0-129,9 0 0,-16 0 129,7 0-129,-4 1 0,1 3 0,0-2 0,2-1 129,0 5 0,10-6-129,-14 5 0,14-5 129,-8 16-129,8-16 0,-1 16 129,1 1-129,0-5 129,0 9 0,0-3-129,0 1 0,-1 4 0,1 0 0,-2 1 0,1-4 129,-1 5-258,1 1 258,1-4-129,0-1 0,0-3 0,-1 1-129,1-5 129,-3 2 0,3-16 0,0 16-129,0-16 129,0 0 0,-2 10 0,2-10 129,0 0-129,0 0 0,0 0 0,0 0 129,0 0-129,11-4 0,-11 4 129,20-9-129,-7 2 0,8 5 0,0-2 0,6 3 0,3 1 129,2 5-129,2 5 0,0 8-129,1 8 258,-5 2-258,-2 9 258,-7 8-129,-7 8 0,-11 3 0,-5-2 129,-15-1 0,-10-6-129,-13-4 129,-5-12 0,-5-13-129,-3-9 0,1-9-387,6 0-774,-6-16-4128,19 8-387,4-9-258,9 12-774</inkml:trace>
  <inkml:trace contextRef="#ctx0" brushRef="#br0" timeOffset="207052.8427">22018 13473 7611,'0'0'5547,"-12"28"-258,1 12-516,-7 5-3999,5 16-129,-4 9-129,5 10-258,1-6 129,7-1-258,4-13 129,10-10 0,9-10 0,11-14 0,6-20 0,6-9-129,3-19 0,-1-13 129,-1-10-387,-6-3 258,-8-10-129,-12-4 0,-12 2 0,-6 1 129,-20 4-258,-12 3 129,-6 14-258,-9 6-258,5 18-903,-10 2-3612,15 13-258,3 10-387,17 12-258</inkml:trace>
  <inkml:trace contextRef="#ctx0" brushRef="#br0" timeOffset="207680.8787">22470 13637 3096,'-12'6'5418,"4"-20"129,7-8-516,2 11-2967,-1-25-387,15 7-258,-5-9-516,8 7-258,-3-1-129,8 12-129,-1 4-129,3 12 0,0 4-129,-1 15 0,-2 15 0,-1 11 0,-4 12-129,-6 11 0,-7 2 0,-4 5-129,-8 1 258,-9-1-258,-1-10 258,-6-6-258,-1-15 387,-1-12-387,2-8 258,3-11 0,5-9-258,16 0 387,-16-17 0,16 5 0,4-1-129,5 2 258,6 3-129,4 4-129,1 2 258,4 2-387,-2 11-129,-1 2 0,1 2-129,-4-3-258,0 9-903,-18-21-3741,16 9-258,-16-9-387,15-13-516</inkml:trace>
  <inkml:trace contextRef="#ctx0" brushRef="#br0" timeOffset="208048.8994">23053 13433 9546,'17'-3'5676,"-8"21"-516,-11 9 0,2 11-4515,-19 4-129,2 8-258,-5 9 0,3 2 0,6 1 0,5-1-258,7-8 258,5-10-258,12-5 258,5-8-258,2-12 258,4-7-258,-1-11 0,-1-2 129,-5-10-258,-6 0 258,-8-9-258,-6-1 129,-7-3-129,-13 1 258,-6 6-387,-7-7 0,-4 12-387,-8-11-1161,8 16-3354,-1-4-129,17 8-516,4-3-387</inkml:trace>
  <inkml:trace contextRef="#ctx0" brushRef="#br0" timeOffset="208381.9188">23977 13453 10191,'-9'-17'5418,"-3"17"-258,-9-1 0,1 2-4257,-13-1-258,-1 7 0,-12-7-258,0 2-258,-7-2 0,4-1-258,5 0-258,1-12-645,15 13-3096,-2-13-1161,14 6-258,6-5-387</inkml:trace>
  <inkml:trace contextRef="#ctx0" brushRef="#br0" timeOffset="208740.9392">23670 13411 9288,'30'35'5547,"-20"-16"-258,2 4 0,-6-6-4386,2 15-129,-3 0-387,-2 7 0,2 3-129,-1 1 0,-3 10 0,2 5-129,1 0 129,0 1-129,-4-6 129,0 0-129,-3-7 129,-5-3-129,-9-18 0,-5-11 0,-11-12 129,-1-8-129,-5-8 0,3-6 129,1-6-129,6 0 0,7-3 0,7 10 129,13 0-258,2 19 129,19-13-129,1 10-129,4 5-387,-3-4-903,0 6-4128,-9-1 129,-3 0-774,-9-3-516</inkml:trace>
  <inkml:trace contextRef="#ctx0" brushRef="#br0" timeOffset="278897.952">4200 9907 5547,'36'4'5289,"-36"-4"-387,0-19-129,-17-2-4128,-15 2-129,-22-10 258,-11 6 0,-20-4 0,-6 9 0,-17 1-129,-5 14-129,-16 0 0,-3 6-258,-2 5 258,-1 7-258,-5 2 0,-2-1-129,-3 1 0,1 1 0,10 5 0,7 6 0,3 3-258,9 6 0,11 6 258,17 6-129,12 5 129,13 6-129,12-1 129,13-2 0,13-1-129,12 0 258,12-5-387,7-2 129,16-5 0,13-2 129,12-2-258,11 3 129,12 1 0,11-1-129,17-4 258,9-1-258,12-1 0,7-7 129,2-9-129,12-8 129,4-9 0,2-12 0,0-12 0,-2-8 0,7-8 0,-3-5 0,1-1 129,-2-5-129,-8-6 0,-2 4 0,-7-4 0,-10-2 0,-17-9 0,-14 2 0,-20-9 0,-16-5 129,-21-1-129,-25 3 0,-20 0 0,-29 6 0,-20 7-129,-19 8 129,-18 16-258,-14 12-258,-7 18-387,-14-7-1548,6 21-2580,0 8-516,7 9-258,1 2-516</inkml:trace>
  <inkml:trace contextRef="#ctx0" brushRef="#br0" timeOffset="279890.0086">1626 10503 3483,'14'76'5676,"4"-12"-387,4 22-258,2 25-2064,-6 5-1677,12 25-387,-13 9-258,5 15-387,-8 6 0,2 10-129,-4-1 129,1 2-258,-2-4 258,1-4-129,2-4 129,2-8-258,-3-12 129,4-7 0,-1-15 129,1-5 0,-1-16 0,1-10 0,3-16-129,4-2 129,3-11 0,10-11-129,11 1 0,13-5-129,13-7 129,14 0-258,12-1 129,16-7 129,12-8-129,13 2 129,9-11-129,3-2 129,10-3-258,4-4 129,2-5 129,1 2-129,-8 3 0,3-6 129,-8 6 0,-9-5-129,-14-7 129,-14 0 0,-17-3-129,-12-6 0,-16-6 129,-17-3-258,-14-5 258,-11-8-129,-11-6 0,-10-7 129,-6-11 0,-4-12 0,-2-13 0,-8-11 0,-3-16-129,1-9 258,-1-7 0,-2-9-258,1-6 0,3-3 129,-3-4-129,3-5 0,-3-1 0,3-5 0,-2-2 0,3-3 0,3 0-129,-2-7 258,1 3-258,-1-1 129,1 8-129,-1 6 129,-3 9 0,0 15 0,-3 16 0,0 14 129,-3 17 0,-1 13 0,-4 14 129,-2 12-129,0 10-129,-4 4 0,-2 2 129,0 4-258,3 11-387,-7-6-1935,11 23-3225,7 16-387,15 18-258,16 18-645</inkml:trace>
  <inkml:trace contextRef="#ctx0" brushRef="#br0" timeOffset="282425.1536">4858 12823 10965,'12'67'5805,"3"-32"-387,7 7-129,2-4-4515,6 5 0,-2-10-258,4 4 0,-1-5-129,2-1-129,-3-5 129,6-1-258,-4 0 0,2-7-258,-4 1-258,-1-8-516,8 14-3612,-12-12-1032,2 0-387,-9-10-258</inkml:trace>
  <inkml:trace contextRef="#ctx0" brushRef="#br0" timeOffset="282741.1716">5540 12983 10062,'29'36'5676,"-16"-2"-516,-3 2 129,4 14-4386,-9-5-129,5 8-258,-5-4 0,3-2-129,-2-11 0,4-7-129,0-11 0,6-8 0,1-10 0,4-1-129,6-10-129,-1-4-258,8-1-129,-4-6-387,7 8-645,-18-18-2451,11 12-1548,-13-9-258,-1-2-387,-12-6 0</inkml:trace>
  <inkml:trace contextRef="#ctx0" brushRef="#br0" timeOffset="282912.1816">5904 13036 8256,'-12'23'5547,"12"14"-129,7 17-387,-1 8-3354,13 21-645,-6 1-387,4 5-258,-5-9 0,1-9-258,0-9-516,-2-26-387,3-7-1548,-14-29-2838,20-21-129,-12-22-387,4-14-645</inkml:trace>
  <inkml:trace contextRef="#ctx0" brushRef="#br0" timeOffset="283538.2175">6078 13041 9417,'6'-12'5676,"13"4"-645,-3 7 129,-16 1-4386,30-13-258,-10 6-129,4 2-129,0 4 0,3 5-129,-1 14 0,1 11-129,-5 11 129,-3 15-129,-2 6 129,-5 9-129,-3-4 0,-5-5 0,-4-8 129,-4-11 0,-8-13 0,0-19 0,-1-12 0,1-15-129,3-12 129,1-5 0,4-4-129,4 3 0,1-3 129,10 4-258,4 7 0,2 2 258,3 2-258,-1 5 129,2 0-129,-1 0 129,-4 4-129,-3-1 129,-2 2 0,-11 13 0,13-17 0,-13 17 0,0 0-129,0 0 129,0 13 129,-4 7-129,0 3 129,4 5-129,0 3 258,0 2-258,8-4 258,4-5-258,4-9 0,7-5 0,5-10 129,1-3-129,4-10 0,0-6-129,-4-4 0,-4-2 129,-4-6-129,-12 2 0,-9-1 0,-9 4 0,-15-1-129,-10 2-129,-1 9-516,-14-10-2709,6 13-1290,4-4-645,5 5-129,9-5-645</inkml:trace>
  <inkml:trace contextRef="#ctx0" brushRef="#br0" timeOffset="283812.2331">7001 12625 9933,'44'15'5418,"-44"-15"-258,8 13-129,-15-13-4773,-7 1 0,-15 9-129,-2 1 0,-3-2-129,1 4 129,3 2-645,-1-9-516,17 6-3741,-1-5-258,15-7-516,0 0 0</inkml:trace>
  <inkml:trace contextRef="#ctx0" brushRef="#br0" timeOffset="284066.2476">6901 12715 3999,'20'-10'5160,"-6"10"0,-6 14-387,2-6-2967,9 23-129,-6-2-774,10 13-258,-5 0 0,6 11-129,-4-2-258,2 0 129,-6-3-258,-3-5 0,-10-7 129,-3-9-129,-12-12 0,-5-12 129,-11-10-129,-5-7-129,-4-2-258,-6-13-1032,7 8-3612,-5 3-129,8 7-387,4 8-774</inkml:trace>
  <inkml:trace contextRef="#ctx0" brushRef="#br0" timeOffset="284702.284">7239 13343 11223,'14'11'5676,"-26"10"-387,-26 7-129,-12 13-4644,-33 2 0,-20 11-129,-18-2 0,-10-4 0,-9 1-129,-3-5-129,5-8 0,11-4 0,17-8-129,22-6 129,18-1-258,16 2-129,19 4-774,9-14-3096,20 11-1419,6-5-129,11 1-387</inkml:trace>
  <inkml:trace contextRef="#ctx0" brushRef="#br0" timeOffset="285318.3193">6184 14139 9030,'2'-13'5676,"-1"2"-387,-1 11-129,7 5-4257,-7-5-129,-8 25-258,-1-5-129,5 6-129,-2 1-129,6-1 129,0-1-129,9-1 0,5-7-129,6-6 0,2-6 0,2-5 129,-3-8-258,-1-6 0,-7-4 129,-5-7-129,-8 3 0,-8 1-129,-8 7-645,-18-8-3225,5 16-1032,-4-1-258,3 7-516</inkml:trace>
  <inkml:trace contextRef="#ctx0" brushRef="#br0" timeOffset="285674.3396">6606 14026 10320,'10'6'5547,"-10"15"-516,-4 5 258,-5 10-4773,-7 3-129,0 10 0,2 2 0,4 6 129,8-6-129,4-2 0,14-7-129,11-8 0,8-6-129,9-7 0,2-9-129,-1-8-129,0 0-645,-12-11-774,-4 2-3612,-17-3-258,-12 8-387,-11-20-516</inkml:trace>
  <inkml:trace contextRef="#ctx0" brushRef="#br0" timeOffset="288809.519">9170 15264 26316,'0'0'0,"14"0"-129,-14 0 129,0 0-129,0 0 258,-20 0-258,-8 0 129,-15 2 0,-14 5 129,-21 0 0,-10 1 129,-10-1-258,-2 3 129,-5-7 129,-1 0 0,-2-3 0,5 0-129,1-3 0,5-1 0,5 2 0,6 2-129,12 13 0,11 13 0,10 10 0,16 12-129,8 12 129,15 20-129,11 11 129,5 8 0,13 8 0,11 8 0,6 5 0,5 7 0,3 8 0,2 1 129,-1-8-129,1 5 0,-5 0 0,-4-18 129,-4-8-129,-4-10 129,-7-20 0,-1-17 0,-6-12-129,-2-14 129,-1-12 0,-8-22 0,19 18-129,-5-16 0,6-5 129,6 3-129,9 0 258,7 4-129,12-4-129,6 8 0,13-7 258,10 4-258,12 3 0,4-15-129,9 2 0,8-3 0,0 3 129,9-10 0,1-1 0,-5-16 0,-1 0 129,-3 7-129,-3-13 0,-5-5 129,-5-8 0,-8 8-129,-10 4 0,-6 1 129,-12-3-129,-6 8 0,-9 0 129,-10 12-129,-7-6 0,-4 0 0,-7-1 0,-4-9 0,-8 9 0,0-5 0,-4-7 129,-5-16-129,-4 1-129,-1-5 258,-11-10-129,-5 4 129,-4-8 0,-4-1 0,-6 2-129,-4 1 129,-6-2 0,-8-1 0,-5 1 0,-8 1-129,-6-1 129,-9 2 0,-2-5 0,-8 2-129,1 11 0,-3 5 0,7 7 129,4 6-129,8 14 0,11 4-129,7 16 0,13 12 0,7 9-129,7 4-516,9 22-1419,-2-7-3354,3 10 0,-10-2-387,-1 3-645</inkml:trace>
  <inkml:trace contextRef="#ctx0" brushRef="#br0" timeOffset="289229.543">8030 16077 9804,'38'-57'5547,"-9"27"-258,3-1 0,7 2-4644,0-2-129,-1 11-129,-3 3 0,-3 9-258,-3 8 129,-5 9 0,-6 16-258,-3 14 258,-6 14-129,-1 7-129,-4 6 129,-3 3-258,-1 3 258,2 0-129,-2-10 0,0-2-129,1-11 258,1-9-387,1-7 0,-1-13-774,11 8-2709,-13-28-1290,21-3-516,-8-19-129,5 2-645</inkml:trace>
  <inkml:trace contextRef="#ctx0" brushRef="#br0" timeOffset="289386.5517">8574 16296 7740,'-13'-24'5418,"-8"19"-129,-8 5-645,4 11-3741,-17-9-129,5 13-387,-4 3-516,-1-8-1677,11 8-2838,8-7-516,10-4 0,13-7-903</inkml:trace>
  <inkml:trace contextRef="#ctx0" brushRef="#br0" timeOffset="289718.5709">8619 16012 9546,'0'0'5289,"0"19"-258,-2 9-258,2 14-4515,0-2 0,4 5-129,3 0 0,9 0 0,5-12 0,8-5 129,2-17-129,2-11 0,-3-15 0,-4-9 129,-7-8-258,-6-7 129,-13 1-129,-4-4 0,-17 5 129,-9 6-258,-6 4 129,-5 4-387,3 14-516,-8-11-2322,14 17-1677,6 0-387,13 6-387,13-3 0</inkml:trace>
  <inkml:trace contextRef="#ctx0" brushRef="#br0" timeOffset="290042.5895">8990 16014 6450,'0'0'5418,"0"11"-387,-4 8-387,-1 10-2967,-1 2-1290,6 8 129,1-5 0,10 2-387,5-4 0,4-2 129,2-12 129,6-6-258,-3-12 129,0-11 0,-9-11-129,-5-7 129,-9-7-129,-2-3 0,-13-1-258,-11 0 129,-5 3-129,-10 7-516,8 18-2580,-7-3-1677,9 15-387,3 0-258,12 6-387</inkml:trace>
  <inkml:trace contextRef="#ctx0" brushRef="#br0" timeOffset="290521.6166">9301 16115 8901,'7'-11'5031,"2"-7"-258,-9 18-258,0 0-4128,0 0-258,0 0 0,-8 1-129,4 13 0,-2 1 0,3 4 129,0 0-129,3-1 0,0-6 0,0-12-129,8 9 129,-8-9 0,9-9-129,-2-4 129,-2 0 129,-2 1 0,-3 12 129,6-11 129,-6 11-129,8 18 129,-2 6 0,2 10-129,-2 2 258,3 10-129,-2-8 129,0-2-258,-5-5 258,2-7-387,-4-11 258,0-1-129,0-12-129,0 0 0,0 0-258,-8 5 0,8-5-258,0 0-516,-4 11-2709,4-11-1290,-13 13-645,0-9-258,0 5-387</inkml:trace>
  <inkml:trace contextRef="#ctx0" brushRef="#br0" timeOffset="290779.6316">8804 16627 10836,'37'72'5418,"-19"-33"-387,-2-1 0,2 8-4773,-3-1-129,-2 2-129,-1-5-258,-5-13-516,9-2-1806,-16-27-2322,18 0-258,-13-28-387,3-16-258</inkml:trace>
  <inkml:trace contextRef="#ctx0" brushRef="#br0" timeOffset="291045.6466">9012 16523 9030,'29'44'5031,"-17"-5"0,4 11-516,-7 0-3870,8 8-258,-5-5-258,0-8-129,-4-6 129,1-7 0,-2-10-129,-5-9 0,-2-13 129,0 0 0,-7-17 0,-5-4-129,-5-5 129,-2-1 0,-3 5 0,1 1 0,2 5-258,1 4-387,11 24-1935,7-12-2193,-4 27-387,4-9-387,17 4-129</inkml:trace>
  <inkml:trace contextRef="#ctx0" brushRef="#br0" timeOffset="291409.6676">9160 16896 7611,'16'-38'5418,"-4"28"-516,-2-3 0,14 9-3612,-8-5-258,6 9-387,-2 0-258,-3 8 0,-1 4-129,-4 8 0,-7 3-129,-5 5-129,-3-3 129,-7-1-129,-5-2 129,-2 0 0,0-5 0,1-9 129,3-8 0,2 0 0,11 0 0,-10-14 129,10 5-258,8-6 129,5 6-129,4-1 0,3 4-129,5 1 0,-1-1-129,-2 6-129,6 1-1032,-15-1-3741,7 0-258,-8-11-387,4-3-516</inkml:trace>
  <inkml:trace contextRef="#ctx0" brushRef="#br0" timeOffset="291627.6802">9475 16632 10320,'33'25'5676,"-17"1"-645,-4-4 258,6 7-4773,-8 0 0,0-1-258,-2 7 0,4-7-129,1-6-129,4-5-129,2-7-129,2-10-516,9 0-3870,-8-19-387,4 1-645,-9-11-129</inkml:trace>
  <inkml:trace contextRef="#ctx0" brushRef="#br0" timeOffset="293630.7947">8803 15449 12771,'114'-27'5289,"-65"-13"-258,-9-5-1161,-9-31-3870,-14-22-129,-7-16 129,-9-20 0,-5-13 0,-8-17 0,-5-15 0,-5-12 0,-10-8 0,-5-10 0,-8-6 129,-6-9-258,-6-2 0,-5 1-129,-8-7 258,-1 0-129,-5-4 0,-5 1 0,-5-1 0,-1-1 129,-5 6 0,-3-3 0,-3 13 0,0 3 0,-8 8 129,-2 11-129,0 11 0,-3 12 0,-4 6 0,1 8 0,-9 10 0,-2 7 0,1 9 0,0 10 129,-2 4-129,-3 7 0,-4 8 129,2 10-258,5 6 258,1 12-129,1 8 0,1 7-129,3 16 129,4 10 0,8 14 0,2 6 0,6 11 129,1 7-129,3 10 0,2 8 0,3 4 0,4 5 0,4 3 0,4 9 0,5 3 0,4 8 0,11 3 129,6 8 0,8 3 129,6 4 0,2 9 0,3 8-129,2-1 129,0 5 129,2 1-258,0 0 129,-2-1-129,6-3 0,-1-7 129,2-5-129,7-6 0,-1-9 0,5-16-129,3-8 129,1-9-129,3-9 129,2 0-129,5-17 129,0 0-129,0 0 129,0 0-129,0 0 258,0 0-129,0 0-129,9-11 129,5-12-129,4-2 129,0-5-129,3-3 129,3-5-129,-2 3 129,2-1-129,-4 5 129,-2 5-129,-3 6 129,-3 4-129,-2 5-129,-10 11 258,16-8-129,-16 8-129,0 0 129,9 1 0,-9-1-129,6 12 258,-6-12-129,6 12-129,-6-12 258,10 14-129,-10-14-129,7 18 129,-7-18 0,7 14 0,-7-14 0,6 16 0,-3-5-129,-3-11 258,1 19-129,-1-19-129,0 20 129,0-3 0,0-6 0,-4 3 0,2 1-129,2-15 129,-8 23 0,4-11 0,4-12 129,-8 21-129,4-7 0,3-2 0,1-12 129,-5 20-129,2-9 0,3-11 0,-2 16-129,1-3 258,1-13-258,0 0 129,-5 15 0,5-15 0,0 0 0,-8 18 0,8-18 0,0 0-129,-12 20 129,12-20 0,-6 12 0,6-12 0,0 0 129,-6 15-129,6-15 0,0 0-129,0 0 129,0 0 129,0 0-129,0 0 0,-4 13 0,4-13 129,0 0-129,0 0 129,0 0-129,0-7 129,0 7-129,8-22 129,0 2 129,-1-2-258,1-2 0,3-7 0,0 0 129,1-1-129,-4 0-129,3 6 258,-4 7-258,0 3 258,-2 2-129,1 4 0,-6 10 0,0 0 0,7-12 0,-7 12-129,0 0 0,0 5 0,0-5 129,-2 25-129,-4-11 129,-1 7 0,-4 3-129,-2 2 129,-3-3 0,0-3 0,-4-3 0,2-1 0,-1-2-129,1-7 129,-3-5 0,1-4 0,-1-8 129,0-6-129,-1-5 0,-1-8 129,-2-5-129,1-3 129,3 2 0,2-2-129,1 5 0,4 3-129,3 5-129,2 7-258,6 6-645,-11-4-4128,11 3-129,-6-5-645,5 2-387</inkml:trace>
  <inkml:trace contextRef="#ctx0" brushRef="#br0" timeOffset="306668.5403">11331 15373 9030,'-33'9'5418,"12"12"-258,1 15-387,-4 8-3870,7 10-258,-3 6 0,9 4-258,4 0 129,7-3 0,5-18 0,12-2 129,5-18-258,11-12 0,-1-17-129,5-12-258,-1-18 129,-6-4-129,-1-7 0,-11-6 129,-8 3-129,-10-3 0,-6 9 129,-10 0 0,-6 17-258,-3 6 258,-1 10-258,-2 11-129,9 5-387,1 5-774,18 13-3870,0-2-129,12 3-387,8-6-387</inkml:trace>
  <inkml:trace contextRef="#ctx0" brushRef="#br0" timeOffset="306835.5499">11655 15736 12513,'36'81'5934,"-25"-36"-516,-7-16 0,-2 2-4773,-2-11-258,0-20-387,-6 19-387,-2-29-1290,5-1-3612,-1-12-129,5-3-387,5-11-774</inkml:trace>
  <inkml:trace contextRef="#ctx0" brushRef="#br0" timeOffset="307237.573">12036 15354 11739,'37'-17'5676,"-26"11"-258,-1 6-129,-10 0-4515,0 0-258,-13 4-258,-2 2-129,-6-2 0,-1 4 0,-2-2 0,0 1-129,2 0 129,5-2 0,4 1 0,13-6 0,0 0 129,-2 16-258,9-8 0,6 0 129,4 6-129,3-1 0,3 6-129,3 3 0,-2 2-129,-4 3 258,-5 4 0,-3 3-258,-7-1 258,-5 1-129,-6-5 0,-9-5 129,-5-1 0,-2-8-387,-2 0 0,-1-15-774,13 0-4257,-3-14 129,12 3-645,3-8-258</inkml:trace>
  <inkml:trace contextRef="#ctx0" brushRef="#br0" timeOffset="307537.5901">12297 15467 9417,'31'-12'5676,"-31"12"-516,1 11-129,-8 0-4386,-2 13-258,-4-5 129,2 8-258,2 1 0,6-2 0,5-7-129,11-3 258,7-9-129,6-6 0,6-2-129,-2-9 0,-2-6-129,-3-6 129,-8 0-129,-6 1-258,-7-2 258,-7 1-129,-11 8-516,-13-13-2709,2 15-1806,-5-4-387,5 10-258,1-5-387</inkml:trace>
  <inkml:trace contextRef="#ctx0" brushRef="#br0" timeOffset="308057.6198">12657 15365 7224,'0'0'5160,"0"0"258,2 7-387,-4 15-3483,-7-4-774,5 7-258,-4 4 129,7 3-258,1-7 0,4 2-258,6-7 0,6-6 0,1-10 0,6-4-129,-5-7 0,1-10 0,-6-2 0,-7-3 129,-4-2-258,-5-2-129,-6 12-1419,-15-8-3354,2 11 0,-7 3-516,4 6-387</inkml:trace>
  <inkml:trace contextRef="#ctx0" brushRef="#br0" timeOffset="309034.6756">13049 15493 6450,'21'5'6063,"-21"-5"-774,13 1 0,-13-1-2580,0 0-2451,-8 0 0,-5 5-129,-4 3-129,-1 2 0,0 3 0,1 3 0,4 1 0,8 1 129,5-5-129,0-13 0,13 10 0,4-10 129,3-5-129,1-6 0,-1-3 0,-3-3 0,0 2 129,-5 3-129,-12 12 0,16-13 0,-16 13 0,6 12 129,-5 7 0,1 11-129,-2 4 258,0 10-129,-2 6 129,0 6 258,-6-5-129,-1 1 0,-8-5-129,0-10 129,-6-10-258,1-5 258,-3-10-129,0-9-129,1-3 0,4-6 0,3-5 0,6-2-129,11 13 129,-1-23-258,1 23-258,17-17-129,4 20-2193,-2-12-2709,7 4-516,-6-7-129,10-1-645</inkml:trace>
  <inkml:trace contextRef="#ctx0" brushRef="#br0" timeOffset="309308.6914">13654 15452 8256,'3'53'5934,"-18"-23"-387,1 8-129,-7 0-3354,1-1-1806,-5-4-129,-1-3-129,6-1-516,-5-18-3225,14 6-1677,-1-9-129,12-8-516</inkml:trace>
  <inkml:trace contextRef="#ctx0" brushRef="#br0" timeOffset="309479.7012">13682 15773 9417,'16'0'5805,"-15"-15"-387,-13-6 0,0-4-4902,-15-7 0,-5-4-258,-1 4-129,0-5-903,11 10-3999,-5 0-516,14 11-387,6 1-516</inkml:trace>
  <inkml:trace contextRef="#ctx0" brushRef="#br0" timeOffset="309888.7246">14034 14777 9417,'0'0'5805,"-4"36"-258,4 10-129,-10 10-4257,10 13-516,0 5-258,0 4 0,0-7-129,0-7-387,6-12-774,-7-20-4257,4-10-258,-3-22-516,22 0-516</inkml:trace>
  <inkml:trace contextRef="#ctx0" brushRef="#br0" timeOffset="310625.7667">14192 15084 10062,'13'111'5805,"-3"-52"-387,-2-15-129,5-2-4902,-8-12-129,4-9 0,-9-21-129,20 6 0,-7-14-129,3-14-129,0-4 129,2-4-129,5-6 129,-3 4-129,2 5 129,-6 5 0,2 11 0,-3 4 0,-3 10 0,-4 11 0,-2 13 0,-1 0 129,-2-3-129,0-1 0,-2-5 0,4-6 0,-5-12 0,16-7-129,-4-12 129,1-8 0,3 0-129,1-6 0,0 1 129,0 3 0,-2 8 0,-2 7 129,-4 6-129,-9 8 0,11 4 0,-10 7 0,-1 12 0,0 4 0,-1-5 0,-3 0 0,3-3-129,1-2 129,0-5 0,0-12-129,13 11 0,0-11 0,-1-9 0,1-3 0,1-1 129,-2-1-129,-1-3 129,0 4 0,-11 13 129,13-10-129,-13 10-129,10 6 258,-3 5-129,-2 2 0,6 0 0,-3 4-129,2-12 258,3-4 0,1-1-129,-1-8 129,-3-7-258,2-3 258,-5-2-129,-2-2 0,-5 7 0,-4 4 129,-9 3-129,-4 4 0,-2 4 0,-3 0-258,6 11-1161,-8-7-3612,14 3-387,10-7-129,-3-10-645</inkml:trace>
  <inkml:trace contextRef="#ctx0" brushRef="#br0" timeOffset="310881.7814">14995 14566 11223,'-5'6'5934,"5"16"-258,0 9-387,5 13-4773,0 4 0,1 13-258,2 9-129,2 5-258,2-1-129,-4-8-387,9 5-1548,-6-17-3354,2-1 0,-5-22-516,7-4-516</inkml:trace>
  <inkml:trace contextRef="#ctx0" brushRef="#br0" timeOffset="311213.8004">15577 15368 6450,'-57'52'5805,"-5"-25"-129,-17 3-387,-24-5-3741,-10 2-516,-24-16 0,-3 6-258,-4-10-129,7-5-129,16-2-258,18 0 0,21-1 0,20-1-129,17 3-129,20 3 129,13 4-387,12-8-258,6 17-1548,4-17-3354,6 7-387,-3-5-129,4-2-774</inkml:trace>
  <inkml:trace contextRef="#ctx0" brushRef="#br0" timeOffset="312273.8607">14009 15776 9933,'1'-18'5934,"2"32"-258,0 22-129,-3-1-4644,2 12-387,-2 4-258,0 5 129,0 6-387,0-4 129,0-7-258,0-12-129,0-4-516,0-35-2322,3 19-2322,-3-19-258,13-10-516,-4-15-387</inkml:trace>
  <inkml:trace contextRef="#ctx0" brushRef="#br0" timeOffset="312660.8832">14236 15947 8127,'32'-2'5676,"-23"-12"-258,-9 14-516,5-34-4128,-6 17-645,-12 0 129,-3 9-129,-3 8-129,-2 9 129,1 11-129,6 5 129,3 4 0,6 6 0,4-5-129,2-7 129,8-5 0,3-7 0,4-9-129,0-2 0,-2-6 0,2-8 0,-4-7 0,0 7 129,-3 0 129,-9 14 0,11-10 0,-11 10-129,3 15 129,-1 6 0,-2 10 0,0 1-129,0 3-129,0 0-129,3 2-387,-3-20-1032,2 8-3741,-2-25-129,12 12-516,-12-12-516</inkml:trace>
  <inkml:trace contextRef="#ctx0" brushRef="#br0" timeOffset="313053.9057">14390 15968 9030,'21'-17'5547,"-5"6"-258,0-16-903,6 19-3612,-5-6-387,7 7 129,-4 5-258,0 7-129,-3 14 0,-1 9 129,-7 10-129,0 3 0,-8 3 0,-1 8 0,-5-4-129,-3-7 0,-8-10 0,2-6 129,-2-13 0,3 0 0,0-12 129,2-6 0,3-6 0,8 0 129,0-1-129,3 2-129,8 5 129,2-1 0,3 7-129,3 4-129,-3-1 0,3 5-129,-2 6-258,-7-14-645,10 13-4386,-20-13-129,20 2-516,-14-9-516</inkml:trace>
  <inkml:trace contextRef="#ctx0" brushRef="#br0" timeOffset="313210.9146">14761 16230 10449,'10'47'6063,"-8"-33"-903,5 2-129,0-4-5547,-14-12-4515,7 0 0,3-24-903,6 1-258</inkml:trace>
  <inkml:trace contextRef="#ctx0" brushRef="#br0" timeOffset="313423.9268">14898 15888 9933,'5'35'6063,"-5"-14"-516,5 11 0,-2-8-4773,6 5-387,-6-1 129,6 6-387,-2-4-258,1 0-258,5 3-645,-13-15-4128,14 5-258,-14-23-516,21 17-516</inkml:trace>
  <inkml:trace contextRef="#ctx0" brushRef="#br0" timeOffset="313977.9585">15267 16067 6966,'28'-2'5547,"-28"2"-258,0 0-387,0 0-4128,-7-16-129,-9 16-129,-5 0-258,1 1 129,1 6-129,-1 6-258,7 0 129,6 3 0,7 1-129,3-4 0,9-4 0,4-2 0,3-5-129,1-3 0,-2-6 129,1-5 0,-6-3 0,-4 1 0,-1 3 129,-8 11 0,0 0 129,0 0-129,7 7 258,-6 19 0,-1 4 129,1 8-129,-1 1 129,2 6-129,-1 3 258,2-3-258,-3-7 129,0-8-387,-4-6 387,-3-4-387,-5-7 129,-1-5 0,-1-8-258,-2-7 0,1-1 0,2-3 0,3 2 0,3-3-258,7 12 0,0-18-516,7 18-774,-7 0-3741,10-10-516,-3-1 0,6 4-903</inkml:trace>
  <inkml:trace contextRef="#ctx0" brushRef="#br0" timeOffset="314382.9817">16054 15447 10707,'6'9'5934,"-21"16"-645,-5-15-129,1 7-5031,-8-3 258,-2 0-129,-1-3-258,-1-5-129,8 4-645,-5-10-3096,18 0-1548,10 0-129,0-11-645</inkml:trace>
  <inkml:trace contextRef="#ctx0" brushRef="#br0" timeOffset="314552.9914">16094 15640 9417,'32'50'5676,"-30"-31"-258,-2 6-129,-9-14-4386,-3 2-516,-12 1-129,-1-2-129,-4-4-387,-9-9-2709,7 8-2193,-4-7-516,13 3-258,-1-2-387</inkml:trace>
  <inkml:trace contextRef="#ctx0" brushRef="#br0" timeOffset="316701.1143">10679 14233 7224,'3'34'4902,"7"-29"-129,14-4-387,6-1-4257,7-16 0,7-1-129,7-4 129,6 0 129,10-1-129,7 0 0,8 2 0,6 1 0,12 3 0,6 1-129,5 1 0,7 3 0,5 0 0,6 0-129,6 2 129,2 2-258,-1-2 129,2 1 258,5 1-258,0 0 129,3 2-129,-3 1 129,0 4-258,0 0 258,1 6-129,-3 7 0,-6 2 129,-3 3-129,-3 0 129,-3 3 0,-7 1 0,-5 1 0,-6-1-129,-3-4 129,-6 3-129,-4-3 0,-3 4 0,-6-2 0,1 5 0,-6 3 0,-2 2 0,-4 3 129,-3 1 0,-3 5 129,-5-1-129,-3 4 0,0-1 0,-2 2 129,0-2-129,0 0-129,-3 1 258,2-2-258,-2 2 129,-1 0 0,2-2 258,-3 2-258,1-1 0,-1 1 129,4-4 0,3 0 0,1-3 0,3-2 0,-1-4-129,4-1 129,0-1-129,2-2 129,-3-2-129,2-2 129,-1 1-129,5-4 258,-1-1-129,1-7-129,2 0 0,-1-3 129,3-2-129,1-2 0,0-2 129,3-1-129,2 0 0,5-3 0,-2-3 0,5-2 0,1-3-129,-1-2 258,4-2-258,-1 0 129,1-3 0,-1 0 0,3 1-129,-2 2 258,1 3-129,2-2-129,2 1 129,-1 1 0,1 1 0,3 1 0,1-5 0,0-1 0,6 0 0,3-4 129,-1-1-129,-2-2 129,2 0-129,0-2 129,3 6 0,2 0 0,-2 1-129,-3 2 129,1 0-129,2 3 0,2-2 129,3 1-129,-1-1 0,1-1 0,-4-3 129,4 0 0,4-1-129,0 5 129,-3-2 0,-2 3 0,-1 0 0,-2 6 129,4 1-258,1 0 258,-4 1-129,3-5 516,-1 6-387,4-1 129,1-2-129,4 2 129,-2 0-129,-1 3 258,-2-1-129,2 4-129,2 0 0,-4 0 0,-9 2 0,-3 0 0,-7-1 0,-10-1-129,-7 0-129,-14-7 0,-8 6-1548,-19-21-3612,-9-5-129,-14-8-516,-14-5-516</inkml:trace>
  <inkml:trace contextRef="#ctx0" brushRef="#br0" timeOffset="349492.9899">16635 15752 2967,'0'0'4515,"-10"7"-129,10-7-2451,0 0-258,-9-8-129,9 8-387,0-19 0,0 19-387,12-29 0,0 15-258,-2-9 0,6 5 0,-1 0-129,4 6 129,-3-2-129,3 9-129,-5 0 129,5 5 129,-7 8-258,1 10 0,-4 7-129,0 11 129,-7 3-258,-2 7 258,-2 3-258,-7 2 129,-4 0-129,-3-7 129,-5-8-129,1-6 129,-1-7-129,0-10 129,1-6-129,4-4 0,3-3 258,4-1-129,9 1 129,-7-17-129,7 5 258,0 12-129,15-18 0,-2 12 0,3-1 0,1 3-129,0 4 0,-1 1 0,0 9-129,-3-2 0,-2 3 0,-2 0-129,-1 2 0,-8-13-258,12 23-645,-12-23-1419,0 0-2709,13-13-258,0 4-516,-1-11-258</inkml:trace>
  <inkml:trace contextRef="#ctx0" brushRef="#br0" timeOffset="349652.999">16943 15976 10836,'3'46'5676,"-2"-29"-516,7 6 0,-4-9-5031,-4-14-387,7 15-2838,-7-15-1806,2-10-516,2-9-387,4-2-516</inkml:trace>
  <inkml:trace contextRef="#ctx0" brushRef="#br0" timeOffset="350357.0393">17366 15677 7353,'6'-14'5160,"3"4"0,-9 10-516,0 0-3741,-8 5-129,-8 0 0,2 16-258,-10 2-258,0 9 129,-2 2-258,5 4 0,1 3 0,9-4-129,9 1 129,3-3-129,11-3 129,9-13-129,3-1-129,2-6 258,2-6-129,-6-3 0,-2-3 0,-5-9-129,-7-5 129,-8-1 0,-6-1 0,-11-2-129,-6 4-129,-8-4-387,6 14-1935,-11-7-2322,9 7-258,-1-2-258,13 2-516</inkml:trace>
  <inkml:trace contextRef="#ctx0" brushRef="#br0" timeOffset="350772.063">17853 15806 7740,'8'30'5289,"-17"-9"-258,-4 3-387,-10 3-4128,2 6-258,-8 1-129,0 2-129,1-2-645,-2-10-1548,12 4-2451,2-8-387,10-4-387,6-16 0</inkml:trace>
  <inkml:trace contextRef="#ctx0" brushRef="#br0" timeOffset="350929.0719">17708 16118 4644,'37'-28'5418,"-20"13"-129,-8-9-387,3 12-2709,-13-16-774,-3 8-387,-8-12-516,0 4-258,-5 2-258,-2 0-516,9 13-1806,-2-6-2451,5 3-387,4-3-387,3 19-387</inkml:trace>
  <inkml:trace contextRef="#ctx0" brushRef="#br0" timeOffset="351147.0845">18172 15631 7482,'14'10'5547,"-15"10"0,-4 14-645,-11 3-2838,1 10-1677,-5 2-129,-4 5-129,5 0-516,-3-10-645,16 2-3612,-1-15-516,7-9-387,8-10-129</inkml:trace>
  <inkml:trace contextRef="#ctx0" brushRef="#br0" timeOffset="351441.101">18312 15877 6321,'34'-39'5547,"-22"30"-387,-12 9 0,2 22-3741,-14-5-129,1 20-516,-7-6-258,5 4 0,-1 2-258,5-1 0,8-10 0,2-5-129,11-7-129,10-7 129,2-7-129,1-7 0,3-11 0,-2-6-129,-5-2 0,-4-4 129,-6-9-129,-10 0-129,-2 4-129,-15-5-387,3 19-1548,-9-9-2580,2 10-645,-5-5-129,10 12-387</inkml:trace>
  <inkml:trace contextRef="#ctx0" brushRef="#br0" timeOffset="351642.1126">18600 15629 6450,'10'-11'5289,"-10"0"-258,0 11-516,-18-10-3870,3 7-258,-5-1-387,-2-3-903,9 6-3612,-4-4-258,6 0-516,11 5-129</inkml:trace>
  <inkml:trace contextRef="#ctx0" brushRef="#br0" timeOffset="352033.1351">18758 15385 3225,'50'-14'5805,"-20"13"-387,-2-2-516,6 6-1677,-7-3-2322,4 1-258,-11-1 0,1 7-258,-9 1-129,-7 6-387,-5 1 258,-9 6-258,-6-2 129,-2 3-129,0-1 129,-1-3-129,-1-5 129,6 2 129,13-15 0,-13 19-129,13-19 129,0 20-129,1-6 129,7-2 0,1 5-129,-2 6 129,1-4-129,-4 0 0,-4-1 0,0-1 129,-9-6 0,-6-1-258,-1-6-129,-10-11-1032,9 6-3483,-12-7-258,6 0-645,-2-3-129</inkml:trace>
  <inkml:trace contextRef="#ctx0" brushRef="#br0" timeOffset="352940.1867">19185 15678 7224,'1'56'5289,"-1"-16"-129,2 12-258,-2-7-4257,0-1-258,0-12 0,-2-3-258,1-10 0,1-19 0,0 0-129,13-16-129,1-4 129,4-9 0,2-2 129,2 0-129,1-1 258,0 8-258,0 9 0,-6 11 0,-4 4 129,0 15-129,-6 6 0,-2 4 0,-3 3 0,0-2 129,-2-4-129,4-10-129,-4-12 129,17 3 0,-1-11-129,0-11-129,6-4 258,1-6-129,2 4 129,0-1 0,-2 4 129,-3 2-129,-4 13 258,-3 4-258,-13 3 129,12 13-129,-12 2 0,0 5 129,-5 4-258,-1-1 258,-1 1-129,1-2 0,1-6 0,3-5 0,2 0 0,0-11-129,13-2 129,-1-9-129,3-6-129,4-6 129,-1 2 0,1-3 0,-2 0 0,-4 6 129,-2 6-129,-11 12 129,10-2-129,-10 12 258,0 3-129,0 7 0,0 3 0,0 5 129,1-3 0,6-5 0,0-3 0,5-8-129,2-3 0,2-6 129,2-12-129,-3-9-129,1-5 0,-4-9 0,-2-2-129,-10-7-258,0 7-774,-12-6-3483,0 12-516,-4-2-258,3 6-129</inkml:trace>
  <inkml:trace contextRef="#ctx0" brushRef="#br0" timeOffset="353172.2003">20084 15380 8643,'15'88'5676,"-10"-21"-387,-5 5-258,-3 8-4515,-4 0-129,4-6-129,-2-6-258,-3-18-1419,8-4-3483,-5-25-387,5-21-516,0-22-645</inkml:trace>
  <inkml:trace contextRef="#ctx0" brushRef="#br0" timeOffset="356585.3955">11453 17216 10449,'0'74'5547,"0"-20"-129,-5 17-258,1-3-4257,-8-6-387,-1 1 129,-7-10-129,6 4-129,0-19 258,5-23-129,9-15-516,-13-12 129,13-9-258,12-18 0,1-21 258,4-20-129,6 1-258,2 8 0,1-11 387,-1 17-129,-1 5 258,-3 9-258,-1 17 0,-2 14 0,-3 10 129,-2 10 0,0 11-129,-4 11 0,5 13 0,-3 12 129,1 16-258,3-1 387,-3 12-258,0 1 258,-2-8 0,2 17 0,-2-27 258,-2-10-387,0-30 130,-5 5-389,-3-22 260,0 21-130,0-21 0,-20-15 0,20 15-259,-42 0 388,13 0 1,-1-6-130,-1-1 0,31 7-904,-58 18 1033,32-22-516,11-13-258,-3 16-2967,18 1-1677,0 0-645,12-42 0,4-11 0</inkml:trace>
  <inkml:trace contextRef="#ctx0" brushRef="#br0" timeOffset="356900.4135">11932 17011 10836,'10'26'5418,"-7"-4"-129,3 17 0,-5 3-4386,4 13-258,-5 15-258,-3 9 129,1-6-258,1-5 129,-1 9-258,2 6 0,0-26 0,4-12-387,-4-45-258,11 55-1677,0-40-2709,-11-15-645,25-6-387,-11-39-387</inkml:trace>
  <inkml:trace contextRef="#ctx0" brushRef="#br0" timeOffset="357253.4337">12157 17131 11223,'19'9'5547,"-10"17"-387,4 17 0,-10 11-4773,13 24 129,-6 4-129,2 16 0,0-7 258,5 2 0,-5-7-387,1-20 0,-4 0-129,-9-66 258,16 51-387,-16-51 0,3-25-516,-3 25 0,-8-61 387,-6 20 0,-4-14-129,-4 4-258,-4-3 258,-2 23 0,-1 10 516,3-1-258,-2 4-129,4 11 0,6 13 129,-1 1-258,11 7-645,-9-6-3354,17-15-903,-2-11-387,2 18 0</inkml:trace>
  <inkml:trace contextRef="#ctx0" brushRef="#br0" timeOffset="357630.4553">13087 17326 9804,'0'0'5547,"-6"3"-516,-5 1 129,-5-4-4644,-7-5-129,-8-1-129,2 1 0,-4 0-129,0-3-516,8 12-1032,-4-4-3870,12 2 129,4 1-387,13-3-129</inkml:trace>
  <inkml:trace contextRef="#ctx0" brushRef="#br0" timeOffset="357863.4686">13170 17587 10965,'-2'36'5676,"-10"-22"0,-15-14-516,1-2-4515,-10 2-129,-3-2-129,-3-1-129,3 15-129,5 5-258,-2-6-645,22 3-4515,-9-1-129,12 5-258,11-18-645</inkml:trace>
  <inkml:trace contextRef="#ctx0" brushRef="#br0" timeOffset="372904.3286">14227 17637 9546,'18'5'6063,"-18"-5"-258,11 14-258,-11-14-3999,0 0-387,0 0-387,0 0-129,-7-4-258,-8 8 0,-5-7-516,-6-2 516,-5 5-129,-4 8-129,-2-8 130,2 9-259,-1-3 0,36-6 0,-62 29 0,40-27 0,2 1 0,7 1 0,2 5 0,11-9 0,-9 12 0,6-20 0,3 8 0,0 0-517,4 11-4901,-4-11-516,0 0-387,7-9-129</inkml:trace>
  <inkml:trace contextRef="#ctx0" brushRef="#br0" timeOffset="376128.5133">15453 16876 11223,'10'10'6063,"-3"3"-645,-7-13 129,0 0-4902,0 0-258,-8 10 0,-9-7-258,-2-1 0,-4 5-129,-2 5 129,-3 0-258,3 1 258,0-1 0,8 1-129,2-2 129,15-11 129,-10 18-129,10-18 129,5 12-258,6-6 0,3 3 0,3 4 258,3 3-258,1 4 0,-4 9 0,-1-2 0,-5 8 0,-5 3 0,-6 0 0,-4-2 0,-8 2-129,-5-9 0,-4-10 129,-1-1-129,-3-12 129,2-9-387,5-5-258,-2-10-903,20-5-3741,-4-4-258,8 2-129,4-6-903</inkml:trace>
  <inkml:trace contextRef="#ctx0" brushRef="#br0" timeOffset="376413.5296">15532 17080 8385,'48'-12'5805,"-30"12"-387,-18 0-129,7 20-2709,-10-2-1935,-4 3-258,-3 15-258,-2-2 0,4 3 0,4 1 0,4-4-129,11-10 129,7-12 0,7-8 0,7-9-129,-1-15 129,0-4-129,-3-11 0,-9-5 0,-7 5 0,-8 2 0,-7-3-129,-10 4 0,-9 5-774,8 12-3483,-13-1-774,7 15-387,0 1-387</inkml:trace>
  <inkml:trace contextRef="#ctx0" brushRef="#br0" timeOffset="377117.5699">16080 16952 6837,'0'0'5289,"0"0"-129,0 0-387,17-3-3483,-12-15 0,8 8-516,0-5-258,5 0-129,1 2 0,4 4-129,-2 5 129,1 4 0,0 14-258,-2 8 129,-5 10-129,-3 8 129,-9 9-258,-3 8 129,-6-2-129,-7-1 0,-6-4 0,-3-3 0,-2-19 0,2-6 0,2-13 258,6-9-129,4-9 0,9-6 0,1-8 129,9 0-129,6 5 0,4 1 0,4 11-129,2 3-129,0 4 129,0 5-258,0 9-387,-9-8-1419,9 3-3096,-8-5-258,6-6-129,-9-22-516</inkml:trace>
  <inkml:trace contextRef="#ctx0" brushRef="#br0" timeOffset="377405.5864">16608 16823 10191,'41'-32'5418,"-32"27"-258,2 8-129,-7 9-4128,-3 9-258,-6 10-258,-3 0-258,-3 8 0,4 6 0,1-4 0,6 4 0,0-1 0,12-7 0,5-12 0,3-1 129,0-11-129,0-11 0,-2 1-258,-7-3 129,-6-8 129,-5-7-129,-12 2-258,-8-9-645,-2 9-3096,-10-3-1161,3 1-258,-2-10-387</inkml:trace>
  <inkml:trace contextRef="#ctx0" brushRef="#br0" timeOffset="377706.6036">17195 16751 11094,'37'0'5547,"-37"0"-258,13 11-387,-19-15-4386,-9 4-129,-10 0-129,-8-1-258,-5-2-129,-6 3 0,5-1-645,-9-11-1935,15 12-2322,2-11-129,17 7-516,4-1-129</inkml:trace>
  <inkml:trace contextRef="#ctx0" brushRef="#br0" timeOffset="378041.6226">17104 16666 9417,'32'0'5418,"-32"0"-129,22 13-258,-22-13-3870,16 37-129,-11-7-387,2 3-129,-2 6-258,2 10 0,-6 0-129,3 8 129,-4-2-258,0-1 129,0-7 0,-4-5-129,-4-5 0,-2-12-129,-2-9 0,-3-14 129,3-2 129,-2-8-129,4-6 0,0-7 0,8 3 0,2 4 129,0 14-129,6-16-129,5 16-258,-11 0-387,17 1-774,-17-1-3612,0 0 129,-16 0-645,-1-6-387</inkml:trace>
  <inkml:trace contextRef="#ctx0" brushRef="#br0" timeOffset="378777.6646">16766 16719 6837,'0'0'5031,"0"0"-258,0 0-387,0 0-3741,-9 9 0,0 8 129,-3 0-129,4 9 0,-5 1 129,7 10-129,-3-1 0,9 6 0,0-2 0,4-1-258,3-4 0,1-4-129,1-5-129,-1-4 129,2-19-258,-10-3 0,19-13 0,-11-3 0,4-6-129,-5-2 0,0-1 0,-1-7-129,-1 11 129,-5 2-129,0 6 129,0 13-129,-21-10-258,2 4-516,5 11-1548,-8-5-2322,0 0-387,-3 1-129,7 2-645</inkml:trace>
  <inkml:trace contextRef="#ctx0" brushRef="#br0" timeOffset="379348.6975">17426 17656 9546,'17'7'5676,"-17"5"-258,-21-8-129,-15 4-4515,-22-8-516,-18 0 516,-28-4-258,-19 0 129,-22-1-516,-12 24 258,-6-10 0,0 8-129,1-2 129,9 20-1032,9 4 903,19 3-258,13 10 258,13-27-387,13 18 0,10 4 129,11-11 258,11-22 516,12 11-774,42-25-129,-66 20-129,66-20 258,0 0-2967,-53 0-2580,53 0-387,0 0-129,0 0-258</inkml:trace>
  <inkml:trace contextRef="#ctx0" brushRef="#br0" timeOffset="380460.7611">15595 18509 5805,'0'0'5547,"0"0"0,0 0-387,0 0-3354,0 0-258,0 0-387,0 0-387,-2-70-129,2 70-258,18-49 258,-18 49-387,33-55 129,-33 55-258,45-12 0,-45 12 0,43 24 0,-43-24 0,36 69-387,-25-20 387,-5 6-258,-6-55 129,-9 84 129,9-84-129,-33 84 387,33-84-258,-43 40 129,43-40-258,0 0 387,-56 15-258,56-15 0,0 0 129,0 0-129,-17-55 129,17 55 129,0 0-257,0 0-130,48-17 0,-48 17 0,0 0 0,64 41 0,-64-41 0,46 25 0,-46-25-775,0 0-3869,49 46-774,-49-46-258,0 0-516</inkml:trace>
  <inkml:trace contextRef="#ctx0" brushRef="#br0" timeOffset="380682.7738">16012 18582 12900,'13'70'6063,"-1"-3"-387,-12-67-258,0 0-3225,0 0-2064,0 0-1032,19 50-4257,-19-50-387,0 0-129,18-54-516</inkml:trace>
  <inkml:trace contextRef="#ctx0" brushRef="#br0" timeOffset="380933.7882">16297 18298 11868,'-3'58'5934,"3"-58"-645,-18 77-387,18-77-4515,-20 91 129,20-91-129,-17 85 258,17-85-387,0 89-129,0-89 0,28 50 258,-28-50-258,47 10 129,-47-10-387,48 0 129,-48 0-129,0 0 258,0 0-258,26-45 0,-26 45 0,0 0-258,-54-52-258,54 52-2967,-61-14-1677,61 14-129,0 0-387,-54-54-774</inkml:trace>
  <inkml:trace contextRef="#ctx0" brushRef="#br0" timeOffset="381658.8296">16865 18456 12513,'1'50'5547,"-1"-50"-516,-28 56 0,28-56-4644,0 0-387,-68 39 129,68-39-129,-51 40-387,51-40-4386,0 0 0,-28 56-645,28-56-258</inkml:trace>
  <inkml:trace contextRef="#ctx0" brushRef="#br0" timeOffset="381844.8402">16798 18720 14577,'49'-7'5547,"-49"7"-129,0 0-258,0 0-4644,-30-70-387,30 70 0,-33-53 0,33 53-387,0 0-516,-56-49-2709,56 49-2064,0 0 0,0 0-387,0 0-645</inkml:trace>
  <inkml:trace contextRef="#ctx0" brushRef="#br0" timeOffset="382044.8516">16937 18349 13029,'51'49'5547,"-51"-49"-129,26 51-387,-26-51-4257,3 52-516,-3-52 0,-5 52-258,5-52-645,-15 72-1806,15-72-2709,-1 72 0,1-72-645,0 0 0</inkml:trace>
  <inkml:trace contextRef="#ctx0" brushRef="#br0" timeOffset="382331.8678">17199 18558 11868,'0'0'5676,"0"0"-516,0 0 0,0 0-3741,0 0-774,0 0 0,0 0-258,0 0-774,10 47 645,-10-47 129,0 0-129,18 67 0,-18-67-258,0 0 129,60 42-129,-60-42 387,45 0-516,-45 0 0,0 0 0,0 0 0,28-70 0,-28 70-129,-33-55-258,33 55-516,-61-56-3999,61 56-774,-64-57 129,64 57-774</inkml:trace>
  <inkml:trace contextRef="#ctx0" brushRef="#br0" timeOffset="382520.8786">17386 18258 11094,'49'31'5160,"-49"-31"0,0 0-129,0 0-4515,-41-12-387,41 12-129,0 0-1032,-66-14-3612,66 14-129,0 0-645,0 0-516</inkml:trace>
  <inkml:trace contextRef="#ctx0" brushRef="#br0" timeOffset="382887.8999">17522 18006 8514,'58'0'5547,"-58"0"0,61-4-516,-61 4-3870,55 6-387,-55-6-258,0 0-258,45 36 0,-45-36-129,-3 63 0,3-63-129,-29 65 387,29-65-387,-31 55 0,31-55 0,0 0 129,-32 57 129,32-57-258,0 0 129,0 0-258,0 0 129,0 0 129,50 46 0,-50-46-258,0 0 129,0 0 129,34 58-258,-34-58 258,0 0-129,-22 50 0,22-50-645,-47 32-2322,47-32-2064,-55 11-645,55-11 129,-44-14-516</inkml:trace>
  <inkml:trace contextRef="#ctx0" brushRef="#br0" timeOffset="383908.9582">18131 18539 6708,'0'74'5805,"0"-74"129,0 71-903,0-22-1290,0-49-3354,-1 48 516,1-48-645,0 0-129,0 0-258,0 0 387,0 0-258,0 0 0,42-20 258,-42 20-129,33-58 0,-33 58-129,33-49 129,-33 49-129,0 0 0,0 0-129,0 0 129,45 25 0,-45-25 0,5 52-129,-5-52 129,0 0 129,10 50-258,-10-50 258,0 0-129,0 0 0,48-19-129,-48 19 129,0 0 129,64-70-258,-64 70 129,42-51 0,-42 51 0,0 0-129,39-54 0,-39 54 0,0 0-129,0 0-258,0 0 387,0 0 0,0 49 129,0-49 0,-4 48-129,4-48 258,0 0 0,11 55 258,-11-55-258,0 0-258,50 5 0,-50-5 129,0 0 129,62-31-129,-62 31 0,0 0 0,48-48 0,-48 48 0,0 0 0,0 0 0,0 0 129,0 0-258,0 0 129,25 60 0,-25-60-129,0 0 258,34 61 0,-34-61 0,0 0-258,51 9 387,-51-9-387,0 0 129,41-50 129,-41 50-258,7-58 0,-7 58 0,-6-53 258,6 53-258,0 0 0,-43-39-129,43 39 0,0 0-129,-47 7-516,47-7-2451,-27 53-1419,27-53-516,0 0-129,0 0-129</inkml:trace>
  <inkml:trace contextRef="#ctx0" brushRef="#br0" timeOffset="384138.9715">18865 18272 10836,'13'68'5805,"4"12"-1032,-17-80 516,21 73-4128,-16-21-645,6 8-258,-6-6 129,-1-3-516,-4-51-3999,14 78-516,-14-78-645,0 0-516</inkml:trace>
  <inkml:trace contextRef="#ctx0" brushRef="#br0" timeOffset="384618.999">19549 17473 10707,'37'29'5805,"-33"-16"-774,-4-1 387,-9-2-4773,-14-2-129,-11-8 0,-4-2-387,-10-3 258,1-3-258,-1 3 0,6 1-258,7 3-387,1-3-516,20 12-3870,-3 5-516,17-13-516,-3 18-387</inkml:trace>
  <inkml:trace contextRef="#ctx0" brushRef="#br0" timeOffset="384886.0142">19610 17755 11868,'34'58'5805,"-34"-3"-258,0-55-387,0 0-4386,-58 47-129,58-47 129,-74 7 129,27-7-645,2-2 0,-1-20 258,5 8-257,3-12-647,1 17-1031,37 9-4257,-60-18-516,43-6 129,0 6-645</inkml:trace>
  <inkml:trace contextRef="#ctx0" brushRef="#br0" timeOffset="409789.4386">20183 17180 2709,'0'19'4128,"0"-3"-516,0-16-2322,0 0-258,0 0-258,0 0 129,0 0 0,0 0 0,0 0 129,3-12-258,-3 12 258,7-25-129,-1 12-387,-4-8 129,4 3-387,-2-1 258,0 2-387,-3-5 0,2 6 0,-3-2 0,0 1 0,0 6-129,0 11 0,-13-19 129,2 16-129,-1 2 0,-1 1 0,-3 2 0,-1 4 258,0 2-129,1 3-129,-1 5 129,1-1 0,3 1-129,1 2 129,0-3 0,3 3-258,1-6 258,3 1-129,5-13 0,-5 15 129,5-15-129,0 0 0,0 0 0,0 0 129,0 0-258,0 0 129,0 0 0,5 1 0,-5-1 129,0 0-129,0 0 0,0 0 0,0 0 0,0 0 0,0 0 129,0 0-129,0 0 0,0 0 0,0 0 0,0 0 129,0 0-129,0 0 129,0 0-129,0 0 129,12-2-129,-12 2 258,0 0-258,0 0 129,0 0-258,0 0 129,0 0 0,0 0 0,0 0 0,0 0-258,0 0 516,0 0-258,0 0 0,0 0 129,0 0-129,0 0 0,0 0 0,0 0 0,0 0-516,0 0-774,10 2-3225,-10-2-645,3-7 0,-3 7-645</inkml:trace>
  <inkml:trace contextRef="#ctx0" brushRef="#br0" timeOffset="410713.4915">20108 16902 5805,'29'-6'5676,"-29"6"-129,17 0-645,-17 0-3354,0 33 0,-12-5-516,1 18-387,-9 15-258,-3 13 0,-3 11-258,-2 7 129,-1-6 0,5-15-258,2-11 258,7-6-129,3-24 0,6-19 0,6-18 0,0-33-129,12-14 129,5-13 129,3-12-258,5-16-129,7-3 0,0-6 0,2 9 129,-3 11 0,-4 10 0,-8 23-129,-1 16 258,-18 35 0,10 0 0,-10 25 0,-9 24-129,-7 18 129,-4 22 0,0 5 0,-3 12-129,-1-6 258,4-16-258,2-2 129,3 2 0,3-38 0,7-19-129,2-16 0,3-18 0,8-25 0,4 0-129,1-16 258,1-14-258,-1 17 129,-1 11-129,-3 5-258,-2 15 0,-7 14-387,2 23-645,-14 20-4128,11-3 129,-10 9-516,10 6-387</inkml:trace>
  <inkml:trace contextRef="#ctx0" brushRef="#br0" timeOffset="410939.5044">20273 17463 10320,'17'64'5805,"-16"-12"-516,6-10 0,-7-17-4386,5 9-774,-5-9 129,0-25-774,0 0-2322,7-16-2451,1-27 129,-3-2-903,10-7-129</inkml:trace>
  <inkml:trace contextRef="#ctx0" brushRef="#br0" timeOffset="411397.5306">20617 17024 9804,'59'3'5547,"-27"-15"-387,-10-9 129,5-11-4902,-14-7 0,-8 4-129,-5-1 0,-14 4-387,-7 2 258,-8 16-129,-4 1 129,1 13-129,-1 9 0,4 8 0,4 9 0,10 2 129,5 3 0,9 1 0,1 1-129,9-6 258,4-6-258,3 1 129,5-8-129,-1-3 387,0-1-387,-2-5 129,-4 4-129,-3 5 0,-3 4 129,-4 4-129,-4 8 129,-1 7-129,-7 13 258,3-2-129,-5-1 0,4 4 0,-1-1 0,3-13-129,0-8-129,2-6-129,2-12-258,0-11-774,6 0-3612,-2-10-645,4-17-129,0-6-645</inkml:trace>
  <inkml:trace contextRef="#ctx0" brushRef="#br0" timeOffset="412185.5756">20982 16826 7740,'8'0'5289,"3"-3"-387,7 3-1161,0-10-2580,9 4-258,-3-4-258,2 8 0,-2 2-387,0 5 0,-6 4 0,-2 6-129,-9 9 0,-6 0-129,-1 3 0,-8 1 129,-4-1-129,-5-8 129,1-2-258,3-3 387,0-8-129,13-6 0,-16 9 0,16-9 0,0 0 0,0 0 129,8 10-129,4 6 0,-3 4 0,2 5 129,-5 10-129,-2 10 129,-4 0-129,-4 5 0,-9-6-129,-11-11 0,-2-11-258,-6-15-129,1-11-645,-13-19-3999,15-10-129,-1-15-516,11-3-129</inkml:trace>
  <inkml:trace contextRef="#ctx0" brushRef="#br0" timeOffset="412492.5932">21792 16999 11223,'-5'47'5805,"-11"-18"-645,2 9 0,-9 4-4902,-3 0 0,-6-6-258,-3 1-387,4 4-387,-4-12-2709,13-4-1290,5-9-645,13-4-129,4-12-387</inkml:trace>
  <inkml:trace contextRef="#ctx0" brushRef="#br0" timeOffset="412672.6035">21672 17390 11481,'29'3'5547,"-17"-5"0,-11-20-387,2-12-3870,-4-6-774,-8-4-129,-6-9-129,-1 0-129,-5-1-129,2 6-258,1 9-129,-2 8-645,15 16-3999,-6-4-387,11 19-387,0-14-516</inkml:trace>
  <inkml:trace contextRef="#ctx0" brushRef="#br0" timeOffset="412892.616">21929 16867 11352,'23'16'5676,"-22"4"-387,2 10 0,-6 4-4773,-6 3-129,-2 15-516,-4 5-129,3 10-1032,-7-6-3483,10 4-258,1-15-645,8-9-129</inkml:trace>
  <inkml:trace contextRef="#ctx0" brushRef="#br0" timeOffset="413214.6345">22076 17070 12255,'38'-35'5934,"-28"23"-645,6 12 0,-16 0-4386,10 11-258,-10 4-129,-4 8-258,-3 9-129,3 4-129,3 0 0,1 2 0,5-2 0,8-6-129,7-7 0,4-7 0,2-15 129,-1-8-129,0-13 0,-5-10 0,-7-6 129,-5-6 0,-8-2 0,-9 1-258,-10 1 258,-7 5-387,-4 11-129,-6 2-387,8 16-4128,-7-1-387,11 9-258,4 2-258</inkml:trace>
  <inkml:trace contextRef="#ctx0" brushRef="#br0" timeOffset="413709.6626">22598 16354 10449,'13'-13'5418,"-13"13"-387,0 0 129,-3 9-4515,-18 13-129,3 8-387,-8 11 129,1 3-258,2 3 129,4-2 0,7 2-129,7-10-129,7-10 387,10-6-129,5-11-129,5-10 129,-2-11 0,1-6-129,-2-8 0,-6-2 129,-8 1-258,-5-3 0,-8 6-258,-13-3-774,4 16-3999,-10 1 258,1 8-774,-1-3-258</inkml:trace>
  <inkml:trace contextRef="#ctx0" brushRef="#br0" timeOffset="414075.6837">23170 16409 11481,'53'29'5676,"-38"-20"-129,-2 9-645,-13-18-4257,-15 14-258,-11-14-129,-12 0 0,-11-2-258,-8-5 0,-5-1-129,-4-1-129,7 4 0,3-5-387,14 8-387,0-12-2709,24 14-1419,7-3 0,11 3-645,17 4 258</inkml:trace>
  <inkml:trace contextRef="#ctx0" brushRef="#br0" timeOffset="414349.6995">22938 16493 9288,'57'22'5289,"-40"-20"0,1 15-774,-18-17-2967,15 33-387,-15-11-387,0 10-258,-4 6-129,-1 9 0,-2 3-129,1-1 0,-1-2 0,1-6 0,-4-5 0,0-9 0,-4-6-129,-1-11 0,-8-5-129,1-5 129,-5-9-129,-3-5 0,5-10 0,1 6-258,1-5 0,5 4-129,7-3-516,-4 0-4128,15 22-258,3-25-387,11 24-258</inkml:trace>
  <inkml:trace contextRef="#ctx0" brushRef="#br0" timeOffset="414813.726">23537 16344 11481,'-15'87'5676,"-3"-21"-258,-16 2-129,2 14-4386,-12-1-516,-3 8 387,-2-3-387,2-1 0,4-7-129,5-9-129,9-15-129,4-11 0,11-8-129,2-11-258,9-9-774,3-15-3999,0 0 0,8-12-645,12-1-129</inkml:trace>
  <inkml:trace contextRef="#ctx0" brushRef="#br0" timeOffset="415633.7728">23352 17008 12255,'8'80'5547,"-3"-14"-258,-5-5-258,0 3-4386,-5 3-387,1-9 129,0-13-387,-1-6 129,2-23-129,3-16 0,0-17 0,2-19 0,5-16 0,4 2 0,1 0 0,2-4 0,4 6 0,-1 9-129,1 15 129,-1 19 0,-1 13-129,-1 14 129,-2 10 0,-1 9 0,-3 7-129,-1-2 258,1-8-129,0-8-129,3-16 129,-1-14-129,5-8 0,-2-17 0,5-11 0,0-5 0,4-2 258,-1 2-258,-2 3 129,-2 6 0,-1 10 129,-3 8-129,-5 10 129,-9 4 0,8 13-129,-7 7 0,-1 6 0,0 2 0,0 4 0,0 7 0,0-6 0,7-4 0,2-11-129,3-2 129,1-16-129,5 0 258,2-13-129,1-12-129,-1-2 129,1 1-129,-6 6 258,-1-7-258,-2 13 258,-12 14-258,0 0 129,9 11 129,-9 9-258,0 11 258,0 0-129,0 5 129,0 3-129,5-13 0,4-2 129,0-8 0,3-15 0,1-4-129,-1-18 129,-2-12-129,-4-6-129,-6 2 129,-3-8 0,-11-1-258,-6 16-129,-11-4-516,9 14-3870,-14 0-258,10 12-258,-3-4-387</inkml:trace>
  <inkml:trace contextRef="#ctx0" brushRef="#br0" timeOffset="415872.7866">24165 16614 9288,'56'-2'5547,"-40"24"-129,5 28-129,-15 11-3096,3 13-1419,-8 11-129,3 13-129,-4-3-258,0 0 129,4-7-387,-3-10-516,11-12-3354,-11-13-1419,7-23 129,-8-30-903</inkml:trace>
  <inkml:trace contextRef="#ctx0" brushRef="#br0" timeOffset="424094.2566">20821 18117 8514,'0'0'5676,"0"0"-258,0 0-903,0 46-3225,0-46-129,0 64-387,0-64-258,-5 82 0,5-82-129,-5 83 129,5-83-258,-3 77 0,3-77 129,-4 65-258,4-65 0,0 0-129,-2 64-129,2-64-129,0 0 258,0 0-1419,0 0-3741,0 0-129,0 0-516,0 0-516</inkml:trace>
  <inkml:trace contextRef="#ctx0" brushRef="#br0" timeOffset="424371.2726">20959 18564 11868,'10'63'5934,"-10"-63"-387,0 0 129,0 0-4902,0 0-129,0 0-1032,0 0-903,0 0-3999,0 0-129,0 0-258,0 0-645</inkml:trace>
  <inkml:trace contextRef="#ctx0" brushRef="#br0" timeOffset="425045.3111">21161 18355 7224,'0'0'5031,"0"0"-129,48-7-129,-48 7-3741,3-55-258,-3 55-516,-9-66 129,9 66-129,0 0-774,-44-59 645,44 59-129,0 0 0,-47 36-387,47-36 387,-19 71-129,19-71 0,-1 79 516,1-79-516,10 62-129,-10-62 129,0 0 258,0 0-258,57 32 0,-57-32 0,0 0 0,0 0 129,46-49 0,-46 49 258,0 0-258,0 0 258,0 0 258,8 52 0,-8-52 129,0 61-258,0-61 0,-2 76-387,2-76-258,2 54-4257,-2-54 0,0 0-903,0 0-258</inkml:trace>
  <inkml:trace contextRef="#ctx0" brushRef="#br0" timeOffset="425470.3355">21344 18209 10707,'0'0'5418,"0"0"-516,46 12-645,-46-12-3612,50-26-258,-50 26-129,58-23-129,-58 23-387,50 9 258,-50-9 387,0 0-516,45 65 258,-45-65 0,1 69 0,-1-69-129,-9 57 0,9-57 0,0 0 0,0 0 129,0 0-516,0 0 387,0 0 129,0 0-129,-17 54 129,17-54 0,0 0 0,17 64 129,-17-64-129,7 56 129,-7-56-129,-11 54 0,11-54 387,0 0-387,-72 52-774,72-52-4128,-57 6 258,57-6-645,-53-24-516</inkml:trace>
  <inkml:trace contextRef="#ctx0" brushRef="#br0" timeOffset="425849.3569">22001 18149 10965,'-31'156'5289,"14"-82"-645,-8-5 387,7-8-4644,-9-3-129,27-58 0,-46 96-903,46-96-3870,-38 74-129,38-74-129,0 0-774</inkml:trace>
  <inkml:trace contextRef="#ctx0" brushRef="#br0" timeOffset="426046.3684">21950 18658 12384,'0'0'5676,"0"0"-258,-6-53-129,6 53-4515,-32-70-516,32 70 129,-46-66-387,46 66-387,-45-60-1032,45 60-4128,0 0 129,-47-48-645,47 48-258</inkml:trace>
  <inkml:trace contextRef="#ctx0" brushRef="#br0" timeOffset="426363.3866">22219 18255 11868,'27'65'5547,"-27"-65"-129,4 56-258,-4-56-4128,-17 49-774,17-49 129,-32 73-516,32-73 258,-29 79 0,29-79-129,-14 75-129,14-75-903,-2 74-3612,2-74-516,0 0 129,0 0-774</inkml:trace>
  <inkml:trace contextRef="#ctx0" brushRef="#br0" timeOffset="426693.4055">22379 18363 10965,'19'62'5547,"-13"-12"-387,-6-50-258,-4 52-4257,4-52-258,-4 48 0,4-48-645,0 0 516,0 58 129,0-58-258,0 0 516,0 0-516,42 22 258,-42-22-258,0 0 387,49-32-387,-49 32-387,17-50 258,-17 50-129,-1-56 0,1 56-387,-28-55-387,28 55-4128,-48-32-387,48 32-387,-39-54-129</inkml:trace>
  <inkml:trace contextRef="#ctx0" brushRef="#br0" timeOffset="427137.4309">22483 17952 10320,'0'0'5805,"48"-65"-645,-27 44-129,12-12-3999,-3-1-129,4 9-1032,-6 4 387,1 9-1290,-5 12 774,-24 0-258,0 0 645,34 68-516,-34-19 387,0-49 258,-13 82-258,13-82 645,-24 67-645,24-67 387,0 0-387,0 0 387,0 0-258,0 0 387,0 0-516,0 0 387,0 55-129,0-55-129,0 0 0,24 68-387,-24-68 258,-5 47 0,5-47 129,0 0-258,-57 61-387,57-61-1290,-66 0-3483,66 0 129,-67-37-516,67 37-774</inkml:trace>
  <inkml:trace contextRef="#ctx0" brushRef="#br0" timeOffset="427617.4582">22998 17888 11868,'12'94'5547,"-12"-34"-258,6 0 129,-6 14-5031,0 3 0,-4-8-258,1-8 258,1-12-1032,-6 2-1419,8-51-3096,1 57-129,-1-57-129,0 0-1161</inkml:trace>
  <inkml:trace contextRef="#ctx0" brushRef="#br0" timeOffset="427877.4732">23190 18099 11739,'43'22'5418,"-52"45"-645,9-67 129,-30 52-4386,30-52-129,-42 60-645,42-60 516,-40 56-258,40-56 258,-19 57 129,19-57 0,0 0-645,14 62 516,-14-62 387,0 0-516,59 66 0,-59-66-129,0 0-516,62 33-3225,-62-33-1161,0 0-387,0 0-774,0 0-387</inkml:trace>
  <inkml:trace contextRef="#ctx0" brushRef="#br0" timeOffset="428114.4868">23485 18228 9288,'52'2'5547,"-52"-2"-387,0 0-129,0 0-3354,0 0-1161,-61-15 0,61 15-387,-75 9 0,75-9-774,-74 24-2064,74-24-2322,-47 16-129,47-16-258,0 0-903</inkml:trace>
  <inkml:trace contextRef="#ctx0" brushRef="#br0" timeOffset="428374.5016">23371 18124 10836,'18'88'5289,"1"-5"-258,-19-83-258,19 68-3999,-19-68-258,16 69-387,-16-69-129,5 69 129,-5-69 129,-10 63-129,10-63 0,0 0 129,-58 41 0,58-41-129,-53-8 0,53 8-258,-51-62-516,51 62-2580,-26-61-1548,26 61-516,0-75-387,0 75-645</inkml:trace>
  <inkml:trace contextRef="#ctx0" brushRef="#br0" timeOffset="428621.5157">23747 18015 10191,'0'0'5547,"15"58"-387,-15-2 129,0-56-4386,-12 112-129,-1-29-645,-8-12 387,0 6 129,-5-20-516,-3-1-129,29-56-387,-57 76-903,57-76-3741,0 0 258,0 0-903,-45 28-516</inkml:trace>
  <inkml:trace contextRef="#ctx0" brushRef="#br0" timeOffset="429397.5601">23815 18356 11094,'-8'78'5418,"-4"0"-516,12-78-258,-10 58-3741,10-58-645,0 0 129,-6 65-129,6-65-258,0 0 129,0 0-129,0 0 516,0 0-516,49-1 258,-49 1-258,0 0 0,56-52 0,-56 52-387,0 0 258,46-42-258,-46 42 387,0 0-258,0 0 258,0 0 0,0 0 129,0 0 387,0 0-516,0 0 258,38 52-129,-38-52 0,0 0-258,0 0 129,0 0-129,0 0 129,31-45 0,-31 45 129,0 0-258,0 0 129,0 0-129,36-48 258,-36 48 0,0 0-129,0 0 0,6 45 129,-6-45-129,0 0 387,0 0-258,15 49-129,-15-49-129,0 0 0,0 0 129,56 0 0,-56 0-129,0 0-258,50-26 387,-50 26-129,0 0 258,0 0-129,0 0-258,0 0-129,0 0 387,0 0 258,0 0-129,0 0-129,0 0 129,0 0 0,30 52 129,-30-52 0,0 0 0,0 0-258,49 29 129,-49-29 0,0 0-129,59-14 0,-59 14-129,0 0 258,44-76-258,-44 76-258,8-56 0,-8 56-516,-3-63-2580,3 63-1419,-33-62-258,33 62-516,-37-68-387</inkml:trace>
  <inkml:trace contextRef="#ctx0" brushRef="#br0" timeOffset="429661.5752">24476 17861 12384,'63'121'5418,"-50"-45"129,3-8 129,-8 22-4773,4-5-129,-7 4-387,-2-6-129,0-19-129,-3-6-387,7-2-4515,-7-56-774,0 57 129,0-57-516</inkml:trace>
  <inkml:trace contextRef="#ctx0" brushRef="#br0" timeOffset="430579.6276">20435 18483 12126,'13'64'5676,"-20"-11"-387,7-53 129,0 0-4773,-72 34-129,72-34-258,-78 0 0,34-1-645,44 1-4515,-82-25 129,82 25-1032,-58-81-903</inkml:trace>
  <inkml:trace contextRef="#ctx0" brushRef="#br0" timeOffset="431038.6539">19723 16944 11223,'9'15'5805,"-15"-11"-387,-9 3-129,-10-7-4773,-9-4-258,-7-3-516,-13-2-4773,3-4-258,-2-11-387,12-1-903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3T17:15:02.973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973 7109 2580,'-8'-3'3741,"8"3"0,0 0-3483,0 0 645,0 0 129,0 0 129,-10-8 129,10 8 0,0 0 0,10 22 0,-10-22-387,16 25-387,-4-12-129,8 3-129,-2-4 129,6-1 0,1-8 258,8 2-258,0-5 0,5-1 129,1-7-129,4 5 0,3-4-129,5 4 0,-2 1-129,7 0 0,2 0-129,5 0 0,6-3-129,2-2 258,4-3 0,5-1-129,5-4-129,5 2 129,6 4 0,4 1 0,3 0 0,5 7-129,3 1 0,1 5 129,5 5 0,2 1 0,0-4 0,-2 1-258,-1-2 258,4-5 0,4-1 0,3 0 0,0 0 0,3-2 258,3-3-258,7 3 129,0-2 0,2 4-129,-4-1 129,2 0-129,-3-4 0,2-5 0,-3 0 0,-6-6 0,2-1-129,4 0 258,1-5-258,3-1 129,-2 5-129,5 3 129,4 4-129,4 6 258,2 3-129,-2 2-129,1 0 258,5 7-129,-1 1 129,1-6-129,-4-2 0,3 0 0,0-1 0,5-6 0,-3 2-129,3 1 129,5 1-129,-2 5 129,3 6 129,-2 7-258,3-1 258,-2 6-129,1-4 0,-3 0 0,-2-3-129,2-4-129,-2-2 258,-4-2 0,3 0-129,0-2 129,1-1 0,-3 4 0,1 3 129,2 3 129,-2-3-258,-1 4 0,-3-8 129,-3-1-129,0-4 0,-1 0 0,-5-6 129,-2-8-129,2-1 129,0-2 0,0 1 0,-1 6 0,-5-3 0,6 7 0,-5 1 0,-1 5 0,-6-1 129,-6 1-129,-5 0 0,-3 0 129,-10 0-129,-7-8 129,-12 0-258,-10-4 129,-8-1-129,-8 1 129,-13-1-258,-12-3-129,-8 11-516,-23 0-4386,-1 5-258,-9 0-387,0 0-645</inkml:trace>
  <inkml:trace contextRef="#ctx0" brushRef="#br0" timeOffset="1700.0972">737 4729 5031,'19'-2'4773,"-6"-4"-258,-13 6-258,11-7-3612,-11 7-129,0 11 129,-1 11 129,-15 7 0,2 23-129,-7 13-129,1 21 129,-5 13-129,4 15-129,1 10-129,7 10 0,4-2-129,9-1 129,0-10 129,9-4-129,4-15 129,6-10-129,-1-15-129,1-11-129,-4-17 0,-3-12-129,0-8-387,-8-15-129,8 4-1032,-12-18-1677,0 11-1677,0 2-387,4-3-387</inkml:trace>
  <inkml:trace contextRef="#ctx0" brushRef="#br0" timeOffset="5900.3375">580 6352 1548,'8'-3'4257,"-8"3"258,0 0-903,0 0-1806,0 0-387,0 0-387,-14-2 129,7 11-258,-6 5-258,4 13-129,-4 2 0,2 8-129,-2 9-129,1 6-129,0 2-129,0 4 129,2 2 0,-1 0-129,0 4 129,2 1 0,-1-2 0,2 4 0,1 3 129,3 7-129,3 2-129,1 1 129,1 2-129,7 1 0,1-2 129,1-5-129,-1-2 129,-1-6-129,-3-5 387,2-2-258,-5-6 0,6 0 258,-4-3-258,4 6 129,0-6-258,5 3 258,3 3 0,2 0-129,1-4 129,1 0-129,-2-6 0,1-2 0,-1-8 129,-1-4-129,-5-14-129,1-2 129,-2-7 0,-11-11-129,14 10 129,-14-10-129,12 0 0,-12 0 0,0 0-129,12-9 0,-7 0 129,-1-7-129,4-1 129,0-3 0,0-8-129,5-2 129,-1-1 0,1 5 129,0 0-258,1 5 387,-3 3-258,0 3 0,-11 15 0,15-10 129,-15 10-129,0 0 0,0 0 129,3 7-258,-3 11 258,0 4-129,0 7 258,0 4-258,0 2 129,1 4-129,0-3 0,3 0 0,-3-5 0,-1-8-129,0-3 129,0-3 0,-1-5 0,1-12 0,-12 15 129,12-15 0,-21-9 0,5-2 0,-8-11 0,-1-2 129,-4 0-129,-1-4 0,-4 2 129,3 2-129,1 5 0,2 3 0,4 9-129,2-1-129,4 4-129,-2-5-258,9 6-387,-10-20-1677,9 6-2709,-1 0-387,5-1-258,4 0-129</inkml:trace>
  <inkml:trace contextRef="#ctx0" brushRef="#br0" timeOffset="20665.182">7526 4107 1677,'-19'0'3354,"-16"-4"0,19-3-3225,-13-7-387,-8 1 258,-6 0 129,-6-1 0,-2 3 0,-1-1 258,3 5-258,-5 0 258,4 3 0,-1-2 0,-2 6 129,-1-4-129,-3 3 258,-6 0-387,1-1 0,-8-2-129,0 3 129,-6 1-258,-2 0-258,-4 0 0,-2 2 129,-1 5-129,-2 4-129,4 1 258,0-1-129,4 3 129,2-1 129,7 3 0,3-3 0,3 4 0,-2-4 0,0 1 0,-2 0 0,1-1-129,-3-1 0,-1 4-258,2-1 129,3 3-258,1 0 258,5 5 0,2 2 129,6 4-258,0 2 387,6-1 0,2 3 0,2-3 129,7 2 129,-1-1-129,6 3 0,-1-4 129,8 2-258,-4 3 129,2 2-129,2 2 0,0 0-129,1 4 129,-3 3-129,1 3 0,-4 5 129,4 0-129,1-2 0,-1 4 129,0-1-258,2 1 129,-1-1 129,9-1-129,-2 2 0,8 1 129,0 4-129,7 5 0,1-1-129,0 6 258,4 2-129,1 4 0,-2-2 0,-2 8-258,1 0-129,-1-2 0,0 1-129,2-6 258,-1-6-129,5-4 258,4-6 258,3-7 129,7-5 258,3-6 0,5 0 258,3-2 0,6-1-129,1 2 0,2 5-258,8-4 129,-1 2-258,4-2-129,2 4 129,3-7-129,1-2 129,1-3-129,4-4 129,-3-3 258,10-3 129,-7-1 129,11 2 129,0-2-258,6 6 129,-1 2-129,6 4 0,-2 0-258,5 1-258,1-2-129,-1-3-129,2-2 129,-2-8-129,3-5 129,0-4 129,-3-5 0,3-1 129,-1-5 129,1 0 0,-4-1-129,1 1 129,-2 1-258,-3-2 129,-2 0-258,-5 0 0,-1-5 0,-1-6 0,-4-4 129,1-7 0,2-6 129,-3 0 129,-2-8 258,1 2-129,-3-5 129,1 1 129,-9 1-258,4 5 0,-4-2 129,-1 5-387,2-2 129,-1 1-129,-1-6 0,-4 0 0,-1-11-129,-4-6 129,-3-9-129,-5-8 129,-8-9-129,-3-3 0,-5-5 0,-2-2 0,-7-1 129,1 3 0,-6-1 0,-2 3 129,-4-3-129,-1-1 129,-3-2-129,-4 0 0,-7-9 0,-2-5 0,-8-12 129,-5-2-129,-6-10 129,-5-1-129,-6-4 0,-5 2 258,-7 5-129,-2-1-129,-4 11 0,-5 7 0,-1 12-258,-3 7 129,0 13-258,-6 4-258,-1 19-258,-11 1-774,1 25-1161,-11 1-2193,-11 1 129,-9 6-129</inkml:trace>
  <inkml:trace contextRef="#ctx0" brushRef="#br0" timeOffset="26816.5338">14374 4813 2709,'-50'24'4644,"20"-7"0,-12-8-387,-11-4-3483,-4 10 0,-18-14 258,1 7-258,-13-5-129,5 9-129,-2-5-387,10 9 0,8 9-774,0-10-2064,13 11-1806,14 1-387,8-5-258</inkml:trace>
  <inkml:trace contextRef="#ctx0" brushRef="#br0" timeOffset="27116.551">13550 4780 2709,'0'15'4773,"-10"-1"-258,-5 6-258,-9 6-3354,-5 4-645,-1 11 258,-7 3 0,7 10 0,-2-3 0,11 4 129,1-7 0,15 2 129,5-11 0,11-2-129,8-10-129,10-5-387,4-2-645,-2-16-1677,4 6-2709,-1 2-129,-2-1-774</inkml:trace>
  <inkml:trace contextRef="#ctx0" brushRef="#br0" timeOffset="27568.5768">14317 5822 2193,'-64'40'3612,"11"-21"-387,-5-5-2967,-13 1 516,-9-7-129,-5 5-129,-7-5-258,6 3-258,3 2 0,8 1-1032,10 6-1806,17 13-1161,4-9 388</inkml:trace>
  <inkml:trace contextRef="#ctx0" brushRef="#br0" timeOffset="27912.5965">13501 5893 1806,'13'-6'5031,"-13"6"-129,0 0-387,-9 8-3483,-1 15-129,-14-2 0,0 15-258,-5-4-129,3 9-258,-4-6 387,8 3-258,3-4 387,8 0-387,9-6 129,8-2-129,8-5-129,10-2-129,5-1-129,3-2-516,7 4-1032,-11-4-3354,4-2-258,-7 4-645,-5-3 0</inkml:trace>
  <inkml:trace contextRef="#ctx0" brushRef="#br0" timeOffset="30576.7489">13182 6799 2967,'71'52'4515,"-34"-20"-1161,-5-6-1677,10 8-258,-10-9 0,3 13-258,-9-7-129,2 17-129,-10 1-387,-1 14-129,-8 14-258,-4 13-129,-5 16 0,-6 9 0,-10 10 0,-7 0 258,-7-4-129,-7-3 0,-5-10 129,-4-11 0,-3-18 0,0-8 0,-1-16 0,3-4 0,2-11-129,4-2 129,3-8-129,5-2 0,5-2-258,5-4-258,9 3-387,-4-16-774,18-9-3354,-11 10-258,11-10-258</inkml:trace>
  <inkml:trace contextRef="#ctx0" brushRef="#br0" timeOffset="30931.7692">12847 8361 4386,'-16'54'5031,"5"-19"-129,1 4-2322,0 15-1806,-11-4 258,6 10-129,-6-12-129,9 9 0,-4-13 0,8-2-129,-1-10 0,9-2-129,0-10 129,9-1-129,3-4-258,7 2 0,4-7 0,4 2-258,6-5 129,1 2-129,4 0 0,-6-4 0,0-2-387,-11-7-645,3-7-3999,-23-9-387,-8-8-516,-14-10-387</inkml:trace>
  <inkml:trace contextRef="#ctx0" brushRef="#br0" timeOffset="58997.3744">2727 4427 1161,'0'0'3483,"0"0"-387,-13-17-2838,-3 3-129,-10-7 0,-7-1 0,-5 0 0,-6-1 0,-1 5 258,-5 1 0,1 9 258,-5-1 129,4 9 258,-12 0 0,7 4 0,-15-1 129,0 4-387,-8-3-129,-1 8-258,1 0-258,3 6-129,7 5-129,7 6-129,9 7 129,10 6-129,9 5 258,7 2 0,5-1 258,1 0-129,-2-4 129,-1 3-258,-5-5 258,-2 0-516,0-2 129,-10-2-387,7 8 0,-2-6-129,10 8-258,1-3 129,18 9 129,5-3 129,5 5 258,15-3 387,5-2 129,7 2 387,-2-10 258,8 1-516,-5-9 129,5-1-129,-2-5-258,6-2-258,6 2-258,6-1 258,12 3-129,3-2 129,6 4 129,5-1 0,5-3 0,1-3 258,-5-10 0,1-3 129,-3-11-129,-3-2 0,-1-8-129,1-7-129,-1-2 129,1 4-258,3 1-129,1 2 129,0 7-129,3-2 129,0 5-258,-2-2 258,-3-3 0,-3-8 129,-6-10-129,-7-7 129,-7-12 0,-4-7 258,-14-10-129,-5-4 258,-12-8-129,-7 0 129,-12-1 0,-2 1 0,-21 0 0,-9 5-258,-17 0 0,-17 1-516,-8 8-1032,-18 2-2580,-15-2-387,-2 14-129</inkml:trace>
  <inkml:trace contextRef="#ctx0" brushRef="#br0" timeOffset="61025.4904">3216 4531 3225,'23'-17'4257,"-14"5"129,2-3-2838,8 5 129,-9-12-129,11 8-516,-11-16 258,14 7-387,-7-12 0,8 6-387,-1-7 258,12 4-258,2-3 129,8 5-129,4 2 0,11 7 129,-2 1-129,7 9 0,-1 0-129,-2 3-129,-4 1 129,1 4-258,-9-5 129,1 5-129,-4 3 0,1 3 129,0 12-258,1 7 129,1 6-129,3 9 0,-1 5 0,-7 3 0,-5-3 0,-5-5-129,-7-5 0,-9-6 0,-10-8-258,-10-18-129,0 0-774,-25-2-3096,3-12-774,-5-13-258,1-2-387</inkml:trace>
  <inkml:trace contextRef="#ctx0" brushRef="#br0" timeOffset="61557.5209">4597 3956 774,'17'5'4386,"-1"4"387,-16-9-387,0 0-2580,12 17-129,-12-17-387,8 27-258,-6-11-258,12 9-129,-5 1 0,8 3-129,-2-2-129,3 3 129,-1-5-258,4 3 129,-3-1 129,1 3-258,-3-1-129,1 0 129,-1 4-258,0 2 129,-3 3-129,-1-2 0,-3-6 0,0-6-129,-3-3 129,-5-5 0,-1-16-129,-1 13 129,-10-13 0,-2-6 0,-6-4 0,-3 0 129,-7 0-129,-4 0 0,-3 2 129,-2 4-129,0 4 0,1 0 0,3 5 0,2 1 0,3 3 0,9 2-129,2 0-129,-1-6-129,10 4-645,-11-10-1935,7 1-1806,-4-3-387,0-5-516,-3-3 517</inkml:trace>
  <inkml:trace contextRef="#ctx0" brushRef="#br0" timeOffset="62357.5666">3195 4070 2580,'21'-2'5160,"-21"2"-129,16-12-516,-4 12-2709,-12 0-258,0 0-645,0 0 0,0 0-258,0 10-387,-4 8 129,-4 3-129,-4 12 0,-3 3 129,0 6-129,-6 7-258,1 2 129,-1 0 0,0-4-129,1-6 0,4-3 129,0-4-258,5-8 129,0-7 0,7-2 0,0-3 129,4 2-129,0-16 129,7 22-129,6-18 129,4 2 0,7-5 0,5 3 129,5-4-129,2-5 0,1-1-129,2-4 129,-3 3 0,-4-1 0,-7-1-129,-7 4-129,-2 4-387,-16 1-1419,0 0-2838,0 0-516,-16-4-387,-1 1-387</inkml:trace>
  <inkml:trace contextRef="#ctx0" brushRef="#br0" timeOffset="84088.8096">1523 6861 774,'0'0'3354,"0"0"-1419,0 0 129,0 0-1032,16 16 258,-16-16-258,13 11 258,-13-11-129,17 8 129,-17-8-387,24 4 129,-11-4-129,7 0-129,0-5-258,8 5-129,-2 0-129,8 0 0,-1 0 0,7 0-129,-1 0-129,1 2 129,-2 1 0,4 3 0,1-6-129,3 5 129,-1-4-258,3 4 258,4 0-129,3 3 0,3 5 129,4 0-129,0 4 258,1 1-129,1-1 129,-5 1-129,-1-2 0,0-4-129,-9-10 129,-4-1 0,-3-1-129,-1-1 129,-3-5 0,2-4-129,-6 3 129,3 2 0,-3 4-129,-1 1 0,0 0 129,-6 0-129,-4 6 0,-3 1-129,-3-3 129,-17-4-129,13 3 129,-13-3-129,0 0 0,-17-12 129,-8-1-129,-7-1 129,-10-1-129,-5 4 129,-9-3-129,-4 2 129,-6 3 0,-2 4 0,0 5 129,-2 0 129,0 4-129,0 2 129,-2 2-129,6 4 129,1-1 0,3 5 0,-1-7 0,7 4-129,1-7 387,1 5-516,1-6 258,3-2-129,-1-2-129,7-1 129,7 0-129,6 0 0,7 0 129,5 0 0,8-3 0,11 3 0,0 0-129,0 0 129,0 0-129,11-16-258,9 15-645,-4-13-1806,10 9-2322,3-1-258,2-1-387,-5 0-129</inkml:trace>
  <inkml:trace contextRef="#ctx0" brushRef="#br0" timeOffset="92584.2955">3314 7863 2193,'0'-13'4773,"0"13"0,0 0-387,0 0-3225,0 0-516,0 0 0,0-10-129,0 10 0,-3-20 129,-10-1-258,4-3 258,-11-10-258,2 3 258,-10-7-258,0-2-129,-2 1 0,2 7-258,-2 1 258,2 5-258,3 3 129,3 0-129,-1 4 0,6 1 0,-3-1 129,2-3 0,2-3-129,-4-3 0,2-2 129,-1 1 0,0-2 0,0 3-129,2 0 129,0 3-129,4 7 258,2 3-258,2 8 0,9 7-258,-11-11 258,11 11 0,0 0-129,-10-2 129,10 2-129,0 0 129,0 0-129,-13 3 129,13-3 0,-10 14-129,10-14 129,-11 19 0,4-4 0,3 2 0,-1 4 0,2 1 129,3 5-129,0 4 0,3-2 0,2 1 0,-1-4 0,0-5 0,1-2 0,-2-6 0,-3-13 129,0 0 0,0 0-129,0-11 0,-4-1 129,-4-5-129,4-7 258,-4 4-129,3-3-129,0 2 129,1 0 0,4 3 0,0-7 0,0 6 0,4 1 0,3 0-129,3 1 129,-1 3 0,3 0-129,2 5 129,6 4-129,1 5 129,3 2-129,6 10 129,3 8-129,5 3 129,2 3 0,2 0-129,-2 6 129,-1-9 0,-6 1-387,-8-8-387,4 0-4386,-15-12 0,-14-4-645,0-4-387</inkml:trace>
  <inkml:trace contextRef="#ctx0" brushRef="#br0" timeOffset="125901.2011">2578 11326 3870,'5'13'4644,"-5"-13"-2064,0 0-129,0 0-258,0 0-516,0 0 0,0 0-258,0 0-516,0 0 129,-1-7-387,1-7 0,0-4-129,0-2 0,-4-13-258,1-6 0,-3-9 129,-1-9-258,-6-10 129,2 3 0,-6-15 0,4-2-129,-5-4 0,1-2 0,-1-2 0,1 3-129,4 6 129,0-1-129,5 14 0,-1 8 0,3 9-129,5 7 129,0 9 0,1 9 0,0 6-129,0 19 129,2-17 0,-2 17-129,3-11 129,-3 11 0,0 0-129,0 0 0,0 0 129,0 0 0,0 0 0,0 0 0,-4 7 129,4-7-129,-1 25 129,1-5-129,0 4 129,0 7-129,-4 1 129,1 4-129,-2 2 129,-1-5-129,-1-4 0,-2-3 0,1-6 0,1-6 0,7-14 129,-16 10 0,11-17 0,2-10 0,2-8 0,1-4 129,0-9-258,8-6 129,3-3 0,2 6-129,1 2 0,6 6 129,1 6-129,2 3 0,2 14 0,1 7 129,3 3 0,0 6 0,0 9-129,-1 6 0,-2 3-129,-3 1 129,-1-1 0,-4-1-387,1 3-516,-19-26-3225,15 21-1290,-15-21-258,18 0-516</inkml:trace>
  <inkml:trace contextRef="#ctx0" brushRef="#br0" timeOffset="127929.3171">7295 11280 1806,'-19'21'2967,"16"-3"0,3-18 0,-4 26-258,4-26-387,-3 14-516,3-14-516,0 0-258,0 0-129,0 0-129,-9-8 258,9-10-387,0-14 0,9 0 129,-5-20-258,5-5-129,2-11-258,3-9 0,1-2 0,4-6 0,-1-4 0,3-1 129,-2 4-129,0 5 0,-3 5 129,4 7-129,-6 11 0,2 7 0,-3 13 0,-1 8 0,1 1-129,-2 7 0,-2 2-129,2 7 129,-6 0 0,-5 13 0,8-17-129,-8 17 129,0 0 129,0 0 0,0 0-129,0 0 0,0 0 0,9 12 0,-9-12 0,0 23 0,0-9 0,0 2-129,0 4 129,0-2 129,0 2-129,0 0 129,0-1-129,0 0 0,0-4 0,3 2 0,-2-7 0,-1-10 0,2 12 0,-2-12 0,0 0 129,10-7-258,-10 7 258,12-26-129,-8 5 0,2 2 0,1-9-129,-3-5 129,-4 4-129,0 4 129,0-2-129,-7 2 258,-2 4-258,1 0 129,-1 12 0,9 9 0,-20-5 129,20 5-129,-17 7 0,9 9 0,1 2 0,-2 1 0,0 2 129,0-3-258,-2 1 129,0-1-387,1-1-516,-15-7-4257,13-9-387,0-1-258,12 0-774</inkml:trace>
  <inkml:trace contextRef="#ctx0" brushRef="#br0" timeOffset="138020.8943">3066 9827 258,'-20'-20'3870,"11"13"0,-7-7-2838,-10-1 129,1 7 387,-11-5-129,1 13 258,-13 0 0,6 11-258,-15-1 129,3 18 0,-17-13-258,5 13-129,-12-10-258,1 7 0,-4-16-129,2 0-387,-1-9 129,8 0-258,5 0 0,6-6 0,7 1-129,11 0-129,6 4 129,6 1-129,9 0 129,5 4-129,4 0 0,2 1 0,11-5 0,-18 0-129,8-7-129,-7-15-258,5 6-387,-10-17-774,14 15-2580,-6-7-1032,3 7-387,0 2-258</inkml:trace>
  <inkml:trace contextRef="#ctx0" brushRef="#br0" timeOffset="139893.0014">2843 7183 774,'-126'-15'3612,"47"5"-1290,-7 3-387,-8-8 129,-1 10-387,-9-8 0,8 11-129,-10-9-129,9 10-387,-3-7 0,12 5-258,1-3-258,10 3 0,5-7 0,16-1 0,5-5-129,13 2 0,5-9-129,8 3 129,3-6-129,5-2-129,2-3 0,2 0-129,1-3 258,1-3-258,4 1 129,3 1-129,4-5 387,0 3-645,9-4 516,4 2-129,4 0-129,3 2 129,5-3-129,0-1-129,3 1 129,0-1 129,1 0-387,1 5 258,0 0-258,1-1 129,1 6 0,7 1 0,4 3 0,1 1 0,7 6 129,2 1-129,5-1 0,1 2 0,5-1 129,-2-2-258,1-1 129,0 3 129,4-1-129,2-4 0,1 3 129,2 3-129,1 5 0,-2 5 129,4 4-258,-2 0 0,2 8-129,-4 9 0,7 12 0,-1-1 0,3 13-129,1-1 258,2 11-129,-6-2 129,1 4 258,-7-1-129,-5 0 258,-4 2-129,-10 0 129,-7 6-129,-12 1 129,-14 6-258,-10 5 0,-10 1 0,-21 3-258,-15-8 129,-12-4-129,-17-12-903,-9-9-3225,-5-2 0,-10-22-258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3T17:17:34.002"/>
    </inkml:context>
    <inkml:brush xml:id="br0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69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1" timeString="2014-02-03T17:18:54.076"/>
    </inkml:context>
  </inkml:definitions>
  <inkml:trace contextRef="#ctx0" brushRef="#br0">2638 10631 903,'0'0'4902,"-6"-11"387,3-2-258,1-5-2322,7 13-903,-5-14-258,11 16-387,-10-10 129,12 11-516,-13 2 0,16-10-258,-16 10 0,21-2-129,-9 2-129,3 0 0,-2 0-129,1 1 0,2 5-129,0 5 129,1 1-129,0 6 0,-2 4 0,-1 9 0,-1 8 0,-1 7-129,-8 3 258,0 7-129,-4 5 0,-1 2 129,-7-4 0,-7-3 0,-2-13 0,0-5 129,-4-8-258,4-11 258,1-13 0,4-6-129,0-11 0,7-4 129,5 1 0,0-1 0,5-1 0,9 3-129,1 6 0,4 7 0,1 0-129,3 5 0,-3 5-129,1-3-258,0 8-258,-6-5-387,9 10-3096,-10-14-1548,-5-2-258,-9-4-258</inkml:trace>
  <inkml:trace contextRef="#ctx0" brushRef="#br0" timeOffset="528.0302">2751 10439 5031,'-63'-85'5031,"26"51"-258,4 21 0,0 8-3612,-7 3-387,3 15 129,-5 7-258,6 20-129,1 2 0,7 12 258,2 5-129,11 13-258,1-3 129,10 11 0,1-4 129,4 9-129,6-2 129,8 5-129,0-5-258,12-1 258,3-7-129,8-1-129,8-12 0,8-14-258,10-10 129,6-16-258,10-15 129,6-15-129,8-19 129,3-17-129,-2-8 0,-1-12 129,-11-4 129,-7-4-129,-12-4 129,-17-3 0,-22 0-129,-13-3 258,-20 1-129,-18 1-129,-19 2 129,-16 9 0,-11 11 0,-9 11-129,2 20-516,-4 6-903,13 21-3999,7 10-129,17 9-774,14 6-258</inkml:trace>
  <inkml:trace contextRef="#ctx0" brushRef="#br0" timeOffset="1931.1105">4609 10763 7224,'-12'7'5805,"12"-7"-129,-13-13-516,13 13-3483,-12-34-774,12 11 129,-6-8-129,8 6-258,3-11-129,7 7-129,7 3 0,3 5-129,6 3 0,5 10-258,1 8 0,3 2 0,1 23 0,2 10 0,-4 16-129,-5 8 0,-3 17 129,-10 11-129,-10 5 258,-8-3-258,-5 1 129,-15-11 0,-9-10-129,-7-15 258,-7-18-129,1-22-129,1-15 129,4-16 129,4-12 0,9 2 0,11-8 0,9 2 0,6 12-129,16 3 129,7 7 0,9 11-129,6 5 0,2 8 129,5 7-129,-1 0-387,3 4-645,-6-7-4515,5-5 0,-1-9-516,4-3-774</inkml:trace>
  <inkml:trace contextRef="#ctx0" brushRef="#br0" timeOffset="2749.1573">5622 10506 9804,'14'38'5934,"-6"-17"-258,-5-1-129,6 13-4515,-9 2-258,4 15-387,-4 6 129,4 11-258,-4 4-129,3 5-129,-2-1 129,-1-6 0,0-11-129,0-14 129,-5-13-129,5-31 0,-11 0 0,3-25 0,3-16 258,-3-14-258,4-5 0,-1-11 129,2-3 129,3 4-129,0 8 0,2 10 0,3 8-129,0 6 258,4 11-258,1 8 0,-1 9 129,2 10-129,3 3 0,-1 17 0,5 11-129,2 11 0,3 15 129,3 9 0,4-1-129,6 6 129,4-3 129,0-8-129,3-17 0,-1-18 0,-4-24 129,-2-18-129,-5-23 0,-10-14 0,-7-24 0,-8-11 0,-6-6 129,-4 3 0,-10 2-129,-3 16 129,-1 14 0,3 10-129,3 27-129,1 13 0,10 27-645,-3 9-2451,12 28-2451,4-1-387,9 6-258,-1 6-516</inkml:trace>
  <inkml:trace contextRef="#ctx0" brushRef="#br0" timeOffset="3192.1826">6318 11009 8514,'0'0'5805,"0"-6"-258,12-8-129,5 4-4773,0-6 0,6 9 0,-6 1-258,9 9 0,-3 8-258,-4 15 0,0 12 0,-6 12 0,-2 7 129,-6 5-129,-5 3-129,-5-8 129,-7-4-129,-7-15 129,1-13 129,-5-18-129,1-7 0,2-13 129,2-15 129,8 3-129,4-4 0,6 3 0,5-1 0,11 16-129,6 4-129,9 7 0,2 9-129,3 6 129,0 3-258,1 1-129,0 12-774,-13-19-3999,5 2-516,-9-12-516,-3-5-387</inkml:trace>
  <inkml:trace contextRef="#ctx0" brushRef="#br0" timeOffset="4072.2329">7034 10544 6450,'-38'21'5547,"19"5"-129,4 12-516,0 16-4128,3 3-129,7 10-129,-1-5 129,9 5-258,11-12 129,11-1-258,5-17 129,11-13 0,1-16-129,8-8 0,-1-22 0,0-10-129,-6-14-129,-7-8 258,-14-5-129,-10-7 0,-12-2 0,-17 5-129,-13 6 129,-11 13-129,-8 10-129,-4 7-516,8 24-3225,-2 3-1419,10 5-387,9 9-516</inkml:trace>
  <inkml:trace contextRef="#ctx0" brushRef="#br0" timeOffset="4971.2844">7783 10649 9546,'-2'16'6063,"2"-3"-387,0-13-129,2 12-4773,-2-12 0,0 0-129,0 0 0,0 0-129,12-1-129,0-6 0,6 3-258,10 2 129,8-1-129,10 3 0,7-2-129,6-1-129,7 0 129,5-1 0,2-1 0,-1-2 0,-3-2 0,-5 5 0,-4-4 0,-8 4 0,-5 0 0,-12 1 0,-6 1 129,-6 2-129,-9 0-129,-5 0 129,-9 0 0,0 0-129,-7 12 129,-8 1-129,-4 2 129,-3 2 0,-3 2 0,-2 6 0,3-5 0,1 3 0,6-5 129,3 5-129,8-10 0,4-1 129,2-12-129,6 0 0,8-10 129,5-8-129,2-3 129,6-14-129,-1-3 258,0-2-258,-2-2 0,-5 1 0,-5 8 0,-7 0 0,-7 0 0,-3 6 0,-9 5-129,-9 5 129,-3 2 0,-5 0-129,0 2 0,-2 2-129,3 10-387,-5-6-516,19 7-4515,-8-2-258,22 2-258,-10 11-516</inkml:trace>
  <inkml:trace contextRef="#ctx0" brushRef="#br0" timeOffset="6108.3494">9329 10294 7740,'-4'13'6063,"4"-13"-645,0 0 0,0 0-3870,2-17-774,6 2-129,-5-11-129,6 3-129,-1 0-129,5-2 0,2-1 129,4 13-258,5 5 0,6 8 0,1 9 129,7 18-258,-1 11 0,0 12 129,-4 19-129,-4 3 0,-11 6 0,-7-1 0,-11 1-129,-8-11 0,-12-11 0,-5-13 129,-6-16 0,-4-20 0,0-8 129,1-13-129,5-8 0,6-5 258,9 1 0,7 1 0,7 5 0,4 5-129,17 12 0,4 3-129,7 5 258,5 12-387,1 1 0,0 6-258,2 1-516,-11-15-3999,5-2-903,-5-8-258,4-11-387</inkml:trace>
  <inkml:trace contextRef="#ctx0" brushRef="#br0" timeOffset="6680.3821">10153 10272 10062,'4'-6'5934,"1"32"-387,8 11 0,-2 6-4773,3 13-129,-4 5-387,-1 10 0,-4-10-129,-1-7-129,-4-14 0,0-10 129,-6-16-129,6-14 129,-19-17 0,10-26 129,1-7-129,0-12 129,4-6-129,3-4 0,1 3 0,2 8-129,8 9 129,0 15-129,5 13 129,2 15-129,0 18 0,4 22 129,2 11-258,0 14 129,5 4 0,2 4 0,2 1 0,1-7 129,1-17-129,0-12 0,-1-18 129,-1-12-129,-4-22 129,-6-15-129,-5-13 0,-9-10 0,-8-4 0,0-1 0,-13 2-129,-3 3 129,-5 18-258,0 6-129,5 21-387,-6 6-3354,14 16-1677,4 10 0,8 15-645</inkml:trace>
  <inkml:trace contextRef="#ctx0" brushRef="#br0" timeOffset="7256.4151">10844 10655 5805,'-13'3'6063,"13"-3"-387,0 0-258,6-4-3741,-3-14-516,10 7-129,-5-4-258,11 7-258,-3-4-129,3 11-129,-3 6-129,0 11 0,-3 10 0,-4 7-129,-5 12 0,-4 4 0,-1 10 0,-11-4 0,-3-4 0,-3-6-129,0-9 129,-1-9 129,-1-15-129,3-8 129,5-9 0,6-9 0,2-5 129,4-5-129,8 1 0,7 2 0,4 7 0,5 3-129,1 7 0,1 1-258,5 3-516,-8-10-1935,8 9-2967,-9-8 0,3-7-645,-5-11-387</inkml:trace>
  <inkml:trace contextRef="#ctx0" brushRef="#br0" timeOffset="9209.5268">11670 10072 6321,'14'-7'6063,"-2"7"-387,-12 0-258,12 9-3225,-6 11-1290,-6 0 0,-1 15-387,-4 3 0,3 11-258,0 9-129,0-3 0,2 5-387,2-12-516,19-9-4644,-9-12-129,6-9-516,2-18-516</inkml:trace>
  <inkml:trace contextRef="#ctx0" brushRef="#br0" timeOffset="9377.5364">11861 10208 9288,'-33'-4'6192,"8"15"-516,-8-1 0,-1 12-4902,-7-12-387,-2-2-129,-4-8-387,-1-5-1032,19 4-4386,0-11 0,12 2-516,11-1-516</inkml:trace>
  <inkml:trace contextRef="#ctx0" brushRef="#br0" timeOffset="9795.5603">12445 10018 7998,'-44'75'5805,"22"-16"-387,6 11-258,6 5-4386,4 4-129,4-14-129,7 0 129,15-17-258,7-12 0,9-23-258,1-13 129,4-20-129,2-13 129,-3-13-258,-6-12 129,-10-6-129,-13-4 0,-11-4 129,-12 7-129,-17 4 0,-14 9-129,-9 13 0,-8 10-258,1 18-387,2 4-903,14 19-3870,7 11 0,20 11-645,15 5-258</inkml:trace>
  <inkml:trace contextRef="#ctx0" brushRef="#br0" timeOffset="10248.5862">12851 10535 6063,'0'0'5934,"0"0"-387,0-16-387,16 7-4386,-7-6 0,9 9 258,-1-4-516,6 10-129,3 8-129,1 9 0,-2 10-129,0 14 129,-4 11 0,-4 9-129,-9 11 0,-3 0 0,-5-8 129,-9-2-258,-8-14 258,-4-11-129,-5-20 0,-2-14 129,3-12 0,0-16 0,5-5 0,4-4 129,9-3-129,7 13 0,7-1-129,16 14-129,7 11 129,12 3-129,3 9-129,4 3-258,6 10-516,-6-20-2709,9 9-2193,-9-14 129,0-3-774,-5-13-129</inkml:trace>
  <inkml:trace contextRef="#ctx0" brushRef="#br0" timeOffset="11360.6498">15986 10001 6708,'0'-12'5676,"0"12"-129,-3 14-258,-3 16-3741,-8-5-774,4 10-129,-10 4-258,0 16 0,-1-7 129,0 1-258,0-7 129,5-7-129,3-9 0,4-4 0,9-22 0,-2-15 0,5-14-129,6-10 0,4-14 0,3-2 0,3-9-129,0 3 129,0 5-129,-2 11 129,-2 4 0,0 11-129,0 13 129,-2 12-129,3 7 0,-3 15-129,3 11 258,0 8-258,2 11 129,0 11 0,2 2 0,-1 4 129,-1-6 0,-2-2 0,-4-10-258,-1-7 129,-6-13 0,-5-9 0,0-17 0,-22 6 0,-1-11-129,-7-7 258,-6-2-129,-5-4 0,0 4 0,3 5 129,3 2-129,4 6-129,6 5 0,8 4-258,12 9-129,5-17-645,10 26-3483,3-26-1032,10 1-387,2-10-645</inkml:trace>
  <inkml:trace contextRef="#ctx0" brushRef="#br0" timeOffset="11659.6669">16463 9781 9933,'30'68'6063,"-19"-20"-387,0 16-129,-7 3-5031,0 14 0,-7-7-258,-1 3 0,-4-6-129,4-9-129,-3-15-129,3-15-129,5-9-258,-1-23-516,30 0-2709,-13-23-1806,7-10-258,0-12-774</inkml:trace>
  <inkml:trace contextRef="#ctx0" brushRef="#br0" timeOffset="11979.6852">16726 9789 5031,'14'16'5934,"-6"12"-258,4 15-645,-3-2-3225,8 24-903,-10-7 129,5 7-516,-4-1 0,5-1-258,-7-11 0,1-9 129,-2-14-258,0-13-129,-5-16 129,0 0 0,-3-23-129,-12-8 0,-5-3 0,-5 0 0,-6 3 0,-5 2 0,-4 6 129,-1 5-258,2 9 0,1 2-258,17 13-1806,1-4-3225,20-2-129,0 0-387,0 0-516</inkml:trace>
  <inkml:trace contextRef="#ctx0" brushRef="#br0" timeOffset="12457.7126">17738 9965 8385,'0'0'5805,"-2"14"-258,-16-12-258,-4-1-4902,-11-1 129,-4 1-258,-1 0 258,1 6-645,4-1-258,0-6-903,14 12-3999,8 0-258,11 3-387,8-2-258</inkml:trace>
  <inkml:trace contextRef="#ctx0" brushRef="#br0" timeOffset="12604.721">17674 10178 7482,'9'29'5805,"-9"-29"-129,-20 17-387,-6-23-4257,-1 6-645,-11-4-258,-8-5-645,6 0-4515,-3-8-387,3 5-258,9-1-774</inkml:trace>
  <inkml:trace contextRef="#ctx0" brushRef="#br0" timeOffset="13021.7448">18412 9965 9288,'-6'57'6063,"-15"-36"-516,-3-4 0,-8-13-4902,-6 5-129,-10-14-129,4-5-129,4-2-387,3-3-258,19 15-2709,3-9-2322,15 9-387,0 0-387,20-5-258</inkml:trace>
  <inkml:trace contextRef="#ctx0" brushRef="#br0" timeOffset="13635.7799">18804 9568 4257,'1'-15'6192,"-1"15"-387,0 0-129,5 8-3225,-10-4-645,5 13-645,-6-2-387,4 10-387,-6-1 0,4 6-129,-5 8 0,4 5-129,-3 1 0,1 8 0,2 9 0,-1 6-129,4 1 129,-3 4-129,5-10 0,-1-5 0,1-8 0,0-10 0,0-10-258,0-17-516,12-2-1935,-6-28-2967,9-8-258,-1-15-516,7-11-258</inkml:trace>
  <inkml:trace contextRef="#ctx0" brushRef="#br0" timeOffset="14011.8015">19172 9535 6063,'-3'41'6321,"-9"-11"-645,-6 11-258,-2 6-3096,-4 8-1806,2 17 129,-6 1-258,7 9 0,4-8-129,10 2 0,6-13 0,5-6-129,13-14 129,8-19-129,4-16 0,2-10 0,0-16-129,-3-14 0,-4-6 0,-8-6 129,-9-4-129,-7 3 129,-13 9-258,-10 4 129,-8 8-129,-7 6 0,1 12-516,-4 0-258,13 18-1935,-2-11-2838,13 13 0,4-4-774,13 1 129</inkml:trace>
  <inkml:trace contextRef="#ctx0" brushRef="#br0" timeOffset="14312.8187">19343 9567 8901,'37'32'6192,"-21"2"-774,-8 9 0,13 1-4644,-21-2-129,0-5-258,0-2 0,0 0-129,0-8 0,4-5 0,8-9-129,9 3-129,4-8 0,6-2-258,8-2-258,-1-4-387,6 0-774,-18-12-3999,6-8 0,-11-16-387,-8-1-387</inkml:trace>
  <inkml:trace contextRef="#ctx0" brushRef="#br0" timeOffset="14475.828">19645 9561 7224,'-30'29'6063,"22"18"-258,5 18-258,-3 5-3999,7 14-387,1-5-645,4-3 129,-2-11-516,0-10-645,10 1-1935,1-25-3096,3-14-258,1-12-387,7-5-516</inkml:trace>
  <inkml:trace contextRef="#ctx0" brushRef="#br0" timeOffset="14633.837">19893 10121 9030,'0'83'5805,"-2"-52"-645,0-13-903,10-6-9159,-8-12-129,0-17-774,8-14-387</inkml:trace>
  <inkml:trace contextRef="#ctx0" brushRef="#br0" timeOffset="15092.8633">20206 9648 7998,'-7'13'5805,"-3"-2"-258,10-11-129,0 0-5031,0 0 129,9-24 0,5 2-129,3-4-129,6 1-129,6-7 0,4 5-129,-1 4 129,3 9-129,-2 14 129,0 14-129,-3 16 0,-3 17 129,-10 9-129,-4 13 129,-3 9-129,-8 2 0,-2-3 0,-8-7 0,-5-12 0,-3-12 129,-3-14-129,-3-14 129,2-15 0,3-7-129,0-13 129,12 2 129,2-7-129,4 4 258,13 6-258,8 7 0,11 5 0,7 11 129,7 7-129,2-1-258,2 10-774,-10-10-4644,0-4-129,-8-13-516,-8-9-387</inkml:trace>
  <inkml:trace contextRef="#ctx0" brushRef="#br0" timeOffset="23735.3576">21026 12090 2709,'-68'-42'1161,"23"24"-129,-12-4-129,-9 2 0,-7 4-258,-7 9-258,-8 3 258,-7 9-129,-10 1 129,0 10 0,-10-3 129,-4 5 129,-11-6-258,-5 0 129,-11-8 0,-1 0-258,-8 0-258,-7 3 258,-4-1-387,-6 8 0,-7-1 0,-2 6 129,-5 3-129,-5 3 258,-7 0-129,2 3 258,-7-5 129,-2 6 129,-7-8-258,5-1 129,-11-8 0,5 1-129,-7-3 129,2 1-258,-9-5 0,2 2-258,-5 4 387,-2-1-516,-4 4 258,1 0-129,-6-3 0,-2 2-129,3-4 129,-1-4-129,1-6 0,4 0 129,-3-6-129,2-2 129,2-1 0,-1 3-129,1 3 0,-1 3 0,-2 6-129,-1 4 129,-1 6 0,-1 2-129,2 0 129,1 0 0,1-2 0,5-3 0,3-4 0,-1-2 0,7 1 0,4 0 0,-3 2 0,2 6 129,2 0-129,-4 7 129,2 4 0,2 6 258,-5 1-387,4 1 129,4-3 0,1-3-129,1-3 129,3-9-129,4-10 129,-2-3-129,7-4 0,2-7 129,-2-3-129,7-1 258,-1 5-129,7 6 129,-2 7-129,5 11 258,2 4-129,4 8 0,0 2-129,4 2 129,3-7 0,2-1 0,2-11 0,6-7-129,2-7 0,0-1 129,11-11 0,6 0-129,3-3 0,9 1 129,7 6-129,12 3 0,8 4 129,9 0-258,9 8 0,7 5 0,9 5-258,4-3-387,12 12-903,-5-11-3741,14 2-129,10-6-645,16-5-258</inkml:trace>
  <inkml:trace contextRef="#ctx0" brushRef="#br0" timeOffset="36824.1062">3792 8899 4773,'-34'25'5547,"24"-14"-258,10-11-129,-13 5-3354,13-5-387,-2-6-258,4-6-129,-2-14-258,5-1-129,0-5-258,6-3-258,1-4 129,4 4-258,4 7 129,4 9 0,5 10-129,3 9 0,2 5 0,-1 22 0,0 10 0,-2 15 0,-6 12 0,-3 10-258,-10 3 387,-10 7-258,-2 2 129,-10-10 129,-10-7-129,-5-15 129,-4-13 129,-3-19 0,-2-15-129,4-12 129,1-13 0,5-10 0,7 4 0,9-1-129,8 1 0,5 9-129,13 11 0,5 6 129,6 13-129,5 11-129,2 4 0,0-1-129,-1 5-258,-6-16-774,12-2-4257,-16-12 0,2-7-516,-4-19-258</inkml:trace>
  <inkml:trace contextRef="#ctx0" brushRef="#br0" timeOffset="37380.138">4348 8821 7482,'4'7'5676,"-1"10"-258,2 10-387,-8 7-3870,6 19-387,-3-2 0,5 16-387,-5-5 129,8-3-129,-7-7 0,5-9-129,-2-18-129,3-13 0,-7-12 0,15-30 129,-10-9-258,0-9 0,-2-8-129,0-5 129,-2 0 129,-1 4-129,0 11 129,0 13-129,-1 6 0,1 12 129,0 15 0,6 3-129,6 19 0,1 9 129,4 2-258,5 4 258,1 9-258,5 2 0,4-1 129,1-2 0,3-8 0,0-4-129,1-8 129,-3-15 129,-2-10-129,-3-17 0,-8-14 0,-5-15 129,-9-9-129,-7-9 258,-3-3-258,-12 5-258,-2 5 129,-4 10-129,2 12-516,-3 7-645,22 28-3870,-18-5-387,18 14-258,1 13-387</inkml:trace>
  <inkml:trace contextRef="#ctx0" brushRef="#br0" timeOffset="37868.166">5035 9245 7482,'0'0'5418,"8"7"-258,2-7-258,8 0-4386,-5-9 0,5 4 129,-3 2-258,3 3-129,-6 3 129,2 11-258,-7 5 129,-2 7-129,-5 7 0,-2 5-258,-6-4 129,-4-4 0,-4-2 129,-1-10 0,0-7 0,1-8 258,1-4-129,5-11 129,2-6 0,8 18 0,-3-24 0,3 24-129,15-17-129,1 15 0,5 2-129,3 6 0,2 2-129,-4-3-387,6 11-1935,-4-16-2967,-5-7-129,-5-10-516,-5-9-129</inkml:trace>
  <inkml:trace contextRef="#ctx0" brushRef="#br0" timeOffset="38545.2047">5719 8694 7482,'0'0'5547,"4"20"-129,-2 7-645,-2 4-4128,6 14 129,-3-5-516,0 6-129,1-2-129,-2-8-387,9 0-1419,-7-14-3096,5-12-258,7-10-387,-2-9-258</inkml:trace>
  <inkml:trace contextRef="#ctx0" brushRef="#br0" timeOffset="38705.2138">5883 8879 7740,'-8'-17'5676,"-9"16"-129,-3 1-387,-10 0-4128,1 3-387,-9 1-258,1-1-258,1 5-645,-1-8-1032,10 0-3483,8 0-387,19 0-258,0 0-645</inkml:trace>
  <inkml:trace contextRef="#ctx0" brushRef="#br0" timeOffset="39876.2808">6101 8591 8901,'-4'34'5805,"4"-14"-258,-2-2-129,3 6-4644,-1-11 0,0 2 0,0-2-258,7-2 0,2-6-258,7 2-129,5-7 129,2 0-258,3 0 129,6 3-258,-2-2 129,2-1-129,-3 1-258,-9-3-258,2-1-387,-18-17-516,8 10-1548,-20-32-387,7 15 387,-21-25 1032,11 14 903,-5-2 1161,-1 3 774,10 15 645,-6 7 1548,18 32 387,-5 3-129,18 38-1161,-10-3-774,11 17-774,-3 6-129,1 6-258,-3-13 129,0-4-258,-5-15-129,-1-11 0,0-11-516,-8-30-645,21 3-3999,-15-15-387,5-9-387,-1-12-258</inkml:trace>
  <inkml:trace contextRef="#ctx0" brushRef="#br0" timeOffset="40228.3009">6599 8582 9288,'20'16'5805,"-19"13"-387,4 5-258,-1 15-4644,-1 8 0,2 8-387,6 6 258,3-7-258,8-5 0,5-12 129,6-9-129,0-21 129,5-16-129,-3-10 129,-1-25-258,-8-8 258,-3-12-258,-12-9 129,-8-6-129,-7 1 0,-15 2 129,-8 9-129,-10 8 0,-5 17-129,1 11-129,0 21-129,1 13-516,16 30-2064,2-1-2451,16 7-387,6 6-387,17 2-129</inkml:trace>
  <inkml:trace contextRef="#ctx0" brushRef="#br0" timeOffset="40688.3273">7033 9128 4902,'0'0'5805,"13"4"-516,-13-4-129,11-17-3870,5 12-387,-16 5 129,25-7-258,-14 7-258,4 5 0,-3 9-129,-1 11-258,-4 3 129,1 13 0,-8 0 0,0 1-387,-6-1 258,-4-4-258,-4-7 129,-2-12 129,-2-10 0,3-8 0,0-9-129,9-8 387,2-2-129,4-2 129,10 1-129,6 5-129,9 9 129,6 6-129,3 2 0,-1 2-387,-1 11-387,-11-15-2322,1 1-2709,-9-1 129,-6-12-774,-7-14-387</inkml:trace>
  <inkml:trace contextRef="#ctx0" brushRef="#br0" timeOffset="43140.4675">574 1471 8385,'0'0'4773,"0"0"-258,0 0 258,51-47-4128,-51 47 129,0 0 387,-5 27-129,1-3-258,-12 13 0,4 16 0,-9 12-516,5 21 0,-3 8 0,5 10-129,8-1-129,6 4-258,0-8 387,14-10-258,5-14 258,8-16-129,9-9-129,6-9-258,8-11 129,3-9 0,9-3-129,1-5-387,14 13-1032,-14-15-3354,8-3 0,-5-5-387,2 4-387</inkml:trace>
  <inkml:trace contextRef="#ctx0" brushRef="#br0" timeOffset="43900.511">11225 1376 5805,'57'-60'4902,"18"13"129,-30 29-387,9 8-1935,-1 8-1032,13 2-258,-4 22-129,9 12-516,-4 17-258,0 26 129,-2 26-387,-4 19 0,-7 13-258,-8 17-129,-5 4-129,-11-2 387,-9-7-129,-6-16-258,-10-24 387,-5-18-516,-4-24 387,-7-15-258,2-16-387,-8-22-645,17-12-3612,-22 0-516,22 0-129,-15-13-774</inkml:trace>
  <inkml:trace contextRef="#ctx0" brushRef="#br0" timeOffset="44456.5428">12644 1523 11223,'25'2'5547,"-13"10"-258,0 14-129,-9 14-3483,3-2-258,-10-3-1161,-3 1 0,-8 5-129,-4 2-258,-1 0 0,-2 3-258,1-6-129,-2-14-774,13 5-3483,-6-6 0,12 3-774,-1-11-129</inkml:trace>
  <inkml:trace contextRef="#ctx0" brushRef="#br0" timeOffset="44669.555">12689 2084 9933,'28'-31'5547,"-20"13"-387,-8-14 129,-6 6-3483,-15-26-774,-1 10 129,-11-2-516,-2 0 129,-5 6-516,1 8 129,2 8-516,7 9-129,5 10-258,5-11-774,20 14-3612,0 0-645,0 0 129,12-14-774</inkml:trace>
  <inkml:trace contextRef="#ctx0" brushRef="#br0" timeOffset="45172.5837">13034 1603 11094,'32'17'5547,"-32"-17"-645,32-10 129,-22 5-3999,15-3-129,-7 2-258,7-8-258,-2 9-129,-23 5-129,53 8-129,-25 26 258,-1 8-258,-3 18-258,-3 5 129,-5 13-258,-8-3 258,-4 20 0,-4-30 0,-15-15-258,-3-10 516,-7-22 0,-4-18-129,0-10 129,1-16-129,6-6 258,5 0 0,7 5 0,9 1-129,5 17 129,17 9 0,8 4 0,7 15 0,2 5-258,2 0-129,-2-3-258,-1 3-1290,-14-15-3354,0-1-129,-23-8-387,13-8-645</inkml:trace>
  <inkml:trace contextRef="#ctx0" brushRef="#br0" timeOffset="45620.6094">13934 2180 12255,'-3'107'5805,"-6"-46"-903,-12-8 258,-2 1-4773,-10-12 129,-2-8-645,-1-19 129,1-9-516,11-3-1161,-1-14-3612,14-6 129,3-13-645,12 9-387</inkml:trace>
  <inkml:trace contextRef="#ctx0" brushRef="#br0" timeOffset="46199.6425">14277 1907 10191,'17'57'5418,"-5"-16"-387,-6 2 0,6 11-3225,-7-2-1161,2-5-387,-7-13 129,1-6-516,-1-9 387,0-19-516,0 0 258,-4-12 0,4-10 129,3-3 387,5-6-387,5 3 258,4 3-258,6 10 258,3 8-258,6 2 0,2 5-129,3 5 0,1 3-129,-1-3 129,1-5 0,0-13-129,-2-13 129,-7-8 129,-8-12-258,-5-4 258,-8-1-258,-8 11 129,-13 7-129,-11 9 129,-3 22-258,-4 10-258,1 27 387,5 14-258,5 9 258,11 8 129,9 2 129,8 2-645,10-5 516,12-9-258,6-11 0,1-18-1290,9-4-3354,-5-19-516,3-4-258,-2-14-258</inkml:trace>
  <inkml:trace contextRef="#ctx0" brushRef="#br0" timeOffset="46515.6606">15090 1960 11997,'0'73'5289,"0"-26"-258,7 12-774,-1 0-3612,4 5-258,-2-7 0,5-7-258,0-10 258,6-14-516,2-12 387,5-14 129,0-10-387,2-18 258,-3-14-129,-5-7 258,-2-7-387,-2 4 516,-7 1-774,-4 7 387,-2 11-387,-3 8-129,0 12-645,-9-4-2322,9 17-2064,0 0 129,-3 13-516,3-13 129</inkml:trace>
  <inkml:trace contextRef="#ctx0" brushRef="#br0" timeOffset="47132.6959">15433 2189 10836,'37'25'5160,"-16"-24"-258,6-1-129,-4-13-4128,2-5-129,-9-10-129,-3-3-258,-7-7 0,-6-2-258,-3 6 129,-13 6 258,-6 12-387,-2 8 129,-1 8 129,0 13-129,1 17 129,7 11 129,5 9-129,7 6-645,5-4 645,10-2-387,5 0 258,2-6-387,5-9 129,-2-16-516,4-3 129,-4-16-129,1 0-129,-8-11 129,4 0 129,-7-9 0,1 5 258,-3 3 387,-8 12 129,17-11 387,-17 11 129,16 11-129,-9 6 0,5 10 129,-7-2-129,5 1-129,-3-3-129,1-1-129,-6-12 0,-2-10 129,0 0-129,2-6 129,-2-16-129,1-4 129,2-5 129,3 2 387,4 0-516,3-2 258,3 6-258,5 3 258,0 9-645,3 6 258,3 2-1032,-13-10-2322,9 10-1935,-7-6-129,3 0-387,-7-7-129</inkml:trace>
  <inkml:trace contextRef="#ctx0" brushRef="#br0" timeOffset="47819.7352">16231 2033 8385,'-22'-64'5418,"11"44"-129,7 2-645,-5 4-2322,9 23-1161,-12 2-129,7 9-645,-6 4 0,1 6-387,-3-4 129,-1 8 129,5 0-387,4-8 258,5 2-129,0 4 129,13-3-129,4-1-387,6 4 387,3-2-516,0 2 516,-1 4-516,-2-3 516,-6-3-516,-8 2 387,-8 0 129,-2-10-129,-16-8 258,-3-5-129,-4-9 0,-3-4 129,0-11-129,3-4 129,6-3 0,5 2 129,9 4-129,4 3 0,13 4-129,8 6 0,4 3 129,7 0-129,4-1-129,4-3 0,2-3 129,1-9 0,-3-3 258,-1-8-387,-6-7 516,-5-3-516,-11 2 516,-7-1-516,-10 7 387,-5 5-387,-12 6 0,-5 12 0,-4 7 129,3 18 0,0 4 0,9 11 0,7 4-258,7 7 387,10 1-387,13 3 258,6-9-258,10-7 129,0-8-1161,11-1-3741,-12-18 0,4 0-516,-8-10-645</inkml:trace>
  <inkml:trace contextRef="#ctx0" brushRef="#br0" timeOffset="49439.8278">7700 8781 4902,'-12'30'5934,"8"-6"-516,4 3-129,-2-8-3741,3 13 129,-1-32-387,1 21-129,-1-21-387,0 0 0,16 0-258,-4-7 0,4-7-258,5-1 0,4-1 0,4 1-129,4-3 0,8-5-129,4 4 258,2-2-258,2 3 129,5 1-129,1 2 0,1 3 0,-3 2 0,-3 6 0,-4 4-129,-3 0 129,-7 0 0,-4 1-129,-6 3 258,-8 0-129,0 0-129,-9 1 129,-9-5-129,9 4 129,-9-4-129,0 0 129,-10 16 0,0-1 0,-4 0 0,-1 2 0,0 6-129,0-1 258,3-1-129,2-1 129,7-5-258,3-5 258,0-10-258,12 0 258,1-17-129,2-8 0,3-1 0,0-6 0,0-2 129,-5-1-129,-3 3 0,-4 3 0,-4 9 0,-2 3 0,-8 2 0,-5 5 0,-5 4-129,-2-2 129,-3 5 0,2-3-129,-1 2 0,1 0-258,6 4-774,-9 0-4128,24 0-516,-13 2-258,13-2-645</inkml:trace>
  <inkml:trace contextRef="#ctx0" brushRef="#br0" timeOffset="50743.9024">9367 8388 6837,'-5'44'6063,"2"-4"-387,-1 7-516,4 12-2580,-4-4-1935,3-2-258,-3-7 129,1 1-258,-1-16 129,4-8-258,3-12 0,8-9 129,7-3-129,7-4 0,4-4-129,5-3 0,6 8 0,1-2 0,0 4 0,-6 1-258,-3 1-258,-11-7-903,3 0-4128,-14-11 0,0-12-387,-7-9-645</inkml:trace>
  <inkml:trace contextRef="#ctx0" brushRef="#br0" timeOffset="50939.9136">9639 8389 9288,'-2'101'5934,"7"-31"-387,6 5 129,-4-2-4902,2 11-129,-6-4-129,-1-6-258,2-9-258,0-10-129,2-10-516,-6-19-2064,6-5-2838,5-14-129,3-7-516,1-21-129</inkml:trace>
  <inkml:trace contextRef="#ctx0" brushRef="#br0" timeOffset="51546.9483">10193 8540 7740,'-6'7'5805,"7"18"-258,1-2-516,3 14-3870,-4-1-516,2 6-129,-3 6-129,-1 0 0,-3-4-129,0-7 0,0-8-129,1-12 0,3-17-129,-2-6 129,0-34 0,1-5-129,1-8 0,0-1 0,0-3 0,0 4 129,0 4 0,3 15-129,2 19 0,-5 15 129,14 11 0,-3 19-129,5 15 129,1 3-129,5 3 0,3 5 0,7-6 129,0-8 0,5-12-129,4-14 129,-2-16-129,2-8 129,-7-11 0,-2-10-129,-7-11 0,-9-6 129,-7-8-129,-9-5-129,-13 5 0,-3 4 0,-5 7-258,-3 2-387,7 23-1419,-2 1-3483,9 14 0,10 3-516,0 16-387</inkml:trace>
  <inkml:trace contextRef="#ctx0" brushRef="#br0" timeOffset="51906.9689">10803 8365 5676,'16'28'5676,"-16"4"-129,0 8-387,-3 20-4257,-2-4-129,1 8-129,-4-4 258,8 7-258,0-11-258,16-5 0,5-14 0,8-11-129,5-15 0,6-8 0,-2-14-129,3-19 0,-8-7 0,-5-12-129,-13-3 129,-8-7 0,-9-5-129,-14 3 0,-11 8 0,-6 4 0,-5 14-129,-4 8-387,7 27-645,-7 4-4386,19 21 0,8 7-516,15 9-258</inkml:trace>
  <inkml:trace contextRef="#ctx0" brushRef="#br0" timeOffset="52375.9958">11221 8935 3225,'-6'17'5805,"6"-17"-258,5 12-387,-5-12-2580,25-1-1806,-14-12 0,7 5 0,-5-7-258,8 4-129,-1 3-258,0 6 129,-3 7 0,4 19-129,-4 8 0,-1 7-129,-3 15 0,-5 6 0,-6-2 0,-2-2-258,-5-8 258,-7-15-129,-3-8 129,-5-18 0,1-14 0,2-18 258,3-4-258,5-5 258,2-3 0,7 2 129,11 10-129,10 8 0,8 15-129,9 4 0,7 11-129,1 5-387,7 11-774,-11-6-4257,4-2-129,-8-10-387,-5-11-258</inkml:trace>
  <inkml:trace contextRef="#ctx0" brushRef="#br0" timeOffset="53572.0642">15774 8143 7224,'19'16'5805,"-12"8"-129,-4 6-387,7 13-3870,-14 0-516,-2 11-258,-9 6-258,0-2-129,-3-8-129,0-6-129,0-11 129,5-8-129,1-17 129,12-8 0,-8-26 0,8-8 0,4-8 0,8-8 0,0-8 129,5-3-129,-1 6 0,3 7-129,-4 10 129,1 4 0,-3 12 0,0 5 0,-2 17 0,1 4 129,-1 17-129,-2 9 0,4 12-129,0 15 129,3 7 0,2 12-129,2-3 0,-1-3 0,-1 1 0,2-13 129,-6-11-129,0-18 129,-7-7-129,-1-4 0,-6-18 0,0 0 0,-17-6 0,-4-6 0,-6 4 0,-3 2 0,-7-2 0,-4-3-129,0 11 258,3-2-129,6 2-129,4 0 129,7 2-129,6-2-258,15 0-129,0 0-387,6 0-1419,7-11-3354,11-1 0,0-9-774,5 1 0</inkml:trace>
  <inkml:trace contextRef="#ctx0" brushRef="#br0" timeOffset="53904.0832">16211 8086 9804,'12'-8'5934,"7"17"-258,-19-9-903,13 39-3999,-12 5 0,-1 13-258,0 9 0,0 9-129,0 8-258,0 3 0,4-6 0,2-3 0,1-8 0,4-12-129,-1-13-129,1-9 0,2-12-387,-13-23-387,25 19-1548,-16-25-3225,2-13-129,-2-12-387,2-4-645</inkml:trace>
  <inkml:trace contextRef="#ctx0" brushRef="#br0" timeOffset="54300.1058">16492 8151 6966,'13'-4'5934,"2"-3"-387,-15 7-516,10 16-3870,-8 7-387,3 7-129,-5 8-129,0 18-258,3 8 129,3 11-129,2-2 0,4 2 0,1-4 0,6-3-129,-1-11 129,-1-15-387,-4-8 129,-2-15 0,-11-19-129,12 0 258,-12-19-258,-8-12 129,-8-5-129,-6-4 258,-5-5-129,-6 5 129,-2 5 0,-2 8-258,0 6 258,1 8-129,5 6 0,2 3-129,6 4-387,3 0-903,20 0-4257,-18 2 258,18-2-774,0 0-129</inkml:trace>
  <inkml:trace contextRef="#ctx0" brushRef="#br0" timeOffset="54729.1303">17460 8236 7482,'0'0'5676,"-9"10"0,-12-10-516,8 1-4257,-24-1-258,-3 3 0,-8-3-129,1 4-129,1-2-258,2 2-258,9 8-645,-2-8-3612,20 5-903,6 3-516,11-12-387</inkml:trace>
  <inkml:trace contextRef="#ctx0" brushRef="#br0" timeOffset="54940.1424">17454 8465 8385,'-24'60'5805,"0"-40"-387,-1-2-258,-11-14-4773,-5-3-387,-6-1-774,-2-7-3999,3-8-516,3 4-516,8 5-387</inkml:trace>
  <inkml:trace contextRef="#ctx0" brushRef="#br0" timeOffset="56420.2271">18478 8213 7353,'16'-13'5934,"-16"13"-129,11-5-258,-5 12-3999,-6-7-516,0 0-258,0 0-129,0 0-258,-13 6 0,-3 5-258,-2-3 129,-7 0-129,-6 1 129,-5 2 0,-4-1 0,3 4-129,-4-10 0,2-2 0,-1-2 0,4 6 129,3-6-387,7 0 258,5 0 0,2 0 0,10 0 0,9 0 0,-13 2 0,13-2-129,0 0 258,0 0-129,0 0-129,0 0 129,0 0-129,0 0 0,0 0-129,0 0-129,8 2-129,-8-2-2322,0 0-3096,0 0-387,0 0-258,0 14-774</inkml:trace>
  <inkml:trace contextRef="#ctx0" brushRef="#br0" timeOffset="58156.3264">19061 7237 5547,'20'-44'5805,"-15"27"-258,-4 4-387,11 9-3870,-17 3 129,-3 15-258,-12 9-387,2 27-129,-10 8-258,2 21 129,-6 14-258,2 14 0,-1 8 0,5 3-129,5 4 0,5-8 129,7-7 129,5-7-129,4-12 0,4-13 0,8-15 0,1-12 0,4-14 0,3-4-129,-3-9 0,4-10 0,-5-1-129,5 0 0,-4-3 0,-2 1 0,-2 0-129,-4-2 0,-9-6-258,15 12-258,-15-12-516,0 0-4386,-7 0-258,2-18-387,0-1-645</inkml:trace>
  <inkml:trace contextRef="#ctx0" brushRef="#br0" timeOffset="58533.3479">19653 8114 10062,'7'-13'6063,"-7"13"-258,0 0-387,-8 6-4515,-8 8-129,-13-9-387,-6 9 0,-1 1-258,-2 2 129,-3-4-129,4-5-129,3-2-258,7-6-258,14 15-1677,0-15-3612,13 0 0,0 0-645,0-12-387</inkml:trace>
  <inkml:trace contextRef="#ctx0" brushRef="#br0" timeOffset="60279.4478">20212 7530 8385,'12'-11'5805,"-12"11"-258,4 9-258,-1 15-4644,-14 6-129,-8 9-258,-3 17 0,1 13 0,0 12-129,3 9 0,7 3-129,10 0 129,5-8 129,14-6-129,7-12 0,6-16 129,3-17-129,2-15 0,-5-17 0,-2-10-129,-10-14 129,-9-13-129,-10-5 0,-6-4-129,-17 0 258,-11 6-129,0 8-129,-7 4 0,2 15-387,2 2-258,14 21-2193,0-4-2451,17 9-387,6-17-258,10 20-258</inkml:trace>
  <inkml:trace contextRef="#ctx0" brushRef="#br0" timeOffset="60655.4693">20624 7581 7998,'16'15'5547,"-15"9"0,-4 6-516,-5 15-4386,-10 6-129,2 16-129,-2 6-129,3 5-129,3 4 129,10 0-129,4-6 0,13-7 258,7-17-129,11-13-129,3-16 0,1-14 129,-2-11-129,-7-17-129,-6-13 129,-11-7-258,-11-3 129,-18 1 129,-13-1-129,-10 3-129,-4 13-129,-2 8-258,2 16-387,-4 2-2967,22 17-1548,8 3-516,17 15-258</inkml:trace>
  <inkml:trace contextRef="#ctx0" brushRef="#br0" timeOffset="60832.4794">20905 8293 8901,'11'-3'5805,"-11"16"-387,-3 5-387,-4 1-7095,5 0-2838,0-4-516,2-15-516,8 4-258</inkml:trace>
  <inkml:trace contextRef="#ctx0" brushRef="#br0" timeOffset="61132.4966">21184 7611 7998,'-17'64'5805,"12"-21"-387,0 6-258,5 9-4257,-2-5-129,2-6-129,1-10-129,9-1-129,-1-16-258,6 0 0,4-12-129,2-8-129,8 0-387,-1-12 0,6 5-645,-11-21-774,15 12-1935,-16-16-1548,-2-1-516,-7-13-129</inkml:trace>
  <inkml:trace contextRef="#ctx0" brushRef="#br0" timeOffset="61296.506">21420 7679 5676,'-22'-7'6063,"17"31"-387,-2 16-258,8 31-3096,-4 0-774,3 14-645,0 4-258,0 5-258,2-5-258,5-9-129,-2-14-129,-2-22-645,11-10-3999,-14-34-903,0 0-516,9-42-258</inkml:trace>
  <inkml:trace contextRef="#ctx0" brushRef="#br0" timeOffset="62135.554">21436 7125 5676,'58'20'6063,"-22"13"-645,-2 11-129,3 17-3483,-8 13-903,5 18 0,-7 9-387,0 21 129,-10 2 0,-1 4-129,-9-1 0,-2-5-258,-5-16 129,-6-10-258,-7-20 129,-5-20-516,-4-19 129,-2-23-516,8-14-4128,-9-19-774,9-12-645,3-11-516</inkml:trace>
  <inkml:trace contextRef="#ctx0" brushRef="#br0" timeOffset="63264.6186">22703 7691 9159,'12'22'6063,"-14"7"-645,-12 19 129,-8 4-4773,-6 9-258,-11-1-129,1 4-129,-4-12-129,2-3-129,8-5-516,2-16-903,17 4-3870,3-10-387,14-7-258,9-5-387</inkml:trace>
  <inkml:trace contextRef="#ctx0" brushRef="#br0" timeOffset="63444.6288">22652 8279 9933,'12'-36'5934,"-16"12"-258,-12-9 0,-13-7-4773,-5-5-258,-12-10 0,-2 1-387,-6 4-258,3 1 0,6 6-516,1 6-645,19 20-4515,4 4 0,21 13-645,0 0-387</inkml:trace>
  <inkml:trace contextRef="#ctx0" brushRef="#br0" timeOffset="63983.6597">22995 7554 7998,'-12'13'6063,"12"-13"-516,4 0-129,-4 0-4515,25-6-129,-7-6-129,9 8-387,3-4 129,6 6-258,-1 2 0,5 8 0,0 8-129,-2 11 0,-3 8 129,-3 9-129,-6 14 0,-7 11 0,-11 7-129,-8 9 129,-4-2 0,-11-6 0,-2-9 0,-4-11 0,-3-12-129,-1-18 129,2-17 0,4-15-129,7-18 258,3-7 0,8-1 129,2 1-129,8-4 129,10 5 0,6 9 0,6 10 0,2 5-129,4 6-129,-2 8 0,-1-1-129,1 6-387,-11-13-1677,0 3-3354,-13-8-129,-11 4-774,12-30-258</inkml:trace>
  <inkml:trace contextRef="#ctx0" brushRef="#br0">7949 13989 4902,'-10'-2'5547,"10"2"0,0 11-516,0-11-1935,5 23-2193,-5-23 0,5 16-129,-5-16-129,3 14 129,-3-14-258,0 0 0,0 0-129,0 0 129,12-1-129,-12 1-129,17-5 0,-5 3-129,1 2 0,4 0 129,-2 0-258,2 0 0,-3 0 0,4 0 129,0 0 0,3 0 129,-1-6 0,2 3-129,2 1-129,1-1 129,4 1 0,0 1 1,0 1-130,-3-3 0,2 3 0,0 0 0,-1 0 0,-1-2 0,0-2 0,-1 1 0,1-7 0,0 7 0,0-1 0,-2-3 0,-1 4 0,1 0 0,-1 1 0,-2 2 0,-2 0 0,3 0 0,-4 0 0,3 0 0,-4 0 0,3 0 0,-3-3 0,2-3 0,-1 1 0,-1 2 0,2-4 0,-5 4 0,2-3 0,-4 6 0,0 0 0,-3 6 0,-9-6 0,14 6 0,-14-6 0,11 12 0,-11-12 0,0 0 0,10 1 0,-10-1 0,0 0 0,0 0 0,0 0 0,11 0 0,-11 0 0,0 0 0,0 0 0,0 0 0,4 11 0,-4-11 0,0 0 0,0 13 0,0-13 0,0 12 0,-4-1 0,0 0 0,-1 2 0,1 3 0,-4 2 0,-3 5 0,1 1 0,-2 4 0,-1-3 0,1 3 0,0-2 0,0-2 0,3-6 0,4-3 0,-2-1 0,7-14 0,-5 14 0,5-14 0,0 0 0,0 0 0,0 0 0,0 0 0,0-6 0,0 6 0,9-21 0,-1 4 0,4 1 0,1-5 0,-1-4 0,4-3 0,2-1 0,-1-1 0,-2 2 0,2 0 0,-1 2 0,-3 2 0,-2 6 0,-1 1 0,-2 1 0,-8 16 0,12-23 0,-12 23 0,6-13 0,-6 13 0,2-11 0,-2 11 0,0 0 0,0 0 0,0 0 0,0 0 0,-12-12 0,12 12 0,-17-11 0,5 2 0,-3-1 0,1-4 0,-5 2 0,1-5 0,-2 3 0,-1-4 0,5 3 0,-2 3 0,-1 0 0,5 5 0,2 1 0,1 1 0,1 1 0,10 4 0,-16-2 0,16 2 0,-16-8 0,16 8 0,-14-12 0,14 12 0,-16-6 0,16 6 0,-15-10 0,15 10 0,-10-4 0,10 4 0,0 0 0,0 0 0,-12-3 0,12 3 0,0 0-517,-21-8-4385,21 8-1161,-16-24 0,11 1-774</inkml:trace>
  <inkml:trace contextRef="#ctx1" brushRef="#br0">677 14327 0,'0'0'0</inkml:trace>
  <inkml:trace contextRef="#ctx0" brushRef="#br0" timeOffset="85982.918">2123 14190 5289,'-16'35'5547,"16"-35"-129,-8 23-516,-5-21-2838,13 16-129,-10-14-774,8 5-129,2-9-129,-8 11-258,8-11-258,0 0 0,-6-17-129,6-4 0,0-8 0,0-3-129,5-7 0,3 0-129,1-1 129,4 6 0,3 8-129,3 7 0,3 10 0,3 9 0,4 9 0,0 17 129,7 11-129,-2 17 0,-2 10 0,-4 8 129,-6 7-129,-9 5 0,-7-6 0,-6-6-129,-14-11 129,-8-14 0,-6-13 0,-2-12 0,-2-13 0,3-9 129,3-4 129,5-8 0,3 0 0,18 12 129,-9-14-129,9 14-128,15-2-130,7 4 0,6 10 0,6 5 0,3 1 0,3-4 0,-1 7 0,1-10 0,-3 6-388,-7-13-1160,4 2-3870,-11-8-387,3-8-258,-7-13-516</inkml:trace>
  <inkml:trace contextRef="#ctx0" brushRef="#br0" timeOffset="86639.9555">2892 14148 8385,'-1'-12'5805,"1"12"-129,7 4-258,-7-4-2580,10 39-2193,-9-4 0,2 12-258,-3 9-129,0 6 0,-4 1 0,1 2-129,-3-13 0,2-4 0,1-12-129,2-8 129,1-28 0,0 0-129,-6-9 0,6-20 129,0-9-129,0-2 0,0-8 129,2-5-129,3 5 129,0 10-129,1 2 0,0 9 129,0 7-258,-6 20 129,14-12 0,-14 12 0,17 14-129,-8 7 129,6 7 0,1 4 0,4 4 0,6 0 0,0 2 0,8-5 0,2-7 129,1-7-129,1-9 0,-2-10 129,-3-10 129,-5-14-258,-6-10 258,-6-10-129,-6-5-129,-6-3 129,-4 1 0,-4 3-129,-5 10 0,1 7-129,-2 10 0,-1 4-387,11 17-774,-24 0-4128,23 10-258,1-10-387,0 20-516</inkml:trace>
  <inkml:trace contextRef="#ctx0" brushRef="#br0" timeOffset="87195.9873">3517 14617 7740,'15'10'5547,"-5"-5"-129,-10-5-258,22 0-3741,-17-11-387,9 7 0,-7-6 0,4 10-258,0-3-258,2 3-129,-2 3-129,-1 11-129,-1 9 129,-2 6-129,-3 4-129,-4 4 0,0 2 0,-9-1-129,-3-4 258,-1-8-129,-2-8 0,-1-8-129,3-7 258,3-3 0,10 0 0,-11-9 0,11 9 0,7-11 129,6 8-129,8 5 0,4 5 0,6 6-129,0 4 0,2 2 0,-3-4 0,-1 1-129,-5 0-129,-4-5 0,-4-9-774,-16-17-3870,5-4-645,-5-12-258,-1-3-516</inkml:trace>
  <inkml:trace contextRef="#ctx0" brushRef="#br0" timeOffset="87584.0095">4109 14195 11223,'8'-13'5547,"-13"29"-258,0 20-1290,-5-3-3354,5 17 0,-1 3-129,6 14 0,0 1-258,11 3 0,3-7-129,10-4 129,6-12-129,5-12 129,3-17 0,3-14-129,-1-15 129,1-13 0,-6-16-129,-3-10 258,-7-10-258,-7-7-129,-8 0 129,-10-1-129,-5 3 129,-12 13-129,-5 4-129,-8 11-129,-6 20-387,-10-2-3870,4 18-1032,-7 0-258,8 7-516</inkml:trace>
  <inkml:trace contextRef="#ctx0" brushRef="#br0" timeOffset="91095.2104">9930 13802 6966,'0'0'6063,"0"0"-387,3 29-387,-3-7-1806,0 20-2709,0-4-129,0 5-129,0 2 0,0 2-129,0-9-129,4-5 129,4-11-387,3-4 129,7-10 0,4-5-129,3-3-258,4-8 129,4-3-258,1-10-258,2 5-129,-7-17-516,7 14-2193,-14-24-1935,-5 2-387,-6-13-258,-5 10 1677,-11-17 2451,5 9 1419,0 15 1290,-13-6 2580,10 27 2451,3 16-258,-5 23-129,1 11-1290,12 43-2064,-8 1-903,0 17-516,0 7-258,0 2 0,0-6-129,0-10-129,0-11-258,0-19-129,0-11-903,-8-27-4128,11-8-258,-3-12-258,14-20-645</inkml:trace>
  <inkml:trace contextRef="#ctx0" brushRef="#br0" timeOffset="92204.2738">10794 13729 8385,'-6'36'5676,"6"-8"-258,-1 6-258,4 15-4257,-3 1-258,0 15 129,-5-6 0,5 4-258,-4-10 0,1-5-258,1-18 0,1-5 0,0-14 0,1-11-129,0-22-258,0-10 258,0-10-129,0-6 129,0-2 0,0-9-129,0 1 0,0 5-129,3 5 387,1 10-258,0 7 129,1 11 0,4 6 0,-9 14-129,17 1 0,-5 20 258,1 9-129,2 10-129,2 8 0,1 9-129,5 15 129,2-1 0,4-1 129,3-7-129,-1-9-129,2-6 387,3-20-258,0-16 129,-1-22-129,-3-20 0,-6-17 129,-4-12 0,-5-13 0,-6-8-258,-8-2 129,-5 2 0,-8 6 129,-3 14 0,-2 7-129,1 12-258,1 15 129,1 7 0,12 19-129,-15-11-129,14 18-387,1-7-1032,-2 23-3612,2-9-258,10 4-258,3-5-387</inkml:trace>
  <inkml:trace contextRef="#ctx0" brushRef="#br0" timeOffset="92615.2973">11647 13840 9417,'12'7'5418,"-12"13"-129,-4 0-129,0 13-4386,-8 3-258,3 12 0,0 9 0,2 11 0,2-2-129,5-4 0,6-2-129,7-5 129,6-12-129,4-13 0,3-20-129,3-10 0,1-23 0,-2-12 0,-4-19 0,-3-15-129,-8-7 129,-5-6-129,-8-1 0,-8 6 0,-8 10 0,-8 9 0,-2 14-129,-7 11-129,0 25-258,-4 5-387,12 26-1935,-4-1-2580,12 15-258,4 0-258,13 12-645</inkml:trace>
  <inkml:trace contextRef="#ctx0" brushRef="#br0" timeOffset="93163.3287">12015 14267 5031,'16'33'5805,"-11"-22"-387,2 1-129,-7-12-2709,13 11-1290,-13-11-129,0 0-258,0 0 0,17-2-258,-17 2-258,18-9 129,-7 5-258,5 4 0,1 0 0,0 7-129,2 13-129,-2 9 129,-4 7-129,-1 2 0,-6 11-129,-2 5 0,-4 2 129,-5-5-129,-5-8 129,-5-8-258,-4-6 258,-3-12-258,2-14 258,-2-4 0,5-12 0,1-6 0,4-1 129,8 3-129,4-5 258,5 10-129,10 6 0,7 6 0,7 3-129,7 9 129,1 4-129,5-1 0,-2 4 0,-1-5-129,-2-2-387,-9-12-1548,0 5-3354,-14-5-129,-3-10-516,-10-10-774</inkml:trace>
  <inkml:trace contextRef="#ctx0" brushRef="#br0" timeOffset="114431.5451">5030 8446 3999,'35'-5'4257,"-15"5"-258,-4 0-3741,-16 0-387,13-1 129,-13 1-129,0 0 129,0 0 258,-4 11 0,-8-1 129,-1 3 387,-7 3 0,2 9 0,-11-3 0,2 9 0,-8-4-129,-1 7-129,-7-4 0,-4 8-129,-5 1-129,-2 6-129,-3 0 0,-1 5 0,1 5-129,3 0 258,3 3-129,5 2 0,-3-6 129,9-4 0,-2-8 129,4-5 0,-4-11 129,-1 1-387,-1-9 0,2-3 129,2 3-258,0 0-129,10 6-258,0-2-774,18 10-2322,1-8-1548,8-2-129,6-5-387</inkml:trace>
  <inkml:trace contextRef="#ctx0" brushRef="#br0" timeOffset="115427.6021">10724 9879 1806,'17'0'774,"-2"-5"129,-15 5-129,0-18 129,0 18 258,-15-15 129,15 15 0,-29-4 129,13 7 0,-10 1 0,4 13 0,-13-6-129,9 18-258,-12-6-129,3 14-129,-7-1-129,0 11-129,-7-2 0,-2 5-258,-7 3 0,-2 3-129,-3-2-129,0-1 258,-2 0-258,3-4 0,2 0 0,4-2 129,5-5-129,3-4 0,3-3 0,11-5 129,1 0-129,7-7 0,3-2 0,4-3 0,5 0-258,0-5-1161,5-1-3225,1 8-645,8-20-258</inkml:trace>
  <inkml:trace contextRef="#ctx0" brushRef="#br0" timeOffset="135851.7703">13413 9790 2580,'0'0'3741,"0"0"-1935,-16-9 129,16 9 0,-26 0-129,14 11-387,-16-5 0,4 19-387,-19 3 258,-6 18-387,-21 4 0,-5 22-258,-17 6 129,-9 18 0,-11-5-129,-1 8 0,-4-10 0,10 3-258,8-16 129,11-5-129,7-15 129,15-9-387,8-4 0,15-6 0,7-9 0,11-6 129,3-4-129,7-5 0,15-13 0,-15 17 0,15-17 0,0 0 0,0 0-129,0 0 129,0 0-129,-6 11 0,6-11 0,0 0-129,0 0-129,0 0-258,0 0-258,0 0-516,4-6-4128,-4 6-129,0 0-516,0-15-516</inkml:trace>
  <inkml:trace contextRef="#ctx0" brushRef="#br0" timeOffset="136898.8302">6708 8322 3225,'-26'46'5160,"-3"-11"-129,0 13-387,4 15-3612,-17 4-387,0 12 0,-9 2-129,11 4 0,-4-2 0,8 1-129,2-11-129,5-7 0,5-17-258,2-11-387,9-8-129,-6-22-774,19-8-3354,-10-14-516,4-13-516,6-6 517</inkml:trace>
  <inkml:trace contextRef="#ctx0" brushRef="#br0" timeOffset="137522.8659">5791 7458 5805,'-8'-25'5418,"8"8"-129,2 3-645,10-1-4257,9 2-258,0-4 258,4 3 0,3 6-129,2 8-129,-3 2 0,-2 5-129,-7 14 0,-2 5 0,-6 8-129,-8 10 0,-2 0-129,-7-5 0,-2 0 0,-1-10 0,7-4 0,-1-10 0,4-3 0,13-5 258,7 0 0,5 6-129,5 4 258,2 8-129,-3 5 129,-4 6 0,-9 2 129,-7 7-129,-10-6 258,-17-4-387,-13-6 129,-10-12-129,-6-2-903,-10-13-3096,0-9-1032,7-9-129,0-10-387</inkml:trace>
  <inkml:trace contextRef="#ctx0" brushRef="#br0" timeOffset="138472.9202">5189 14045 7998,'-6'106'5418,"3"-42"-387,1 7-258,7 0-4386,-5-4-387,2-8 129,0-2-129,1-18-258,7-4-516,-10-35-1419,22 5-2580,-3-13-516,-2-16-129</inkml:trace>
  <inkml:trace contextRef="#ctx0" brushRef="#br0" timeOffset="138630.9293">5358 14387 8385,'-5'-14'5547,"-14"13"-387,-4 4-387,-8-3-3999,-4 0-129,-6-7-258,-5-3-258,-2-2-516,-1-8-387,18 5-3741,-5-4-516,16 1-645,7-2-258</inkml:trace>
  <inkml:trace contextRef="#ctx0" brushRef="#br0" timeOffset="139174.9604">5655 13901 6708,'41'-37'5289,"-11"19"-387,11 6-258,8 12-3612,-3-3-516,4 2 0,-4 0 0,0 15-258,-10 4 516,-6 14-387,-15 5 0,-10 9-258,-5 6-129,-12 4 0,-8-3-129,-3-10 129,0-4-129,2-7 129,3-10 0,6-15-129,12-7 0,0 0 258,14-3-129,6 2 129,6 2 0,5 13 129,0 4-129,-2 8 0,-5 7 129,-9 5-129,-9 5 0,-6 3 0,-18-4-129,-11-6-129,-9-2-258,-7-16-258,5 1-1677,-5-19-2709,10-8-387,8-11-387,10-13-129</inkml:trace>
  <inkml:trace contextRef="#ctx0" brushRef="#br0" timeOffset="139566.9828">6498 13951 6966,'-19'25'5289,"-4"16"-258,1 17-258,0 12-4644,-7 12 129,4 8 0,1 2 129,9 0 129,10-12-129,12-13-129,11-22 258,18-15-258,6-30 129,12-12 0,8-28-387,0-14 129,-1-18-129,-9-7 129,-10-7-129,-15-4 0,-15-2 129,-20 3-129,-22 10 0,-18 8 0,-7 21-129,-11 12-258,1 25-129,1 8-387,15 28-903,0 8-3225,24 16-387,9 7-258,16 3 129</inkml:trace>
  <inkml:trace contextRef="#ctx0" brushRef="#br0" timeOffset="140039.0098">6867 14562 3225,'0'0'5289,"0"0"-258,0 0 0,13 0-3741,4 5-387,-4-5-129,7-1-129,3-3-258,4 4 0,1 0-129,2 5 0,-4 2-129,2 9 129,-8 4-129,-2 10 0,-11 3 129,-7 11-258,-7 4 0,-12 5 0,-9 3 0,-5-7-129,-1-9 129,-3-10 129,5-12-129,3-9 387,9-14-129,14-12 0,4-6 129,10 6 0,16 5 0,8 12 0,9 6-129,10 13 0,3 14 0,7 0-129,1 3-516,-9-13-2322,3 3-2580,-10-10-129,-5-11-774,-8-10-129</inkml:trace>
  <inkml:trace contextRef="#ctx0" brushRef="#br0" timeOffset="143339.1986">1110 6750 1806,'0'0'4257,"-10"-11"387,10 11-645,0 0-3225,10 0-903,-10 0 129,22 8-129,-8 0 258,6-1 0,6 1 129,2-1 0,11 3 387,0-8-258,8 8 129,-1-10 129,8 1 0,-5-1 0,9-1-258,-1-6-129,5 0 129,-4-5-129,5 1-129,2-1 0,2 1-129,3 1 0,5 1-129,0-1 129,8-1 0,2 3 0,3-1 0,3 0 0,0 2 0,4-5 0,1-4 0,3 1 0,1 4 0,2-6 0,2 4 0,3 1-129,5 0 129,8 5 0,5 6 0,3 1-129,3 0 129,2 1 0,7 5 0,-2-3 0,3 1 0,-3-3 0,-3-1 0,3 0 129,-1 0 0,-3 0-129,-1 0-129,0 2 129,3 3-129,4 9 129,0-1-129,2 6 0,1-2 0,6-3 129,1 1 0,-1-5 0,-3-1 0,-3-7 129,2 3 0,0-4-129,-4 3 0,-4 2 0,-1-3 129,4 4-129,-3 7 0,0-2 0,-4-2-129,-2-1 129,-2-4 0,-2-4 0,-3-1 0,-12-13 0,-5-11-129,-6-10 258,-6-3-129,-9-5 129,-7-5-129,-9-2 0,-12-2-129,-5 3 129,-14-6 0,-14 1-258,-13-6 258,-12-3-258,-9-6 129,-19 1-129,-11-4 258,-10-1-129,-8 3 0,-9 6 129,-4 1-129,-8 10 258,-6 5-258,-6 6 129,-6 2 129,-5 11-258,-6 2 258,-10 5-129,-2 5 129,-6 1-258,-1 6 258,-4 3 0,-7 5-129,-3-3 129,-4 2-129,2 2 129,-7 0-129,-3 0 129,-6 0-129,-3 1 129,1 0-129,-7-1 129,-5 2 0,-3-2 0,-3 0-129,-4-2 129,0-1-129,-3-3 0,-5 1 0,3-2 0,-1-1 0,-1 2 0,1 4 0,4 1 129,3 1-129,2 1 129,4 10 129,2 2-129,4 5-129,3-1 258,4-1-129,-2 0 129,2-4-129,4-2 0,4-3-129,2-2 129,2-2-129,7 2 0,7 2 129,10 2 0,7 3-129,8 4 129,6 7-129,7 5 129,10 4-129,6 7 129,4 0 0,7 7-129,1 2 129,4-2-129,0 0 0,5-4 0,-3-1 129,3-4-258,1-3 258,4 1-129,5-2 129,5 1 0,10 3 0,6 0 129,13 8-129,9-2 129,8 6 129,13 0-258,13 3 129,11 2-129,15 2 129,11 2-258,16-3 0,13 1-129,15-3 129,8-3 0,2-10-258,11 7-1419,-8-15-3225,-1-5-387,2-5-258,-10-18-258</inkml:trace>
  <inkml:trace contextRef="#ctx0" brushRef="#br0" timeOffset="145927.3466">13711 13865 8901,'0'0'5418,"0"0"-258,5 24-258,-5 23-4257,-1-4-387,-8 18-129,-6 7 129,-3 9-129,-5 0 0,2-7 129,0-11-129,1-7 0,4-16 0,6-18 0,10-18 129,-4-33-129,5-18 0,14-12 0,5-13 129,6-11 0,4-7-129,0 1 0,1 13-129,-2 11 129,-4 17 0,-1 14 0,-2 12-129,-3 23 129,-2 12-129,1 21-258,-2 15 258,1 11-129,2 12 129,-2 11-129,-4 6 129,2 0-258,-1 0 129,-2-8 387,0-4-258,-2-13 0,0-8-129,-4-16 129,-2-9-129,-4-7 258,-2-7-129,-12-10 0,-6-3 0,-9-2 129,-6-6 0,-5 1 129,-6 0-129,3 3-129,-1 0-129,3 4 129,7 6-516,2-6-903,18 5-3870,-5-5-258,19 0-258,0 0-516</inkml:trace>
  <inkml:trace contextRef="#ctx0" brushRef="#br0" timeOffset="146335.3699">14257 13687 8385,'14'-32'5547,"-14"32"-387,12 3-387,-12 15-3870,4 17-258,-4 11-129,-6 21-387,-2 16 0,1 9-129,-2 7 258,1-1-387,0-5 129,4-9 0,3-10-129,1-19-129,1-17-258,-1-38-903,20 4-3612,-9-19-129,3-19-645,3-19-387</inkml:trace>
  <inkml:trace contextRef="#ctx0" brushRef="#br0" timeOffset="146755.3939">14576 13536 5289,'44'18'5805,"-23"15"-387,-2 11-516,-2 5-3483,2 28-645,-12 1 0,1 17-129,-5 7-258,3-2-129,-6-5-129,0-6 0,0-17 0,0-7 129,0-18-516,0-21 129,0-26-129,0 0-129,6-23-258,-6-15-129,6-3 0,-6-14 0,1 4 387,-1-5-258,0 9 387,0 8 258,-4 5 258,-4 15 129,-8 3 258,-3 11-129,-12 1 129,1 4-129,-12 0-129,-2 0 129,-3-3-258,1 3-129,5-6-516,-3-11-1806,14 9-2967,6-4-258,9 7-387,15 5-258</inkml:trace>
  <inkml:trace contextRef="#ctx0" brushRef="#br0" timeOffset="148476.4924">15783 14053 9933,'10'-5'6063,"-24"8"-774,-10 4 258,12 4-5031,-23-1-258,-4 2 0,-4-3 0,0 2-129,3-3-387,3-7-387,13 14-1677,2-15-3096,11 1-258,11-1-258,0 0-387</inkml:trace>
  <inkml:trace contextRef="#ctx0" brushRef="#br0" timeOffset="148680.5041">15739 14274 9159,'8'33'6063,"-16"-19"-516,-12-9-129,1 3-4644,-15-5-258,2 8 0,-9-9-129,4 6-129,1 4-516,2-7-387,14 11-3354,-2-6-1290,6 1-645,8-6-258</inkml:trace>
  <inkml:trace contextRef="#ctx0" brushRef="#br0" timeOffset="150408.6029">16553 13618 8385,'0'0'5805,"1"13"-258,3 6-258,4 15-3999,-7-2-645,5 13 0,-5 1-258,2 8 0,-2 0 129,0 4-387,2-5 0,-1-2 0,1-4-129,4-6-258,-1-3-258,1-21-645,12 6-3999,-8-18-258,8-4-516,-5-9-258</inkml:trace>
  <inkml:trace contextRef="#ctx0" brushRef="#br0" timeOffset="150573.6123">16760 14104 8256,'-8'-18'6063,"-4"15"-387,-14-5-129,3 8-3741,-11-2-1032,2-1-129,-6 1-387,-1-1-258,7 3-387,-5-3-1161,16 5-3999,1 0 0,20-2-516,-9 17-516</inkml:trace>
  <inkml:trace contextRef="#ctx0" brushRef="#br0" timeOffset="151175.6468">17359 13601 6966,'11'-4'5934,"-11"4"-387,-13 24-387,-5-2-2451,-2 15-2322,-4 5 0,3 16 129,-4 1 0,9 7-258,4-2 129,11-4-129,1-5 129,13-7-258,6-14 129,4-6-129,3-15-129,-1-9 0,-2-6 129,-4-10-258,-7-6 129,-6-8-129,-6 4 0,-12-3-258,-5 7 0,-9-1-645,4 19-3354,-9-7-903,7 9-516,2 4-516</inkml:trace>
  <inkml:trace contextRef="#ctx0" brushRef="#br0" timeOffset="151518.6664">17665 13583 10062,'0'0'5676,"0"26"-387,-2 16-258,-12 5-4515,0 12-129,-4 3-129,5 5 0,-3-2-129,11-2-129,2-9 0,3-9 129,12-16 0,5-10-129,3-8 0,2-11 0,1-6 129,-6-10-129,-5-5 0,-9-2 0,-3 3-129,-12-1 129,-8 4-258,-7 2-387,5 12-3354,-7-2-1161,5 5-516,6 0-387</inkml:trace>
  <inkml:trace contextRef="#ctx0" brushRef="#br0" timeOffset="151691.6763">17883 14151 10836,'15'47'5805,"-15"-27"-774,0-4-258,0 4-6063,0-20-3741,-7 0-258,3-14-387,6-11-387</inkml:trace>
  <inkml:trace contextRef="#ctx0" brushRef="#br0" timeOffset="151946.6909">18093 13723 8901,'0'0'5547,"4"17"-129,-4-2-258,0 14-4257,-4-4-387,3 9-129,-5 1 0,6 0-129,0-9-129,3-2 0,5-6-129,5-13-129,8-4-129,-3-6-129,11-1-1161,-12-15-3612,9 0 0,-5-9-645,0 4-258</inkml:trace>
  <inkml:trace contextRef="#ctx0" brushRef="#br0" timeOffset="152118.7007">18264 13654 5805,'-21'-22'5676,"16"37"-129,-1 15-516,8 29-3096,-4-1-258,2 15-903,0 10-129,2 6-258,2-6-129,4-10-258,3-9-516,-4-29-1677,9-6-3096,-2-25 0,3-17-774,-5-29-129</inkml:trace>
  <inkml:trace contextRef="#ctx0" brushRef="#br0" timeOffset="152496.7223">18838 13762 11094,'8'6'5805,"-8"15"-516,-4 11-129,-9 0-4644,-3 5-258,-2 2-258,-5 4 0,6-7-516,-7-16-1032,11 0-3741,3-11 0,10-9-774,6 0 0</inkml:trace>
  <inkml:trace contextRef="#ctx0" brushRef="#br0" timeOffset="152667.7321">18900 14011 10320,'0'0'5934,"0"0"-516,-20-14 129,4 4-5031,-13-9 0,-1 1 0,-4-5-387,-3-1-516,16 12-2838,-4-6-2193,16 6-258,7-6-258,8 7-516</inkml:trace>
  <inkml:trace contextRef="#ctx0" brushRef="#br0" timeOffset="153082.7559">19048 13664 8256,'42'2'5676,"-17"0"-516,5 6-129,-6 3-4257,9 13-129,-4 1-258,-4 15 0,-8 7-258,-9 8 0,-8 4-129,-6 3 0,-15-4 0,-7-4 0,-3-11 0,-1-12-129,-1-13 129,5-14 129,4-13 129,8-9 0,10-8 0,6-1 0,10 2-129,17 5 129,8 6 0,13 5-129,6 9-129,3 10 0,1 4-129,-6-3-774,1 6-4128,-17-4-387,-10-1-387,-26-12-387</inkml:trace>
  <inkml:trace contextRef="#ctx0" brushRef="#br0" timeOffset="154598.8426">16330 13330 5805,'0'0'5934,"-16"-3"-387,7 25-258,-10 10-3741,11 27-258,-14 6-387,5 25-258,-2 7-129,8 19-129,4 5-129,7 2 0,0-4 0,12-1-129,6-12 129,6-11-258,4-10 0,-2-16-258,3-15-387,-9-23-1419,6-3-3483,-3-20-129,-2-4-258,0-14-516</inkml:trace>
  <inkml:trace contextRef="#ctx0" brushRef="#br0" timeOffset="155155.8744">19488 13190 8127,'36'-20'5805,"-12"15"-387,9 8-129,-4 10-3870,12 28-387,-6 14-129,5 24-387,-6 15-129,-2 15 0,-10 13-129,-5 8 0,-10 2 0,-7-4-129,-3-17 0,-10-17-129,-9-12 0,0-18 0,1-20-387,-5-20-903,6-7-4128,1-17-258,8-2-387,11 2-645</inkml:trace>
  <inkml:trace contextRef="#ctx0" brushRef="#br0" timeOffset="156459.949">20301 13658 10191,'13'-17'5676,"-8"26"-516,-2 22-516,-3-5-4257,0 14 0,0 4-387,-3 2-516,3 11-645,-1-17-3483,10 0-645,5-13-387,9-13-387</inkml:trace>
  <inkml:trace contextRef="#ctx0" brushRef="#br0" timeOffset="156623.9584">20500 13826 8256,'-21'-13'6063,"2"16"-258,-10 2-387,4 9-2838,-6-6-1935,0 2-129,-4-3-516,3-7-258,4 1-774,-2-9-4386,14 1-129,4-7-387,11 3-516</inkml:trace>
  <inkml:trace contextRef="#ctx0" brushRef="#br0" timeOffset="157015.9808">21051 13272 9159,'-7'48'5934,"-3"1"-645,-10 5 129,-1 16-4773,-9 13 0,3 10 0,-3 6-129,10 1 0,3-9 129,8 1-258,9-12 0,8-7-258,10-19 129,9-7 0,3-13-258,-1-5 129,0-8-516,-4-9 0,0-6-774,-25-6-4257,16-10-387,-13-14-129,2-2-774</inkml:trace>
  <inkml:trace contextRef="#ctx0" brushRef="#br0" timeOffset="157271.9955">21412 13748 6837,'12'0'6321,"-12"0"-387,-13 13-258,-9-13-2580,-2 4-2580,-10-3-129,-2 1 0,-1-2-129,0 0-258,7 0-645,-6-5-4515,19 5-387,5-8-387,12 8-516</inkml:trace>
  <inkml:trace contextRef="#ctx0" brushRef="#br0" timeOffset="158116.0437">21850 13272 10320,'0'-12'5934,"0"31"-129,0 18-387,0 10-4644,-1 12-129,-4 7-258,2 10 0,-1 7-129,-1-3-258,2-3 0,3-13-129,0-9-258,0-19-1032,9-6-3999,-9-30-258,25-2-516,-9-28-387</inkml:trace>
  <inkml:trace contextRef="#ctx0" brushRef="#br0" timeOffset="158423.0613">22155 13275 9804,'2'79'5676,"-7"-28"-258,-4 12-129,-6-1-4773,0 6-129,0 2-129,4 2 0,6-8 0,5-10-129,12-11 0,8-12 0,4-16 0,5-11 129,0-8-129,-3-14 129,-7-9-258,-7-2 258,-10-4-258,-6 0 0,-17 9-258,-9-2-129,-2 16-774,-15-2-4257,12 11 0,0-3-516,14 4-516</inkml:trace>
  <inkml:trace contextRef="#ctx0" brushRef="#br0" timeOffset="158703.0773">22358 13326 8643,'9'11'5934,"-5"19"-387,-4 4-129,8 11-4386,-8 0-387,0 7 0,0-4-387,3-3 129,2-8-258,6-11 0,3-11-129,7-10-129,2-5 0,-2-7-258,5-8-645,-9-24-1161,5 7-3225,-8-11-129,-3-3-387,-8-3-258</inkml:trace>
  <inkml:trace contextRef="#ctx0" brushRef="#br0" timeOffset="158867.0867">22544 13268 7998,'-1'19'5934,"1"23"-645,0 3 129,11 11-3999,-11 7-645,0 6 0,-2 1-387,0 6-129,2-5-516,0-18-903,7 6-4128,5-14 0,9-8-645,4-16-387</inkml:trace>
  <inkml:trace contextRef="#ctx0" brushRef="#br0" timeOffset="159004.0945">22784 13907 10836,'0'22'5805,"-3"-12"-774,3-10-387,3 12-9417,-3-12-258,0-15-645,5-9-774</inkml:trace>
  <inkml:trace contextRef="#ctx0" brushRef="#br0" timeOffset="159455.1203">22983 13416 6966,'-13'32'5934,"10"-19"-387,3-13-516,0 0-3870,17 1-645,-5-11 258,4 1-516,5-5 0,2 0-129,4 0 0,1 9 0,0 5 129,-2 14-129,-2 19 0,-3 10 129,-8 8-129,-3 10 129,-7 7-129,-7 2-129,-12-5-129,-4-8 0,-6-13 129,0-16-258,-3-10 387,1-16-129,4-5 129,7-14 0,7-5 0,7 4 258,4 1-258,15 8 129,5 6-129,11 3 129,6 17-129,3 5-129,1 4-387,-3-14-1290,1 6-3612,-8-18-129,1-1-387,-14-18-774</inkml:trace>
  <inkml:trace contextRef="#ctx0" brushRef="#br0" timeOffset="159904.146">23530 13171 9933,'48'15'5934,"-15"17"-516,1 10 0,8 30-4515,-6 0-258,-3 17-129,-6 12-129,-5 12-129,-11-1 0,-5-1-258,-6-5 0,-16-16-516,0-12-4644,-18-23-258,-4-19-387,-5-29-645</inkml:trace>
  <inkml:trace contextRef="#ctx0" brushRef="#br0" timeOffset="160733.1934">22690 13913 5031,'0'14'5805,"0"-1"-774,0-13-129,16 15-3354,-16-15-645,12 0 0,-12 0-258,12 0-387,-12 0 0,0 0-129,13-1 0,-13 1 0,0 0 0,0 0 0,0 0 0,0 0 129,0 0-129,0 0 129,0 0-129,0 0 0,0 0 0,0 0 0,0 0-129,0 0-258,0 0-387,0 0-2322,0 0-2322,0 0 0,0 0-1032,-8-13 129</inkml:trace>
  <inkml:trace contextRef="#ctx0" brushRef="#br0" timeOffset="187443.7212">13265 551 9159,'0'44'5289,"0"-44"-258,0 92-258,0-34-3741,0 2-774,-10 8 258,8 3 0,-8 2-129,4 3 129,0-5-387,3-2 0,1-8-129,2-7 516,0-54-516,0 78 258,0-78 0,0 0-387,0 0 0,0 0 387,0 0-387,0 0-129,0 0 516,33-60-387,-33 60 0,0 0 258,22-50 0,-22 50-129,0 0 0,0 0 129,0 0-129,0 0-258,29 60 129,-29-60-129,0 58 129,-4-25 387,-5-12-258,-2 3 129,11-24-129,0 0 129,-46 8 0,46-8 516,0 0 129,-54-40-645,54 40 129,0 0-129,-57-68-258,57 68-258,-23-51-1419,23 51-3612,-24-51 387,24 51 0,0 0-387</inkml:trace>
  <inkml:trace contextRef="#ctx0" brushRef="#br0" timeOffset="189043.8127">23145 6043 2193,'0'0'5160,"12"0"-129,-12 0-258,7 17-2967,-7-17-645,0 0-258,0 0-258,0 13 0,0-13-129,-4 16-258,-3-3 258,3 9-258,-4 0 129,3 13 0,-3 2 0,0 6-258,1 7 0,1 2 0,-2 3-129,2-2 129,0 0-129,2-2 129,0-1-258,2-4 258,0-7-129,1-6-129,-2-6 129,2-6 0,0-3 0,1-6 0,0-12 0,0 0 0,-2 12 0,2-12 129,0 0-129,0 0 129,0 0-129,0 0 0,8 1 0,-8-1 0,12 0 0,-12 0 0,15-9 0,-15 9 0,18-16 0,-10 6 0,1-5 129,-2-4-129,1 5 0,-3 2 0,-1-1 0,0 4 0,-4 9 129,0 0 0,0 0-129,0 0 129,-5 20-129,-2-2 129,-2 4-129,0 0 129,-2 4-258,0-1 0,1-4 258,-3-3-129,6-3 0,-1-4 0,8-11 0,-13 16 0,13-16 129,-12 1 129,12-1-129,-13-13 0,6-1 0,1-1 129,-2-1-258,0-2 129,-2 2 0,-1 1-129,-1 4 129,0 1-129,-1 5 0,1-2 129,0 1-129,-1-5-129,3-1-129,-1-8-645,11 2-4257,0-6-258,3 0-387,3 1-516</inkml:trace>
  <inkml:trace contextRef="#ctx0" brushRef="#br0" timeOffset="197975.3236">2454 8265 6966,'0'20'5289,"0"-20"-258,-13 23-129,-4-15-4515,-12-2-258,-4 4 129,-17-4 0,-4 6 258,-12-8-129,-4 3-129,-8 0 129,0 3-258,-2 2 129,5 5-129,6 9 0,4 8-129,10 12 129,9 12-129,8 9 258,9 9-258,6 16 0,5 5-129,7 11 0,-1 9 129,3 6-129,2-2 0,0 6 0,-1 0 0,0-2 129,-4-1 0,0 0 129,-4-8-129,3 2 0,-7-1 129,1 2-129,-3-2 129,1 6-129,0 0 129,4-4-129,4-1 258,5-7-129,8-1 0,5-14 258,11-6-129,5-21 258,11-10-387,3-17 258,9-12-387,-3-13 258,5-14-258,0-5 0,-1-14-129,-3 0-129,-6-12-129,2 3-387,-17-20-1032,4 3-3483,-13 0 0,-3-2-645,-7-2-258</inkml:trace>
  <inkml:trace contextRef="#ctx0" brushRef="#br0" timeOffset="202139.5617">5870 16458 8385,'10'-9'5547,"-10"9"0,20 20-645,-9 10-4386,3 6 0,-3 2 0,3 5 0,-3 6-129,5-2 0,-2-2-258,1-3 0,0-14-258,-1-7-645,8 1-1935,-5-22-2322,3-15-516,-7-14-258,4-11-516</inkml:trace>
  <inkml:trace contextRef="#ctx0" brushRef="#br0" timeOffset="202307.5714">6124 16448 9804,'-12'94'5934,"12"-17"-516,2 13-129,8 17-4515,-4 2-516,0-6 129,-4 5-516,1-27-387,9-1-1032,-5-33-3612,11-28-129,3-23-645,11-27-258</inkml:trace>
  <inkml:trace contextRef="#ctx0" brushRef="#br0" timeOffset="202591.5876">6463 16639 9159,'-17'36'5547,"10"16"-387,-2-7-1032,4 28-3999,-2-2 0,6 1 0,1-2-129,13-11 258,12-20-129,7-17 0,8-21 129,4-13 0,1-21 0,-3-13-129,-9-12 129,-5 1-129,-15-4 0,-13 2-129,-12 1-129,-15 9-387,-5 27-1419,-6-3-2967,-2 25-516,3 5 0,12 19-903</inkml:trace>
  <inkml:trace contextRef="#ctx0" brushRef="#br0" timeOffset="202967.6091">6995 17040 4257,'51'32'5160,"-22"1"-129,1 7-387,2 14-3741,-15 6-129,-1 8 387,-16 3-387,0-3 0,-14-15 0,-5-4 129,-7-20-516,-2-13 129,0-18 0,3-12-387,7-15 0,6-3 258,4-2-387,11 1 0,11 13 129,11 8 0,9 10 0,7 2-129,8 7 0,5 14-516,10 8-645,-9-5-3999,7-6 0,-3-3-645,-1-5-129</inkml:trace>
  <inkml:trace contextRef="#ctx0" brushRef="#br0" timeOffset="203568.6435">7976 17012 7611,'-2'26'5676,"2"-26"-258,22 11-387,0-11-4128,13 2-258,1-2-129,13 0 129,2-4-129,10 1 0,-1-6-258,4-3 0,-6-2 0,1 4 129,-6-2-258,-4 4 129,-7-2-129,-5 2 0,-8 4-258,-7 2 258,-7-2-129,-5 4 0,-10 0-129,0 0 129,0 0 0,0 0-129,-11 6 387,11-6-258,-12 11 129,12-11 0,0 0 0,0 0 0,5 11 0,6-11 0,1-4 0,1-1 0,0-6 0,0 6-129,-13 5-129,16-22 129,-16 8 0,-3 3 0,-6-2-129,-8 3 258,-3-3-129,-3-6 0,-1 2 0,-1 2 0,2 4-129,2 4-258,6 4-387,-3-16-3870,18 19-774,0 0-387,0-12-516</inkml:trace>
  <inkml:trace contextRef="#ctx0" brushRef="#br0" timeOffset="204155.6771">10596 16444 9030,'12'-15'5547,"-12"15"-516,-11 11 0,-1 14-4515,-8 9-258,4 11 129,-3 8-129,6 13 129,4 2-258,9 3 129,11-7 129,13-5 0,8-18 0,12-14 0,4-21 0,6-11-129,-5-22 129,0-19-387,-9-8 129,-11-14-129,-14-7 0,-15 5 129,-10 2-129,-21 9-258,-8 15-129,-14 12-129,5 20-645,-9 9-3096,16 26-1161,5 9-258,19 19-387</inkml:trace>
  <inkml:trace contextRef="#ctx0" brushRef="#br0" timeOffset="204551.6997">10997 16940 7611,'0'11'5289,"17"-1"-387,-1-10-258,5 0-4257,-4-3 258,9 3-129,-7-8 258,4 6-258,-8 1 0,1 2-258,-7 14 129,-2 9-258,-7 12 0,-7 3 0,-6 8-129,-1 9 0,-4-9 0,1-3 129,0-16 0,3-8 129,14-20-129,-11 1 129,11-14 129,11-7-129,7-2 129,6 1-129,6 9 0,7 9-129,3 4-129,-3 13-516,4 5-4515,-14-10-258,2 2-516,-5-10-645</inkml:trace>
  <inkml:trace contextRef="#ctx0" brushRef="#br0" timeOffset="228484.0686">566 1595 7353,'14'-25'4386,"-14"25"-258,25-29-258,-5 24-3999,-20 5 129,47-12-258,-47 12-129,72-19 516,-25 6 0,10 8-129,9-6 258,12-2 0,1-5 0,7 1-129,3 0 516,8-6-774,3-3 387,5-4-258,-2 4 129,7-6-645,3 5 516,4-1-516,11 2 258,4 0-387,0 7 645,5-5-258,3 1 258,2-4 258,3-2-387,-3-2 387,1 2-258,-3-7 0,6 0 0,2-3 129,0 6 0,2 1 0,3 6 0,8 1 129,1 4-129,2 4 516,1 4-516,3 0 0,0 0 0,-1 2 0,-1 0 0,0-6 0,-3 4 387,-1-5-387,-8 0 129,3 1 129,-4 3-258,1 1 0,-4 8 129,-3 3-258,6 2 0,2 4 129,0 7-129,-2 1-129,8 0 129,-1 0 0,3-5 0,2-6 0,-1-1 129,3-1-129,-3-7 0,-1 1 129,2 3-258,-2 0 129,-3 4 0,-3 7 0,-5 9 0,-1 3-129,-1 7 0,-2 9 0,-8-1 129,-4 1-129,0 0 0,-2 3-516,1 0 387,-10 1-387,0 4 387,-1-6 129,-5 8-129,-2 5 129,-6 5 387,-12 12 0,-5 7-387,-13 8 645,-9 7-645,-12 1 516,-14 9-516,-14-7 258,-8 4-645,-12-8 645,-8-1-258,-4-14 0,-11 3 129,-3-4-645,-10-2 645,-5-2-387,-11-4 387,-13-4-387,-7 5 258,-14-7-258,-10 0 258,-10-4 129,-10-4 0,-14-3 0,-4-3-129,-5-4 258,-3-7 0,-9 0 0,-6-6 0,-4 0 258,-8-3-129,-6 5 0,-9-3 0,-10 0 0,-8 1-258,-9-2 258,-4-6-129,-8-1-258,-9-10 129,-2-8 129,-1-3-129,-5-12 0,-3-7 0,1-2 0,-9 0 129,-1 1-258,0 4 258,-8 5-129,0 3 129,-8 7-258,-1 4 258,-3 0-129,1 0 0,-1 0 0,0 0-129,7-3 0,0-4 129,10-4 0,-1-5-129,12-1 129,5-2-129,5 0 129,9 1 0,7-3 129,7 2-258,5-4 258,7 1 0,5-5 0,5 0 0,7-6 0,4-2-129,5-2 0,7-6 129,11 0-129,10-9 258,8-1-258,11-8 129,14-10 258,20-9-258,12-3 645,16-8-387,14-2 516,16-3-645,16 4 516,10-2-645,14 8-129,18 2-516,-1-3-2193,17 10-1935,3 5-774,10-1 258,4-1-1419</inkml:trace>
  <inkml:trace contextRef="#ctx0" brushRef="#br0" timeOffset="231068.2164">1098 618 1677,'0'0'4257,"0"0"516,0 0-774,0 0-1935,0 0-258,0 0-774,0 0-129,0 0-129,0 0 0,0 0-387,0 0 0,40-23-129,-40 23 0,0 0-129,0 0 129,36 47-258,-36-47 0,31 54 0,-31-54 0,41 70 129,-41-70-258,48 69-129,-48-69 129,51 66-258,-51-66 258,46 52-258,-46-52 387,0 0-516,43 45 258,-43-45 258,0 0-129,0 0 645,0 0-387,0 0 258,0 0-387,0 0 387,0 0-258,0 0-129,0 0 258,0 0-258,0 0 0,0 0 129,0 0-129,34-44 129,-34 44-129,0 0 516,0 0-516,0 0 0,0 0 0,43-51 0,-43 51-129,0 0 0,0 0 129,43 13-258,-43-13 258,0 0-516,0 0 516,44 26 0,-44-26 258,0 0-258,0 0 0,0 0 258,0 0-387,45 52 516,-45-52-387,0 0-387,0 0 258,0 0-387,0 0 516,0 0 0,-9 49 0,9-49 129,0 0 0,0 0 0,-56 6 129,56-6-258,-47-11 129,47 11 129,-58-14-129,58 14-516,-62-17 387,62 17-129,-57-11-129,57 11-516,0 0-1677,-58 0-2064,58 0-645,0 0 387,0 0-645</inkml:trace>
  <inkml:trace contextRef="#ctx0" brushRef="#br0" timeOffset="244688.9954">2051 709 4257,'0'0'4902,"0"0"-258,0 0-516,0 0-2451,0 0-129,0 0-129,0 0-645,-56 25-645,56-25 387,-50 26-645,50-26 258,-51 24-387,51-24 258,-52 10-774,52-10-1290,0 0-1806,-47-1-903,47 1 129,0 0-516</inkml:trace>
  <inkml:trace contextRef="#ctx0" brushRef="#br0" timeOffset="244915.0084">1882 598 9288,'0'0'4902,"0"0"-129,0 0-516,0 0-3483,0 0-645,0 0-903,0 0-3483,0 0-258,0 0-129,14 47-645</inkml:trace>
  <inkml:trace contextRef="#ctx0" brushRef="#br0" timeOffset="245108.0194">1986 823 6966,'25'51'4902,"-25"-51"0,0 0-903,0 0-3612,0 0-774,0 0-3612,0 0-387,0 0 0,0 0-516</inkml:trace>
  <inkml:trace contextRef="#ctx0" brushRef="#br0" timeOffset="245492.0414">2113 558 7353,'0'0'4644,"0"0"-129,59-48-516,-59 48-3096,46-1-129,-46 1-516,48 22-129,-48-22-258,40 57 0,-40-57 0,26 70 0,-26-70-258,8 66 129,-8-66 129,0 0-129,0 0 129,0 0 129,-43 18-129,43-18 129,-9-48 0,9 48 0,17-60-774,-17 60-3096,70-46-258,-27 32-258,10 9-129</inkml:trace>
  <inkml:trace contextRef="#ctx0" brushRef="#br0" timeOffset="250075.3035">17906 3078 6450,'9'83'5289,"-5"-29"-903,-4 2 258,9 12-3354,-10-10-258,1 6-129,-5-11-129,2-2-258,-1-11-129,-1-8-129,-1-14 0,6-18-129,-10 6 0,7-14 0,3-22 0,-2-6 0,2-12 129,0-5-129,2-1 0,1 0 0,6 4 258,-2 6-387,-2 12 258,2 8 0,0 12-258,-7 12 258,17 4-129,-8 16 0,1 11-129,1 11 129,2 9-129,4 4 0,3 5-129,2-4 129,2-3 129,1-10-129,1-15 129,2-15 0,0-13 0,-1-15 0,-1-19 129,-5-12-258,-3-8 0,-1-7 0,-6 1 0,-4 6 129,-5 6-129,-2 6-129,0 14-129,0 8-129,0 20-645,-10-5-3870,10 16-387,0-11-258,3 31-516</inkml:trace>
  <inkml:trace contextRef="#ctx0" brushRef="#br0" timeOffset="250443.3246">18491 3209 8901,'11'-5'5289,"-10"17"-258,-3 4-258,-4 16-3870,-2 3-387,2 13 129,-1 2-387,5 8 129,2-2-129,6-2-129,7-7 129,8-6-129,6-19 129,4-12-258,1-11 258,1-17-129,-4-17 0,-4-7 0,-8-14 0,-8-8 0,-9-2-129,-9 0 0,-12 6 0,-9 8 258,-3 8-129,-4 14 129,0 13-516,3 11-129,7 17-258,1-2-1677,17 28-2709,-2-7-387,15 19-387,4-8-645</inkml:trace>
  <inkml:trace contextRef="#ctx0" brushRef="#br0" timeOffset="250851.3479">18768 3627 8385,'32'22'5160,"-11"-17"-129,5 8-516,-2-7-3999,3 11 0,-5-6 129,3 11-258,-8-2 0,-2 8-129,-9 4 129,-2 2-129,-4-1 129,-5 2-129,-8-4 0,-4-3 0,-3-8-129,3-7 129,-2-9-129,6-4 0,1-6 0,5-6 0,4-4 0,3-2 0,5 4-129,9 2 0,5 3 0,5 4 129,2-2-258,2 4-129,2 3-516,-8-15-2193,10 13-2064,-9-11-258,4-3-129,-7-9-903</inkml:trace>
  <inkml:trace contextRef="#ctx0" brushRef="#br0" timeOffset="252272.4292">19364 3481 9933,'3'58'5676,"9"-37"-387,-3-21-129,12 2-4128,-4-11-129,9-11-258,-3-8-129,8 4-129,0-8-129,6 7 129,1 9-258,0 4 129,-2 6-258,-3 6 129,-4 4 0,-5 3 0,-3 4-129,-9 0 0,-12-11-129,10 19 129,-10-19 0,-1 10-129,-7 4 129,0 0-129,-1 3 129,1 2 129,2 0-129,3 4 129,3 1-129,1-7 0,7-6 129,7-4-129,-1-7 0,2-7 129,-1-10-129,-1-10 129,-3-6-129,-2-3 0,-7 0 129,-2 0-129,-5 2 129,-7 7-258,-2 2 129,-6 6-258,4 10-129,-5-3-258,8 12-1290,-3-14-3354,16 14-129,-13-21-258,13 21-774</inkml:trace>
  <inkml:trace contextRef="#ctx0" brushRef="#br0" timeOffset="253534.5014">20441 2731 10449,'19'38'5676,"-13"-10"-516,3 17 516,-4 0-5031,3 9 258,-6-3-387,-1 5-129,0-1-258,-1-7-129,1-7-645,-1-19-1677,8 3-2838,-8-25-258,15 2-258,-6-8-387</inkml:trace>
  <inkml:trace contextRef="#ctx0" brushRef="#br0" timeOffset="253712.5115">20669 3162 11094,'0'52'5418,"-8"-28"-387,-7 2 129,-7-8-4515,-6 3 129,-12-8-387,-6-4-258,3 3-516,-5-12-387,14 12-4128,-5-12-129,12 6-387,6-4-645</inkml:trace>
  <inkml:trace contextRef="#ctx0" brushRef="#br0" timeOffset="254099.5337">20405 3529 8385,'0'0'5547,"5"0"-516,4-4-258,13 9-3483,-7 5-516,8 7-258,-5 1 0,-1 10-258,-6 12-258,-3 7 129,-7 5-129,-3-1 129,-10-5-129,-7-2-129,-4-13 129,-3-7 0,0-16 258,5-8-129,0-14 0,8-4 0,7-4 0,6 3 0,12 3 129,8 7-129,7 9-129,7 8 0,8 9 0,3 3-387,5 10-387,-8-19-1806,8 8-2580,-8-18-129,2-1-645,-7-25-258</inkml:trace>
  <inkml:trace contextRef="#ctx0" brushRef="#br0" timeOffset="254603.5625">20944 3240 10836,'0'0'5418,"0"0"-387,0 22 0,0 14-4386,-3 12-129,-2 3-129,0 12-258,4 4 0,-6-5 0,6-9-258,-3-8 258,4-16 0,0-29-129,0 0 129,5-20 0,0-19-129,1-15 129,-1-9 0,3-7 0,0-1-258,-2 7 129,3 10 129,-2 12 0,0 10-129,-7 32 129,14 0 0,-6 21-129,0 20 258,0 8-258,1 11 0,3 3 0,3-4 129,-1-4-129,3-12 129,4-11-129,1-16 129,2-14 0,0-11-129,0-23 0,-3-10 129,-1-10-129,-6-6-129,-3-3 129,-6 1-387,-4 6 129,-2 1-387,-3 25-387,-9-2-3870,13 30-387,0 0-129,-5 19-774</inkml:trace>
  <inkml:trace contextRef="#ctx0" brushRef="#br0" timeOffset="255010.5858">21333 3535 6708,'24'17'5160,"-7"-11"-258,4-6-516,4 5-3225,-4-6-387,7 1 0,-7-3 0,4 3-258,-6 7-129,-1 12 0,-6 6 0,-1 13-258,-9 6 0,-2 1 0,-7 2-129,-6-2 129,-6-10 129,-4-8-258,-6-13 129,4-14 258,4-9-129,5-11 129,7-6-129,9 5 129,9 2-129,14 11-129,7 4 0,9 4 0,5 6-258,2 7-258,3 5-516,-16-8-3999,8 4-387,-13-13-258,-1 3-774</inkml:trace>
  <inkml:trace contextRef="#ctx0" brushRef="#br0" timeOffset="257276.7154">22221 3335 9933,'6'39'5547,"-6"-1"-774,0 16 129,0 8-4773,0 2-516,0 1-516,-1-9-3225,8-8-903,1-25-258,10-11 0</inkml:trace>
  <inkml:trace contextRef="#ctx0" brushRef="#br0" timeOffset="257428.7241">22379 3580 9933,'-9'-34'5547,"-6"29"-387,-15-3-129,1 8-4257,-12 0-129,-2-5-516,-5 4-516,-6-10-4257,13 6-516,5-8-387,18 8-387</inkml:trace>
  <inkml:trace contextRef="#ctx0" brushRef="#br0" timeOffset="257787.7446">22676 3167 7482,'-15'-21'5547,"-1"23"-516,-6 14-129,2 17-3870,-1 10-645,1 11 129,2 6-129,11 10-129,7-2-129,5-3 129,13-15-129,8-9 129,11-21 0,5-10 0,4-17 0,-1-21 0,-7-14 0,-5-14 0,-13-9-258,-14-6 129,-9-3-129,-17 6 258,-13 10-387,-12 8-516,4 28-1290,-9 5-2967,12 23-129,1 12-516,18 24-645</inkml:trace>
  <inkml:trace contextRef="#ctx0" brushRef="#br0" timeOffset="258183.7673">22987 3753 8901,'23'0'5289,"-9"2"-129,11 11-387,-11-4-3999,13 7-258,-7-4-129,-1 8 0,-7 3-129,-5 4 0,-7 3-129,-9 0 0,-10 2-129,-8-3 0,-4-6 129,-2-8-258,0-10 129,3-5 0,9-11 0,9-7 387,9-2-258,11 1 129,12 4-129,12 11 258,10 1-129,5 7-129,6 10 129,-2 3-387,-1 7-129,-7-13-1032,-4 4-3741,-15-15-258,-10 0-645,-11-22-387</inkml:trace>
  <inkml:trace contextRef="#ctx0" brushRef="#br0" timeOffset="263284.059">23542 2591 8256,'11'-2'5547,"-11"2"-258,6-14-258,-6 14-3354,-4 6-645,-5-1-387,-12 1-258,0 4-129,-7-1 0,2 6 0,-5-1 0,0 3-129,2 0-129,4-2 129,2 1-258,4-7-387,8 15-1161,11-24-3483,0 0 0,0 0-903,0 0-129</inkml:trace>
  <inkml:trace contextRef="#ctx0" brushRef="#br0" timeOffset="263699.0827">23553 2429 8127,'13'-11'5676,"12"0"-516,-8 2-129,12 6-3741,0 2-774,7 1 0,-9 0-129,1 8-258,-3 10 0,-6 10-129,-9 4 0,-5 3 129,-5 3-129,-6 5 0,-6-6 0,0-1 0,-1-7 0,1-11 0,4-6 129,4-1-129,4-11 129,11 13-129,2-4 129,4 1 0,1 4 0,1 9 258,-4 6-387,-5 5 387,-2 4-387,-8-1 129,-3 0-129,-10 0-129,-5-4-258,-7-22-645,7 3-3999,-9-17-129,7-10-516,3-14-516</inkml:trace>
  <inkml:trace contextRef="#ctx0" brushRef="#br0" timeOffset="264087.1049">23885 2425 8514,'28'-51'5934,"-15"28"-903,8 12 387,-4 1-4515,7 10 258,-10 0-774,2 12-129,-4 13 0,-4 4-516,-4 6 258,-4 3-258,-3 2 129,-6-4-129,1-3 129,-4-6 129,4-10-129,8-17 129,-9 18 0,9-18 129,0 0-258,16 11 258,-3-6-129,2 4 0,1 7 0,-2 12 129,-5 1-129,-3 4 129,-6 5-129,-6-5 258,-10-5-258,-2-3 258,-1-6-387,-3-14-516,11-3-3870,-6-14-645,13-4-129,3-4-774</inkml:trace>
  <inkml:trace contextRef="#ctx0" brushRef="#br0" timeOffset="264249.1142">24303 2809 7482,'22'33'5547,"-22"-20"-774,-3 0-129,-7-1-4773,-4-8-4386,-2-4-129,0-10-516,8-5-387</inkml:trace>
  <inkml:trace contextRef="#ctx0" brushRef="#br0" timeOffset="264607.1347">24398 2417 8127,'25'-36'5289,"-16"19"-129,7 13-258,1 1-4386,3 11 129,-7 2-258,4 11 0,-3 12-258,-1 9-129,-3 11 0,-4 5-258,-6 5 258,0-8 258,-6 2-129,-4-8 129,-3-13-258,0-10 0,1-14 129,1-12 0,4-10 0,6-4-129,1-7 129,11 5-258,7-4 516,3 12 0,8 1-258,0 6 129,0 3-258,-5 1-516,4 15-2322,-17-18-1806,-11 0-516,0-21-645,-13 2-258</inkml:trace>
  <inkml:trace contextRef="#ctx0" brushRef="#br0" timeOffset="265232.1704">23448 1631 11481,'15'33'5031,"-15"8"-645,0 20 0,-3 2-4257,-3-1-129,-5-11-129,-2-7-129,4-8 129,1-14 129,8-22 129,0 0 0,6-35 0,9-5 387,1-10-258,10-15 258,2 3-258,1-8 258,-1 12 129,-1 7-258,-27 51 129,48-69-645,-31 60 387,-1 15-129,-6 15 0,0 25-258,-1 9-129,-1 17 129,1 2-258,0 4 645,0-10-258,0-6 0,-2-12 129,0-8 258,-3-15-258,-4-27 0,-7 8-129,-10-10 0,-6-12 129,-4-5-258,-9-6 129,-1 7-387,0 5-129,-5 0-1290,12 14-3225,2 7 129,15 10-774,1-4-387</inkml:trace>
  <inkml:trace contextRef="#ctx0" brushRef="#br0" timeOffset="265499.1857">23865 1434 10836,'28'71'5418,"-14"-6"-645,-3 13 387,4 4-3612,-5 12-774,3-2-129,-9-15-903,1-10-258,0-10 129,-3-26-516,11-23-3870,-9-20-129,6-21-516,-3-18-129</inkml:trace>
  <inkml:trace contextRef="#ctx0" brushRef="#br0" timeOffset="265763.2008">24096 1459 10062,'33'-46'5289,"-24"72"-387,-6 15 258,5 15-3096,-8 11-1677,1-4-258,-1 2 129,0 2-387,0-7 129,0-6-129,0-10 0,0-11 387,0-17-387,0-16 258,0 0-129,-9-11 0,-4-9 0,-6-10 0,-2 5-129,-3-6 0,5 12-1677,-5 4-2967,8 15 0,0 0-387,16 0-903</inkml:trace>
  <inkml:trace contextRef="#ctx0" brushRef="#br0" timeOffset="266065.2181">24522 1537 11997,'21'0'5160,"-5"18"-129,-19 7-387,-2 0-3999,-13 0-387,-6 0-258,-5-7-1419,-4 6-3354,9 6 129,-1-16-774,25-14-129</inkml:trace>
  <inkml:trace contextRef="#ctx0" brushRef="#br0" timeOffset="266223.2271">24600 1751 12771,'17'19'5418,"-24"-9"-645,-2 19-129,-11-17-4128,-5 2-903,-3-3-4128,-11-10-516,2 6-387,4 5-64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3T17:23:10.010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4145 5610 3225,'4'18'4773,"-4"-18"-387,0 0-3483,11 3 129,-11-3 0,0 0-129,2-15 129,-2 15-129,12-16-129,0 13-129,-2-9-129,7 8 0,-1-4-129,9 5-129,2 1 0,4 0-129,2-1 129,4 1-258,1 0 129,2-2-129,0-2 129,-1 0-129,2-1 258,-1 2-258,2 2 129,2 3 0,-1 0 129,3 0-258,0 4 258,6 6 0,2-8-129,4 3 129,-3-5 0,3 0-129,0-5 0,0-5 129,0-4-258,0 1 129,0 2-129,0 5 0,3 2 0,2 4 129,0 6-129,3 3 0,0 5 129,-1 4 0,0-2-129,0-2 0,-4 1 129,1-9-129,-4-1 129,0 2 0,2-6 0,1-1-129,2 2 0,1 1 129,-1-1-129,2 0 0,2 7 129,-1 1 0,-5 0-129,1 4 0,-5-10 129,2-4-129,0 0 129,4-7 0,2-8 0,1-2-129,4-1 129,4-7-129,2 10 129,4 3-129,1 5 0,2 3-129,-1 4-129,-5-1-645,2 1-4386,-20-9-258,-10-13-129,-16-19-645</inkml:trace>
  <inkml:trace contextRef="#ctx0" brushRef="#br0" timeOffset="5415.3097">11336 8092 4902,'-37'12'5934,"25"-12"-258,12 0-516,-12 0-2838,12 0-1161,0 0 0,0 0-129,0 0-129,0 0-258,0 0-129,0 0-129,5 0 0,-5 0 0,11 2-129,-11-2-129,21 1 129,-9-1-129,5-2-129,3-4 129,1 3 0,4-4-129,2-4 129,4 7-129,1 0 0,2-3 129,2 3 0,-2 3-129,4-6 129,-2 2-129,1 0 0,0-1 0,1-5 0,0 1 0,4 1 129,-5-4-129,3 2 0,-5 5 129,0 3-129,-2-2 0,-3 5 0,-2 0 0,-1 0 0,1-3 0,0 2 0,5 1 0,0-5 0,5-3 0,-1 0 0,4 1 0,-2 0-129,2 5 258,0 0-129,-1-3-129,-3 5 129,-3 0 0,1 0 0,-4 0 0,-1-5 0,-6 0 0,1 3 0,-9-2 0,1-2 0,-5 0 0,-12 6 0,13-6 129,-13 6-129,0 0 0,0 0-129,0 0 129,0 0 0,5 11-129,-5-11 129,0 12-129,0 0 129,-5 0 0,1 3 0,1 7 0,-1 6 0,-2-3 0,3 3 0,-2-3 0,0-4 0,2-3 0,-1-2 0,4-16 0,-5 11 0,5-11 0,0 0 0,0 0 0,2-12 0,6-3 0,3-7 0,1-3-129,1-7 258,0-5-129,-1-3 0,1 0 0,-4 5 0,-2-2-129,-6 6 129,-1 2 0,-1 2 0,-8 10-129,-2 0 129,-4 2 0,-3 5 0,-1 6 0,-4 3 129,3 1-258,-6 2 258,3-2 0,4 0-129,0 6 0,2-6 0,1-3 0,7-9-258,1-3-258,8 15-1032,-10-31-4128,10 15-258,0-6-387,7 6-516</inkml:trace>
  <inkml:trace contextRef="#ctx0" brushRef="#br0" timeOffset="5999.3431">13770 7354 12513,'12'29'6192,"-11"-6"-645,7 28-1290,-4-12-3483,7 17-129,-6 3-258,2 11 0,-3-2-129,1-2-258,-1 2 129,1-7-258,1-5 129,-4-14 0,5-9-129,-5-12-387,4-4-516,-8-23-4386,8-9-258,-2-14-387,6-10-774</inkml:trace>
  <inkml:trace contextRef="#ctx0" brushRef="#br0" timeOffset="6263.3582">14262 7229 9030,'0'0'5805,"0"7"0,-9-1-258,-16-3-4257,-3 1-774,-13-4 129,-1 0-258,-7 0 0,6 4-129,1-2-258,5 3 0,6 3-387,9-8-387,15 11-3999,7-11-774,-1 20-387,1-20-645</inkml:trace>
  <inkml:trace contextRef="#ctx0" brushRef="#br0" timeOffset="6468.37">14171 7472 9933,'0'25'5805,"-12"-18"-258,-5 2 0,-8-9-4773,-4 5-258,-5-3-129,2 2 0,-2 3-516,6-2-258,6 8-387,-1-13-3096,17 17-1677,3-6-387,7 5-387</inkml:trace>
  <inkml:trace contextRef="#ctx0" brushRef="#br0" timeOffset="7023.4017">14224 7831 7482,'21'14'5934,"-5"-11"-387,3-8-387,8-6-4128,-6-14-129,4 0-387,-4-8-258,-1-2 0,-7-4-258,-6-4 129,-7 6-129,-11 2 258,-7 10-258,-10 10 129,-2 10 0,-3 7 129,2 16 0,5 15-129,4 10 258,9 14-129,7-1 129,6 5-258,7-5 129,11 4 0,5-5-258,3-8 129,4-7-258,1-12-387,-1-5-387,-13-17-4257,8-1-645,-6-13-129,-5-15-774</inkml:trace>
  <inkml:trace contextRef="#ctx0" brushRef="#br0" timeOffset="7451.4262">14593 7796 8256,'54'11'5805,"-18"10"-387,-2-8-1419,7 24-2838,-12 0-258,1 12-258,-9 3-258,-6 6 0,-12 1-129,-3-2-129,-15-9 0,-6-10 129,-8-14-129,-1-13 0,-3-11 129,2-3 0,5-15 0,7-3 129,7-2 0,11 8 0,3 3 0,16 12 0,7 0-129,8 8 0,4 8-258,4 1 0,0 4-129,-3-7-129,2 1-387,-14-20-1806,-1-2-3225,-8-15-258,-5-8-258,-7-7-645</inkml:trace>
  <inkml:trace contextRef="#ctx0" brushRef="#br0" timeOffset="8067.4614">15431 6915 6708,'0'0'6192,"-12"22"-258,-9 7-387,0 30-2322,-8 2-2451,2 21 129,-5 5-258,10 15-129,0 1-129,11 4-129,7 0 0,8-7 0,12-11 0,5-8-258,7-10 0,2-12-129,2-14-387,-6-18-645,10-8-4515,-13-19-258,2-11-387,-4-21-645</inkml:trace>
  <inkml:trace contextRef="#ctx0" brushRef="#br0" timeOffset="8435.4825">15867 7264 9417,'-16'-15'6192,"-9"13"-645,-1 8 0,-14 0-4902,13 8 0,-4 2-258,6 6 0,8 0-129,10 6-129,7 1 0,15 2 258,10 5-258,9 0 0,5 1 0,0 0 0,-3 4-129,-5 0 0,-8-2 0,-13 0-129,-11-5 129,-19-3-129,-10-8 129,-8-7-258,-5-9 0,-4-7-258,5 0-645,-3-14-4128,19-3-387,10-7-387,16-1-516</inkml:trace>
  <inkml:trace contextRef="#ctx0" brushRef="#br0" timeOffset="8755.5008">16148 7428 9804,'0'0'5934,"-14"0"-258,-5 24-129,-4 6-5031,1 10 129,-3 5-129,5 9-258,7 3-129,9-3-129,7-4 129,13-9-129,10-16 258,4-12-258,6-18 129,2-19 129,-1-16-129,-7-13 129,-6-16-129,-7-2-129,-10-3 129,-7 5-129,-11 9-258,-10 10-129,0 26-516,-12 3-2451,11 30-2322,2 20-129,8 17-645,6 5-258</inkml:trace>
  <inkml:trace contextRef="#ctx0" brushRef="#br0" timeOffset="9020.5159">16296 7789 9030,'-11'-1'6192,"11"1"-645,0 0-258,12 12-4386,-12-12-129,15 15-129,-5-6-387,3 4 129,3-4-258,1-1-129,3 4 129,1-6-129,3 0-129,-2-5-258,3 5-516,-25-6-4128,31-13-516,-18-2-516,3-4-387</inkml:trace>
  <inkml:trace contextRef="#ctx0" brushRef="#br0" timeOffset="9189.5256">16565 7660 9417,'1'12'5934,"-1"9"-387,5 19 0,-5 2-4515,1 13-516,-1 1 0,0-2-387,0-2-129,0-11-387,0 3-903,-5-18-4128,5-26-129,0 0-387,11-28-645</inkml:trace>
  <inkml:trace contextRef="#ctx0" brushRef="#br0" timeOffset="9695.5545">16776 6984 10965,'34'33'6192,"-10"10"-387,-2 15-258,10 25-4644,-10 9-129,3 11-387,-5 6-129,-7-3-129,-7-6-129,-5-6 0,-1-18 129,-9-21-258,-2-12 0,-4-18-387,6-5-903,-9-19-3999,18-1-516,-7-10-258,11-5-516</inkml:trace>
  <inkml:trace contextRef="#ctx0" brushRef="#br0" timeOffset="10148.5805">17142 7836 9288,'0'14'6063,"19"-1"-774,-1-19 129,15-2-4773,-8-8-129,4 5-258,0 1 0,2 6 0,-6 4-129,-3 11 0,-7 15 0,-3 7 0,-7 3-129,-5 6 258,-3-5-129,-5-2-129,-2-2 0,0-6 0,2-10 129,3-5 0,5-1 0,4 1 129,8 3 0,4 3 0,1-1 0,-1 6-129,1 0 0,-4 3 129,-5-2-129,-7-4-258,-3-3 129,-12-6-129,-5-4 0,-8-7-387,2 5-2064,-9-16-3225,0-3 0,3-8-774,6-1-129</inkml:trace>
  <inkml:trace contextRef="#ctx0" brushRef="#br0" timeOffset="12099.6921">18252 7098 8643,'5'-17'6063,"-5"17"-516,-5 10 0,-5 17-4644,-10 4 0,2 15-129,-10 12-258,2 7 129,-1 14-258,8 3 0,0 0 0,11-1-129,7-6 0,2-4-129,11-11 0,4-9-129,6-13 0,0-8-129,1-7 0,1-12-516,1 1-1032,-7-18-3870,2-4-387,-5-13-258,-1-4-774</inkml:trace>
  <inkml:trace contextRef="#ctx0" brushRef="#br0" timeOffset="12483.714">18572 7367 8514,'13'-12'5934,"-13"12"-387,0 0-129,-7 24-4644,-11-8-387,-3 2 0,-3 2 0,2 4-258,-2-2 129,7-1-129,9-4 0,5-3 0,6 3 129,8 2-129,4-2 0,5 1 129,1 5-258,0-3 0,-5 3 0,-4 1-129,-7-5 129,-5 1-129,-10-4 129,-9-5-258,-2 0-129,-5-10-774,6 1-4386,-4-5 129,8-5-516,7-11-516</inkml:trace>
  <inkml:trace contextRef="#ctx0" brushRef="#br0" timeOffset="12739.7287">18638 7138 8901,'43'-5'5934,"-15"14"-258,1 13-129,12 21-4515,-15 7-258,3 17-258,-9 15 0,-3 13-258,-10 7 0,-7 1-129,-7-2-129,-14-16-645,-1-12-4644,-18-15-258,-2-25-516,0-29-387</inkml:trace>
  <inkml:trace contextRef="#ctx0" brushRef="#br0" timeOffset="40381.3097">2114 7781 6708,'-12'7'5418,"12"-7"-129,0 0-258,-14 0-3612,14 0-129,0 0-258,0 0-129,0-18-387,0 5 129,1-8-258,9 1-129,-2-3-129,6-2 129,-1 1-258,5 2 0,1 6 129,3 5-129,3 6 0,0 5 129,0 7-129,-1 15 129,-2 8 0,2 11-258,-9 7 258,-5 7-129,-7 6-129,-3 5 129,-11 5 0,-5-8 0,-6-3-129,-6-6 129,-1-9-129,2-11 258,-2-10 0,3-14-129,3-10 258,7-2 0,3-12 129,8 2-129,5-5 129,1 2-129,11 3 0,5 7 0,4 3 0,4 2-129,1 6-129,2 5 129,-1 7-258,0-1 258,0 0-129,-4 2 0,0-1-129,-5-3 129,-1 2-258,-1-11-516,5 7-3999,-5-9-1032,1 2-129,0-6-516</inkml:trace>
  <inkml:trace contextRef="#ctx0" brushRef="#br0" timeOffset="40905.3396">2922 7633 6966,'3'-14'6192,"9"-3"-516,-12 17-129,14-5-1806,-3 15-2838,-7 10 0,4 15-516,-3 8 0,-1 10-129,0 6-129,-1 7-129,-3 4 0,0-2 0,1-10 0,-1-6-129,0-12-258,0-18-516,5-2-4515,-5-20-129,8-17-387,-3-19-516</inkml:trace>
  <inkml:trace contextRef="#ctx0" brushRef="#br0" timeOffset="41171.3549">3397 7513 9804,'8'17'5805,"-28"2"-387,-5-15-129,8 7-4515,-24-8-129,0 8-129,-5-5-129,-1 5-129,3-4-258,5-5-387,11 12-645,-6-8-4257,22-2-129,12-4-387,0 0-516</inkml:trace>
  <inkml:trace contextRef="#ctx0" brushRef="#br0" timeOffset="41402.3681">3346 7722 6966,'-14'38'5934,"0"-19"-387,-10-5-516,-1 8-2193,-6-13-2322,-2 2 0,-3-5-258,4-2-258,2-1-258,-2-8-1032,14 2-3999,1-2 129,17 5-645,-14-12-387</inkml:trace>
  <inkml:trace contextRef="#ctx0" brushRef="#br0" timeOffset="41905.3968">3302 8052 5289,'44'2'5676,"-21"-5"-645,0-9-387,-5-10-3354,6 11-516,-11-14-129,-1 5-387,-8-1-129,-4 1 0,-8 0-129,-8 6 0,-6 10 129,-5 4 129,-3 7 129,1 21 129,4 1 129,7 18-129,5 1 129,13 12 129,0-6-258,15 6 0,9-10-258,5-4 129,4-12-258,1-7-258,2-7-774,-14-15-4386,7-5-129,-11-14-516,-5-8-387</inkml:trace>
  <inkml:trace contextRef="#ctx0" brushRef="#br0" timeOffset="46328.6498">3966 7567 9159,'6'-12'5676,"-6"12"-129,0 0-258,0 0-4257,0 0-129,-12 12-258,-4 13-258,3 11 129,-5 5 0,3 11-258,2 3 0,5 12-129,3-3 258,5-3-129,5-7 0,3-2-129,5-7-129,3-8 129,-1-8-258,-1-15-258,3-3-516,-17-11-3870,17-2-903,-7-11-387,1-8-129</inkml:trace>
  <inkml:trace contextRef="#ctx0" brushRef="#br0" timeOffset="46668.6693">4241 7810 8514,'0'-11'5676,"-11"11"-258,-1 5-258,-5 2-4386,7 10-129,-6-7-129,7 7-129,2-1-129,6-1-129,1-2 129,12-1-129,2 2-129,6 4 129,1-1-129,-1 2 129,-3-1-129,-2 1 0,-9 5-129,-6-1 129,-10-4-258,-10-14-774,5 0-4257,-10-4-129,3-1-258,-3-6-516</inkml:trace>
  <inkml:trace contextRef="#ctx0" brushRef="#br0" timeOffset="46924.6839">4390 7454 9159,'37'61'5934,"-19"-9"-645,-5 8 258,2 17-4386,-8 0-387,-3 6-387,-4-8 0,-2-3-258,-5-7-516,-9-20-1290,3-6-3741,-1-16-129,14-23-258,-14 5-645</inkml:trace>
  <inkml:trace contextRef="#ctx0" brushRef="#br0" timeOffset="47742.7307">5078 7591 8514,'0'0'5547,"10"9"-387,-9 6-258,0 13-4128,-2-1-129,0 8-258,-5 3-129,2 8 0,-1-5 0,3-1-129,2-6-258,0-10-258,9 9-2580,1-21-2193,4-7-258,1-5-387,4-6-387</inkml:trace>
  <inkml:trace contextRef="#ctx0" brushRef="#br0" timeOffset="47937.7419">5259 7828 9417,'0'0'5934,"0"-13"-387,-9 11-258,-19-3-4515,3 5-258,-8-1-129,-2 1 0,-1 0-129,1 0-387,4 0 0,5 0-258,7 7-516,-5-7-4386,24 0-258,-13-3-129,13 3-645</inkml:trace>
  <inkml:trace contextRef="#ctx0" brushRef="#br0" timeOffset="52400.9972">5747 7579 7740,'0'0'6063,"0"0"-645,0 0 0,-11-15-3999,17 8-258,-5-12-387,11 6-258,-3 1-129,5 4-129,0 2 0,3 1-129,0 5 0,1 2-129,-4 14 0,2 4 0,-6 9-129,-7 9 0,-3 3 129,-1 2-258,-9 3 258,-2-3-129,-2-8 0,2-4 0,0-5 258,3-13-129,9-13 0,-7 15 258,7-15-258,10 5 129,4 5 0,6 4 0,1 3 0,5 7 0,0 9-129,0 3 129,-8 2 0,-6-1-129,-9-3 129,-8-8-129,-13-7 129,-8-3-129,-3-13 0,-8-3-387,5 0-129,-3-16-774,14 9-4128,-2-3-129,13 10-516,10 0-387</inkml:trace>
  <inkml:trace contextRef="#ctx0" brushRef="#br0" timeOffset="53373.0528">6516 7528 7224,'24'7'5547,"-11"-6"-129,-1-1-129,1 9-3741,-4-17-516,2 2-387,-10-6-129,-1 12-129,1-18 0,-1 18-258,-13-12 0,-4 11-129,-3 1 129,-3 0 0,-3 5-129,-3 7 129,-1 6-129,1 5 129,1-3 0,3 0-129,3 2 129,5 6 0,2-7-129,6 2 129,5-4-129,4-2 0,1 0 0,11 1 0,0-4 129,4-3-258,1 3 129,5 2 0,2-3 0,0 5 129,1-3-129,0 4 0,0 2 0,-2 5 129,-2-1-129,-3 4 0,-1 0 0,-5-1 129,-4 4-129,0-3 0,-7 0 0,-1-5 0,-6-7 129,-9-4-129,-3-3 129,-6-9-129,-1-1 129,-4 0-129,-2-7 0,2 1 0,2 1-258,0-5-258,10 10-774,-2-3-4128,8 3-129,11 0-516,0 0-516</inkml:trace>
  <inkml:trace contextRef="#ctx0" brushRef="#br0" timeOffset="54061.0921">7001 7549 6450,'1'33'5547,"-8"-12"-129,-4 5-387,4 13-3741,-11-9 0,6 13-387,-5-5 0,10 7-129,-3-3-258,7 1 0,3-5-129,2-2 0,7-2-258,0-5-129,5-4-258,-3-8-258,6-2-645,-17-15-4128,12 0-258,-6-11-387,4-9-645</inkml:trace>
  <inkml:trace contextRef="#ctx0" brushRef="#br0" timeOffset="54421.1127">7282 7669 5031,'0'34'5418,"-8"-14"-387,-5-5-258,0 1-3870,0 0-516,-6-11 0,3 6-129,3-8 129,13-3-129,0 0-129,0 0 0,12 10 129,5-3-129,0 4 0,3 3 0,-3 3-129,-3 2 0,-7 3-129,-5-2 258,-4-3-258,-11-4-258,0 3-774,-11-10-3483,4-6-516,2-3-129,5-12-258</inkml:trace>
  <inkml:trace contextRef="#ctx0" brushRef="#br0" timeOffset="54685.1278">7431 7496 8643,'51'94'5805,"-27"-29"-516,-6 5-129,8 12-4386,-21-7-258,-5-2-258,-1-5-258,-14-15-516,7-3-4515,-13-15-129,1-11-516,2-16-387</inkml:trace>
  <inkml:trace contextRef="#ctx0" brushRef="#br0" timeOffset="55286.1622">8176 7627 9159,'12'29'5676,"-10"0"-129,4 13-387,-2 2-4386,-1 8-258,-3-5-129,-2 3-258,-4-5 0,0-4-258,1-8-387,5-33-2064,-8 20-2580,8-20-387,0 0-387,16-7-258</inkml:trace>
  <inkml:trace contextRef="#ctx0" brushRef="#br0" timeOffset="55463.1723">8356 7849 5805,'-11'5'5934,"-7"2"-516,-9-1-129,1 8-2709,-10-14-2193,0 0-129,-3 1-516,-3-1-4257,10 0-645,8 0-387,10 0-516</inkml:trace>
  <inkml:trace contextRef="#ctx0" brushRef="#br0" timeOffset="70842.0519">9164 7439 7482,'12'-28'5676,"-12"28"-129,0 0-387,-20 2-3999,8 28-129,-16 8-258,7 14-129,-9 10-129,1 15-129,5-2-129,6 7 129,9-7-129,6 0-129,8-12 0,12-4 0,12-14 0,6-17-129,4-6 0,1-18-129,1-4 129,-4-17 0,-3-12 258,-9-3-387,-10-2 129,-12-5 0,-4 3 0,-17 3 0,-10 7 0,-9 7-129,-2 8-129,-4 5 0,6 6-516,-1-5-1935,14 5-2838,7 2 0,17-2-645,0 0-258</inkml:trace>
  <inkml:trace contextRef="#ctx0" brushRef="#br0" timeOffset="71326.0796">9782 7644 8256,'0'-18'5805,"0"18"-387,-18 1-129,17 21-4515,-22-1-129,2 15 0,-7 7-258,6 12 0,-2 4-129,10 6-129,3 0 0,11-2 129,5-7-258,14-8 258,6-11-129,7-15 0,2-14-129,3-15 0,-3-25 129,-5-10 0,-6-15 0,-8-8-129,-12-10 0,-4-1 0,-12 9 129,-10 10-129,-2 13 0,-5 18-258,1 21-258,-3 5-645,22 31-4257,-5 11-129,11 14-516,4-3-387</inkml:trace>
  <inkml:trace contextRef="#ctx0" brushRef="#br0" timeOffset="71765.1047">9919 8249 7740,'-1'13'5805,"4"4"-129,-3-17-516,26 0-4128,-18-10-258,8-1-258,-3 0-258,3 6 129,0 2-258,1 3-129,-2 17 129,-1 9 0,-6 13 0,-4 9-129,-4 5 129,-11 4-258,-6 2 129,-5-6-129,-3-10 129,-3-14-258,-1-14 387,6-15-129,5-3 0,9-15 129,5-7 0,4-3 129,8 5-129,9 6 129,7 7-129,3 10 129,5 0-258,0 8 0,-2 5 0,-1-1-387,0 5-516,-17-8-4386,9-8-387,-8-11-258,-2-13-516</inkml:trace>
  <inkml:trace contextRef="#ctx0" brushRef="#br0" timeOffset="72210.1302">10565 7769 7998,'-16'2'5934,"1"12"-387,2 11-129,-7 1-3999,2 11-903,-6 5 129,5 7-258,0 4 0,3 2-129,5-5 0,9-2 0,2-3-129,6-5 0,7-5-129,3-10-129,4-8-387,-5-13-645,11-1-4128,-13-6-387,-1-8-516,-6-10-516</inkml:trace>
  <inkml:trace contextRef="#ctx0" brushRef="#br0" timeOffset="72746.1608">10765 7899 7998,'14'-8'5805,"-3"-1"-516,-11 9-129,-7 0-4386,-11 4-516,-2 9 129,-4 1-387,2 5 129,2 5-258,3 1 0,9 0-129,8-4 129,4-2 0,9-7 129,7-1-129,2-8 0,0-3 129,-1-12-129,-6-2 129,-3-4 0,-5 0 0,-3 4-258,-4-2 258,0 16 258,0 0-258,-7 0 129,3 19 129,4 14-129,0 9 129,8 12 0,0 6 0,0 9 129,0 3 0,0-4-129,-8-1 0,0-5-129,-12-12 129,-5-11-129,-8-19 129,-5-14-387,-1-9 0,-3-17 0,8-3-645,-9-23-2838,19 11-1806,7-2-258,9 8-645</inkml:trace>
  <inkml:trace contextRef="#ctx0" brushRef="#br0" timeOffset="73030.1771">10920 7662 9288,'55'94'6063,"-28"-20"-645,2 18 0,-5 11-4644,-7 10-258,-10-6-129,-6-6-387,-5-5-1161,-17-30-4128,-7-13-129,-5-19-516,-1-21-258</inkml:trace>
  <inkml:trace contextRef="#ctx0" brushRef="#br0" timeOffset="92398.2849">12115 14507 8127,'-18'11'5805,"6"-3"-387,12-8 0,0 0-4257,0 0-129,0 0-129,0 0-129,0 0-129,0 0-258,0 0 0,0 0 0,0 0-258,0 0 129,10-5-129,0 0 129,4 4 0,2-1-129,8 1 0,3 1-129,2 2 129,4 2 0,6 3 0,0-2-129,3-3 129,3-2-129,-1-2 129,-1-8-129,5-2 0,-2-1 0,-3 1 0,0 0 129,-4 3-129,-2 7 0,-1-1 0,-2 3 129,-4-2-129,1 2 0,-4-3 0,1 1 0,-3 2 130,-1-2-130,-2-1 0,-2 1 0,-7 2 0,2-2 0,-15 2 0,14 0 0,-14 0 0,0 0 0,0 0 0,0 0 0,0 0 0,0 0 0,0 0 0,0 0 0,0 0 0,0 0 0,0 0 0,0 0 0,0 0 0,0 0 0,0 0 0,0 0 0,0 0 0,0 0 0,2 14 0,-2-14 0,0 0 0,-8 11 0,8-11 0,-11 13 0,11-13 0,-9 8 0,9-8 0,0 0 0,-11 11 0,11-11 0,0 0 0,-10 14 0,10-14 0,-9 10 0,9-10 0,-17 17 0,6-12 0,-1 1 0,0 0 0,2 3 0,-2-4 0,1 1 0,1 5 0,10-11 0,-12 11 0,12-11 0,0 0 0,-11 13 0,11-13 0,-5 12 0,5-12 0,0 0 0,0 0 0,0 0 0,0 0 0,0 0 0,0 0 0,0 0 0,5-9 0,-5 9 0,12-5 0,-12 5 0,18-15 0,-18 15 0,19-13 0,-9 6 0,1-4 0,-2-3 0,2 1 0,-2-2 0,0-3 0,-2 2 0,2 0 0,-6 3 0,2 0 0,-1 3 0,-4 10 0,1-22 0,-1 22 0,0 0 0,0-14 0,0 14 0,-4-12 0,4 12 0,-10-12 0,10 12 0,-16-7 0,7-2 0,-3 1 0,0 1 0,-1 0 0,1 0 0,-2 4 0,0 2 0,0-4 0,2 5 0,0 0 0,0 0 0,3 0 0,9 0 0,-13 0 0,13 0 0,0 0 0,0 0 0,-11-6 0,11 6 0,0 0-130,0 0-128,0 0-516,-5 18-1935,5-18-2838,-7-6-516,3-9-387,4-5-387</inkml:trace>
  <inkml:trace contextRef="#ctx0" brushRef="#br0" timeOffset="152800.7397">4463 14294 7353,'-11'16'5160,"11"-16"-129,0 0-129,0 0-3741,-1-33-645,1 8 129,1-9 0,6-2-129,-2-3 129,6 9 129,-4-2-129,9 6-129,-1 7 0,7 11 0,2 5-129,1 5 0,3 8-258,1 11 0,-2 16 0,0 5 129,-5 8-258,-3 12 129,-9 7-129,-6 10 129,-4 3-129,-9 5 0,-11-6 0,-4-2 0,-9-7 0,-2-9 0,-3-16 0,1-12 0,1-15 0,6-14 129,5-6 129,6-8 0,6-9 0,8 1-129,5 1 258,0 15-257,10-18-130,7 17 0,3 2 0,5 12 0,3 6 0,0 2 0,-2 3 0,2-1 0,-2 4 0,-4-2 0,1-7 0,-5-17-904,10-1-4643,-11-17-516,8-7-129,-5-14-387</inkml:trace>
  <inkml:trace contextRef="#ctx0" brushRef="#br0" timeOffset="153279.7671">5373 14132 8514,'14'-43'5805,"-10"29"-258,-4-3-129,0 17-3612,-26 1-903,7 17-129,-12 10-129,0 18 0,-6 12-258,3 14 129,-1 11-258,8 3 129,7 0 0,11-4-129,6-10 0,7-4 1,12-13-259,9-9 0,1-10 0,4-6 0,1-12 0,-1-7 0,1-6-388,-10-17-1676,-3 4-3612,-10-14-258,0-1-387,-8-4-516</inkml:trace>
  <inkml:trace contextRef="#ctx0" brushRef="#br0" timeOffset="153723.7925">5746 14257 10707,'4'-14'5547,"-12"12"-129,-4 8-129,-3 5-4773,-2 11 0,-1 3 0,-1 6 129,1 1-129,3 6-129,3 1 129,6 2-129,6-4 0,4 1-258,6-2 129,5-4 0,2-3-258,0-5 129,3-2 0,-3-8-258,0-1 0,-5-7-129,0 0-645,-12-6-4386,0 0-516,-3-8-387,3 8-387</inkml:trace>
  <inkml:trace contextRef="#ctx0" brushRef="#br0" timeOffset="155759.9089">5496 13958 8901,'0'-13'5547,"0"13"-258,0 0 0,0 0-4128,-13 9-516,4 0-129,-4 3-129,-3 7 129,0 4 0,-1 7-258,-5 9 129,2 2 0,-1 8-258,4 5 258,-2-2-129,6 7 0,1-3-129,5-4 129,4-4 0,0-4-129,2-5 0,1-5-129,0-3 0,1-5 129,-1-4-129,1 1 129,1-4-129,0-4 129,-1-1 0,2-1 0,-3-13 129,8 16-258,-8-16 130,11 15-130,-11-15 0,0 0 0,10 10 0,-10-10 0,0 0 0,0 0 0,13 7 0,-13-7 0,11 4 0,-11-4 0,12 3 0,-12-3 0,14 4 0,-14-4 0,12 3 0,-12-3 0,12 4 0,-12-4 0,12 4 0,-12-4 0,9 7 0,-9-7 0,12 11 0,-12-11 0,11 8 0,-11-8 0,0 0 0,13 11 0,-13-11 0,0 0 0,9 7 0,-9-7 0,0 0 0,0 0 0,11 0 0,-11 0 0,0 0-130,10-6 130,-10 6-129,9-19 129,-5 3 0,4-1-129,-1 2 129,1-5-129,-2 6 129,2 1 0,-8 13 0,12-16 0,-12 16-129,11-1 129,-11 1-129,0 0 129,6 12-129,-6-1 129,0 5 0,-4 4-129,-4 3 129,-1 3 0,-5-2 0,-2 3 129,-3 1-258,-3-4 258,-1-5-129,0-4 0,-5-6 0,2-6 129,-2-3-129,0-5 0,3-13 129,0-4-129,4-9 0,0-7 129,8-10-129,2-8 129,2-4 0,5-3-129,0 1 129,4-1 1,0 1-130,0 4 0,1 8 0,3 4 0,3 2 0,1 3 0,4 0 0,2 2 0,-1 7 0,6 1 0,2 1 0,0 5 0,3 4 0,-2 6 0,4 3 0,-2 4 0,0 0 0,0 5 0,-3 3 0,3 3 0,-3 5 0,-2-1 0,-1 5 0,-4 1 0,-2 5 0,-1-4 0,-11-14 0,9 19 0,-9-19 0,0 0-130,0 0-257,-12-3-1161,12 3-3999,-16-23-258,16 23-516,-18-28-387</inkml:trace>
  <inkml:trace contextRef="#ctx0" brushRef="#br0" timeOffset="156488.9506">5706 14355 9288,'0'0'5934,"0"0"-516,0 0 129,0 0-4386,6-3-129,1-12-258,8 1-129,-2-1-129,4 1-258,-1 0 0,1 3 0,-1 0 0,-3 3-129,-1 3-129,-12 5 129,13-1-129,-13 1 129,0 0-129,0 0 0,0 0 0,0 0-129,-10-3 129,-1 0-258,-1 2-129,-2-5-258,14 6-2580,-20 0-2322,20 0-258,-12-5-387,12 5-387</inkml:trace>
  <inkml:trace contextRef="#ctx0" brushRef="#br0" timeOffset="156863.9721">6140 14198 10191,'13'4'5805,"-5"14"-516,-12-6 129,-5 10-4773,-9-2-387,-4 0 0,-2 3-129,2-1 129,1-2-129,5 1 129,7-3-258,8-4 129,2 0 0,11 4 0,4-1 129,4 2-129,1 4 0,0 1-129,-5 1 129,-2 4-258,-11-5 258,-3-1-258,-7-7 0,-9-8-129,-3-3-516,-13-12-3999,9-7-645,-1-12-258,10-4-516</inkml:trace>
  <inkml:trace contextRef="#ctx0" brushRef="#br0" timeOffset="157079.9845">6335 14046 10836,'65'53'5934,"-38"-10"-516,-11 12-129,-1 13-4515,-15 2-387,0 10-129,-15-8-258,-8-7-387,4 0-3354,-12-19-1419,4-16-516,-2-18-258</inkml:trace>
  <inkml:trace contextRef="#ctx0" brushRef="#br0" timeOffset="157506.0088">6963 14106 9804,'0'62'5676,"-1"-12"-258,-2 8-129,-6 2-4386,6 9-129,-5-3-387,4-1-129,2-9-387,-2-21-1290,9-7-3612,-5-28-645,19 9 129,-5-20-903</inkml:trace>
  <inkml:trace contextRef="#ctx0" brushRef="#br0" timeOffset="157652.0172">7075 14431 11223,'-11'-12'5934,"-9"20"-387,-3 7 0,-7-12-4773,-2 5-387,-9-4-258,-4-4-387,14 0-4644,-10-5-516,9-2-387,7 1-516</inkml:trace>
  <inkml:trace contextRef="#ctx0" brushRef="#br0" timeOffset="164963.4354">7710 14107 8256,'-9'15'5934,"-4"2"-516,13-17 129,5-9-4515,-5-13 0,10 2-129,-3-10-129,8 6-129,2-6-258,4 3 0,3 5-129,1 6-258,3 6 258,-2 10-258,-1 5-129,-1 16 129,-4 10 0,-5 12-129,-8 11 129,-7 4 129,-4 5-258,-8-1 258,-3-7-129,-4-7 0,-2-10-129,5-10 129,3-10-129,13-18 129,-9 9 129,9-9-129,9 0 0,4 5 129,6 3 0,0 1 0,-1 5 0,0 6 0,-6 9-129,-4 3 129,-8 1-129,-2 0 0,-11-2 0,-8-3 0,0-5 0,-5-6-129,-2-9-129,3-8-387,9 2-1935,-2-13-3096,11-2-129,1-10-387,6 4-516</inkml:trace>
  <inkml:trace contextRef="#ctx0" brushRef="#br0" timeOffset="165327.4562">8345 13905 10965,'14'10'5934,"-12"14"-387,1 14 0,-3 11-4902,0 11 0,-1 5-129,-3 9-129,-2 8-129,3-2 0,-1-3-258,3-2 129,1-15-129,0-11-129,0-9-258,0-15-258,8-7-645,-8-18-4128,8-18-258,-3-14-387,6-2-516</inkml:trace>
  <inkml:trace contextRef="#ctx0" brushRef="#br0" timeOffset="165688.4768">8561 13954 6450,'23'27'5676,"-17"8"-258,1 7-129,-2 19-3096,-5-1-1290,5 11-129,-5 1-258,3 6 129,2-7-129,-1-4-129,0-13-129,4-6 0,-4-18 0,3-12-258,-7-18 129,0 0-129,0-20 0,-7-4 129,-2-9-129,-7-4 0,0 4 0,-2 4 129,-2 3 0,0 11-258,3 6 129,0 8-258,5 8-129,0 4-258,11 17-2193,-3-13-2709,4 10-129,1-10-516,11 3 0</inkml:trace>
  <inkml:trace contextRef="#ctx0" brushRef="#br0" timeOffset="166159.5038">8738 14575 6450,'28'-1'5676,"-10"1"-129,-2 5-516,4 11-3354,-6 0-903,7 10-129,-9 3-129,-3 10-258,-3 4 0,-5 5 0,-2 0 0,-10 5-129,-1-14 129,-1-4 0,-4-12-129,2-4 129,1-13 0,3-2-129,11-4 258,-5-15-258,5 5 258,12 5-129,1 3 0,7 2-129,4 7 0,1 10 0,-1-5-129,-2 6-258,2 3-645,-15-25-1806,7 4-2838,-11-15 0,-1-8-645,-4-17-258</inkml:trace>
  <inkml:trace contextRef="#ctx0" brushRef="#br0" timeOffset="166613.5297">9228 13996 10320,'-10'55'5805,"-2"-17"-516,4 8 0,-5 2-4773,4 8-258,-3-1 129,7 4-129,2-6 129,3-2-387,4-12 129,6-8-258,5-1-258,-2-19-774,11-2-4128,-8-9-129,1-2-387,-4-14-387</inkml:trace>
  <inkml:trace contextRef="#ctx0" brushRef="#br0" timeOffset="167031.5537">9454 14209 6708,'9'-1'5418,"3"13"-387,-13 5-129,-4 8-3999,-13-8-516,4 6 0,-7-2-129,6 3 0,1-2-129,3-4 129,11-18-258,0 18 129,8-17-129,8-2-129,-2-7 129,2-5-258,1 0 129,-3 3 0,-2 0 129,-12 10-129,13-7 129,-13 7 129,5 17 0,-2 5 258,-1-1-129,6 6 129,-1 7-129,5 9 258,-2-2-129,5 5 0,-5-1 0,-2 1-129,-4-1 0,-4 0-129,-6-10 0,-9-14-258,-6-3-387,-11-19-3096,5-7-1677,0-17-258,6-7-516,4-15-129</inkml:trace>
  <inkml:trace contextRef="#ctx0" brushRef="#br0" timeOffset="167255.5665">9736 13846 9933,'15'63'5934,"-14"-5"-516,3 15 0,-11 13-4644,7 13-258,-1 1-129,-2 0-129,1-5-387,-2-15-387,4 0-4128,0-24-516,0-19-516,-3-16-129</inkml:trace>
  <inkml:trace contextRef="#ctx0" brushRef="#br0" timeOffset="167648.5889">10268 14178 8514,'30'26'5547,"-20"-1"-258,-5 2 0,7 9-4386,-14-1-258,-3 9-129,-6 0-258,5-1 0,-1-4-516,-3-16-1032,11-4-3870,4-7 0,8-12-645,4-13-258</inkml:trace>
  <inkml:trace contextRef="#ctx0" brushRef="#br0" timeOffset="167785.5968">10427 14315 10965,'-13'-13'5805,"-8"14"-387,-8 7 0,3 6-4644,-14-2-645,-4-5-516,5 0-4644,-6-6-387,11 2-258,6-3-774</inkml:trace>
  <inkml:trace contextRef="#ctx0" brushRef="#br0" timeOffset="170848.772">10851 13895 9030,'23'-30'5805,"-23"30"0,20-3-387,-17 9-2451,2 20-2580,-5 6 129,-5 14-129,-2 1-258,-2 11-129,0 2-129,-2-6-258,10 7-1161,-6-13-3870,8-7-129,7-14-516,8-9-387</inkml:trace>
  <inkml:trace contextRef="#ctx0" brushRef="#br0" timeOffset="171033.7826">11035 14384 10965,'-41'46'5934,"7"-28"-516,0 0-258,-10 5-4773,-1-5-387,-2-5-129,-2-7-645,18 5-4257,-4-3-258,14 4-516,4-2-387</inkml:trace>
  <inkml:trace contextRef="#ctx0" brushRef="#br0" timeOffset="171399.8035">10758 14690 9933,'35'16'5676,"-21"-11"-516,3 6 129,-17-11-4644,20 22-387,-12-1 129,-6 12-258,-4 2 0,-10 8 0,-8-1-129,-1 2 129,-3-2-258,-1-5 258,3-15 0,6-8-129,4-7 129,12-7 0,0 0 129,0-13 0,11 1 0,6 6 0,4 6-129,6 0 129,-1 8-129,3 1-258,-4 3 0,1-4-516,3 7-3096,-8-18-1677,2-13-258,-3-13-387,6-16-516</inkml:trace>
  <inkml:trace contextRef="#ctx0" brushRef="#br0" timeOffset="171723.822">11354 14293 10320,'0'0'5805,"-9"7"-516,-8 19 129,-12 6-4902,5 9-258,-6 3 129,5 11-129,1 2 0,7 0-129,12-6 129,6-7-129,15-8 129,9-12-129,8-14 129,4-10 0,1-17-129,3-10 0,-4-11 0,-11-3-129,-3-9 0,-12-4 0,-11 5-129,-8 6-129,-12 10 0,-12 5-516,4 24-3483,-10 4-1290,4 19-258,2 13-258</inkml:trace>
  <inkml:trace contextRef="#ctx0" brushRef="#br0" timeOffset="172131.8454">11436 14969 9546,'21'18'5805,"-9"-16"-387,4 7-129,-16-9-4386,23 15 0,-23-15-387,19 13-129,-18 3 0,-1 1-258,-9 8-129,-4 2 129,-7 1-129,0 1 0,-1 2 0,1-5 0,3-12 0,4-3 129,13-11 0,0 0 0,0 0 0,0 0 0,16-4 129,5 4-129,0 0 0,4 7 0,-1 3-129,-3 2-129,0-3-258,-11-9-774,4 0-4257,-14-8-129,0-9-387,-11-21-645</inkml:trace>
  <inkml:trace contextRef="#ctx0" brushRef="#br0" timeOffset="172828.8852">11868 13715 10965,'-27'12'5289,"14"13"-258,-2 28-1419,1-10-3225,3 14 258,-3-1 0,7 5-258,2-4 0,5-2-129,5-9 0,7-8-258,5-5-774,-8-26-3354,14 0-1161,-7-13-258,6-10-516</inkml:trace>
  <inkml:trace contextRef="#ctx0" brushRef="#br0" timeOffset="173243.909">11999 13854 9417,'16'-7'5418,"-15"17"-258,-3 1-129,-7 1-3870,-3 3-1032,-4 2-129,1 2 0,2 1 0,4 5 0,4 2 0,5-9 0,10 2-258,2-8 258,5-4-129,-1-5 129,1-3 129,-1-12-258,-3-1 129,-4 1 129,-1 1 0,-8 11 0,3-12 0,-3 12 129,0 0 0,0 15 0,4 5 129,-3 2-129,3 8 0,-1 3 129,2 7 0,0 3-129,-2 4 0,-3-1-129,0 1 129,-9-6-258,-7-6-129,-1-5-258,-8-19-903,6-3-3870,-2-9-387,5-13-387,6-19-387</inkml:trace>
  <inkml:trace contextRef="#ctx0" brushRef="#br0" timeOffset="173475.9222">12186 13640 9933,'20'59'5676,"-8"-7"-258,1 20-129,-10-1-4386,5 9-258,-8 3-258,0-6-258,-7-2-1290,-9-27-3870,-2-8-516,-1-21-129,1-16-645</inkml:trace>
  <inkml:trace contextRef="#ctx0" brushRef="#br0" timeOffset="174579.9854">13905 13916 11352,'8'-31'5934,"-8"31"-258,0-24-516,-10 17-4773,-8-1 0,-4 8-129,-9 3-258,-1 16 129,-3 11 0,4 11-129,4 14 129,10 6 0,6 8-129,11-3 129,11-4 129,14-5-129,8-11-258,8-12-129,7-12-516,-5-26-1935,11 1-2838,-12-22-129,4-9-774,-10-16 129</inkml:trace>
  <inkml:trace contextRef="#ctx0" brushRef="#br0" timeOffset="174783.9971">14179 13707 10191,'15'-38'6063,"-5"40"-258,-6 14-258,4 20-3999,-4 12-1032,-3 15-129,-1 5-129,0 11-258,-1 6 0,-4-6-129,2-5 0,-1-14-387,4-2-1161,0-31-3870,12-15-129,-3-20-516,10-28-387</inkml:trace>
  <inkml:trace contextRef="#ctx0" brushRef="#br0" timeOffset="175091.0146">14465 13604 8256,'16'26'6063,"-7"16"-387,-7 7-129,2 11-3483,-4 2-1548,0 11 0,-2-5 0,0-2-258,-2 0-129,1-4 0,3-15 129,0-7-129,0-13 0,5-11-258,-5-16 129,0 0 0,2-14-129,-5-14 0,-10-5 0,-9-2 0,-4 1 0,-3-1-129,-2 7-129,-10-4-3225,11 22-1935,3 5-129,13 6-645,3 10-258</inkml:trace>
  <inkml:trace contextRef="#ctx0" brushRef="#br0" timeOffset="175700.0495">13918 14652 3999,'0'0'5289,"0"0"0,0 0-2967,0-17 0,8 16-129,-8-21 129,14 19-516,-7-14-516,10 10-387,-2-3 0,6 8-387,-5 2-258,5 0 129,-4 8-258,-3 10-129,-5 8 129,-6 4-258,-3 8-129,-9 4 258,-8-1-129,-4-1 0,-7-2 129,0-9 0,5-10 0,0-6 129,3-7 0,10-6-129,10 0 129,0 0-129,8-11 129,9 4-129,5 6-258,9-1-258,6 5-645,-10-6-4257,14 1-258,-5-8-258,3-2-774</inkml:trace>
  <inkml:trace contextRef="#ctx0" brushRef="#br0" timeOffset="176283.0828">15034 14088 7998,'10'0'5547,"-10"0"-258,-14 5-387,-6 11-4257,-7-9-387,-3 0-129,-3 0 129,-1 6 0,6 1 0,8 4 0,7-2 0,12 5 129,1 6-129,13 6 129,6-3 129,5 3-129,-1 2-129,2 0 0,-5 1-258,-4-6 129,-11-4 0,-5-2-258,-6-5-129,-14-11 0,-1 1-1161,-14-9-3999,10-13 0,0-9-516,8-5-516</inkml:trace>
  <inkml:trace contextRef="#ctx0" brushRef="#br0" timeOffset="177088.1289">15507 13680 10320,'0'0'6192,"-13"12"-774,1 8-129,-8 7-5031,-2 7 0,-5 10-129,2 14 129,3 0 0,6 10-258,8 3 0,8 0 0,9-11 129,12-13 0,7-8 0,5-25-129,3-13 0,1-14 0,-2-24 0,-3-17 0,-8-7 0,-11-6 0,-8-4-129,-5 8-129,-10 10-258,-15-2-516,6 25-4386,-10 10 0,4 17-387,4 3-516</inkml:trace>
  <inkml:trace contextRef="#ctx0" brushRef="#br0" timeOffset="177328.1426">15859 13522 7611,'23'13'5934,"-22"28"-129,-1 20-387,-1 2-2967,-5 19-2193,-4 7 129,1 1-129,-2-5-129,2-9-258,5-8-516,-7-29-1548,11-1-3225,3-23-129,10-15-387,0-21-516</inkml:trace>
  <inkml:trace contextRef="#ctx0" brushRef="#br0" timeOffset="177651.1611">16068 13633 8385,'23'-11'5676,"-23"11"-387,15 28-258,-11-5-4128,1 18-516,-5-1-129,1 12-129,-1 6 0,3 3-129,0 4 0,2-7 0,0-6 129,3-5-129,-3-11 0,2-8 129,-7-28-129,0 0 129,5-13-129,-10-14 0,-11-4 0,-5-7 0,-8 2 0,-3-2 129,-3 9-258,-2 5 0,4 21-1290,-3-1-3612,12 5-387,7 6-129,15 6-774</inkml:trace>
  <inkml:trace contextRef="#ctx0" brushRef="#br0" timeOffset="178011.1816">16553 13415 9804,'13'10'5676,"-5"9"-387,-8-5-129,1 18-4515,-10 5 0,-4 14-387,-7 8 0,2 8-129,-3 5 0,2 2-129,4 3 0,5-3-387,10 4-774,-5-16-4128,12-7-258,8-15-258,6-9-516</inkml:trace>
  <inkml:trace contextRef="#ctx0" brushRef="#br0" timeOffset="178388.2032">16628 14080 7611,'18'51'5676,"-2"-37"-258,8-8-516,-4-12-3741,14-12-645,-1-14-258,5-9 0,-1-4-258,-2-8 129,-4-2-129,-6-2 0,-6 4-129,-5 1 258,-10 9-258,-4 5 0,0 16 129,-9 13 0,-6 9 0,1 14 258,-2 17-129,0 14 129,4 8 129,7 13-258,2-4 258,3 1-258,7-3 0,6-4-387,4-2-516,-6-26-2967,10-3-1548,-2-16-129,3-9-903</inkml:trace>
  <inkml:trace contextRef="#ctx0" brushRef="#br0" timeOffset="178607.2157">17128 13322 5805,'38'-39'5934,"-13"40"-387,1 24-258,6 32-3612,-11 6-387,6 29-387,-15 9-387,-5 17 0,-9 4-258,-18-3-387,-5-3-3483,-19-28-1548,-3-23-516,-11-35-129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3T17:26:26.665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4381 3895 11223,'0'0'5547,"-16"26"-129,12 28-258,-8 12-4386,2 20-258,-11 11-258,-2 14 0,-3 7 0,-1-3-129,1-13 0,1-21-258,0-16 258,9-21-258,7-30 129,6-22-129,3-30 129,8-22 129,5-19-129,9-12 129,1-16-129,3-9 129,2 6 0,1 4 0,3 14 0,-2 15 0,-1 15 0,3 18 0,-2 22 0,2 19 0,0 17 0,-1 20 0,0 18 0,0 15 0,-1 14-129,1 12 129,-2 9 0,1 1-129,-1 4 0,0-1 0,0-6 0,-1-9 0,-2-14 129,-2-8-129,-8-19 0,-7-8 129,-9-16-129,-12-12 258,-18-14-129,-18-6-129,-10-5 129,-8 0 0,-3 5 0,-3 3 1,4 0-130,5 6 0,10 12 0,13 2-130,10 1-128,6-5-129,11-3-387,13-10-516,0-6-3999,0-22-516,17-4-129,0-12-516</inkml:trace>
  <inkml:trace contextRef="#ctx0" brushRef="#br0" timeOffset="380.0217">5245 3899 11997,'25'86'5805,"-11"-25"-387,5 18 0,-5 12-4773,6 13 129,-10 10-387,6 8 0,-4 2-129,1-5-129,-2-5 0,1-7 0,-3-17-129,2-18-258,-2-20-129,-4-19-258,7-14-1419,-8-25-3225,5-19-258,-5-22-516,6-11-387</inkml:trace>
  <inkml:trace contextRef="#ctx0" brushRef="#br0" timeOffset="787.045">5707 4035 11352,'22'34'5676,"-15"0"-387,5 15-129,-2 8-4644,-1 18 258,0 4-258,0 14-129,2 5-129,2 4-129,0 0 129,4-4-129,-1-11 0,0-14-129,0-16 0,-4-17-129,1-18 0,-3-21 0,-5-16 0,-5-19 0,0-8 0,-6-5 0,-6-3 0,-5-1 129,-8 6 129,-9 9 0,-7 9 0,-3 12 129,-7 4-129,-2 4 0,0 4-129,-1 0-258,7 3-774,-5-9-4128,18 0-387,6-10-516,13-2 0</inkml:trace>
  <inkml:trace contextRef="#ctx0" brushRef="#br0" timeOffset="1544.0883">6322 4991 12126,'15'78'5676,"-8"-27"-258,5 13 0,-1-3-4773,-2 3-258,-5-13 0,0-9-129,-3-6-129,2-11 0,-3-25 129,4-13-129,1-19 0,2-10 258,5-14-387,2 3 258,3-7-258,3 2 0,3 14 0,-1 7-129,4 11-258,-1 5-645,11 20-4128,-12-3-387,3 6-387,-3 2-129</inkml:trace>
  <inkml:trace contextRef="#ctx0" brushRef="#br0" timeOffset="1757.1005">6877 5018 11223,'0'51'5934,"-7"-22"-387,-3 12-258,-8 3-4644,-2 6-129,-8-4-129,-2 0-387,6 5-258,0-14-903,19 3-3999,-3-11-258,8-5-387,12-15-387</inkml:trace>
  <inkml:trace contextRef="#ctx0" brushRef="#br0" timeOffset="1928.1103">6929 5439 11739,'1'-25'5676,"-2"13"-258,-18-17-1290,2 13-3225,-13-6-258,-3 2 0,-3 3-516,-3-3-516,10 17-1419,-1-9-3354,12 8-129,7-4-516,11 8-387</inkml:trace>
  <inkml:trace contextRef="#ctx0" brushRef="#br0" timeOffset="2268.1297">7050 5032 10965,'25'32'5676,"-12"6"-387,-3 5-258,12 8-4515,-13 8-129,-1-1-129,1-7 0,-1-6-129,-3-13 0,1-10-129,-6-22 129,14-13 0,-5-17-129,-1-7 129,3-3 0,2 4 129,2 4-258,0 8 129,1 19 0,2 15 129,1 19-129,1 13 0,0 7 129,-2 0-516,2 5-387,-9-24-2838,7-11-1935,-5-20-387,-1-26-129,0-32-387</inkml:trace>
  <inkml:trace contextRef="#ctx0" brushRef="#br0" timeOffset="3143.1798">8328 3859 11997,'4'21'5805,"2"30"-129,-3 13-258,8 27-3999,-5 15-903,2 10 0,2 7-258,-1 3-129,0-9-129,0-14-129,1-15-258,-3-27-516,14-14-2193,-9-43-2193,5-15-387,-1-35-258,5-14-258</inkml:trace>
  <inkml:trace contextRef="#ctx0" brushRef="#br0" timeOffset="3298.1886">8561 4357 12513,'-18'-93'5547,"-6"72"0,-12 12-258,7 11-4257,-22 9-387,1 7-258,-7 7-387,4-4-387,14 12-2709,-2-16-2322,19 2 0,7-14-516,15-5-516</inkml:trace>
  <inkml:trace contextRef="#ctx0" brushRef="#br0" timeOffset="3603.2061">8676 4410 12255,'32'58'5805,"-32"-21"-258,-8 13-387,-10-3-4257,4 7-516,-11 3 0,8-2-129,6-9-129,7-3-129,9-10 0,18-13 0,8-14 0,8-6 129,7-8-129,3-19-129,-2-2 129,-3-9 0,-11-2 0,-12-1 129,-14-1-258,-11 4 0,-15 12-258,-18-5-1419,-1 20-3225,-10 4-387,5 11-516,1 5-387</inkml:trace>
  <inkml:trace contextRef="#ctx0" brushRef="#br0" timeOffset="4503.2575">9730 4436 12513,'6'110'5547,"3"-29"-129,-5 3-258,3 10-4644,-2 0 0,-1-8-258,0-17-129,0-13 0,-1-25-129,-3-31-129,1-24 129,2-27-129,2-13 0,-1-17 0,9-2 0,0 0 0,5 12 0,0 15 0,6 20 0,-2 29 0,2 15 129,-2 33 0,-3 14-129,-2 15 129,-1-1 0,-7-5-129,1-3 0,-3-18 0,-2-21 0,-5-22-129,12-16 0,-5-23 0,2-9 129,3-2 0,4-9 0,4 9 258,2 8-129,4 13 0,1 14 129,-1 15-129,0 12 0,1 24 0,-1 9 129,-1 5-129,-1-2 0,-3-1 0,4-9 129,2-6-129,-1-17 0,3-15 0,-3-8 0,-2-18-129,0-7 129,-7-5-129,-5-5 0,-7-4 0,-5 4 129,-5 6 0,-10 7 129,-6 11-129,0 10 0,-1 9 0,1 6 129,6 14-129,3 8 0,7-1 0,5 1 0,3-2 129,9-7-258,2-4 129,4-10 0,1-5 0,-1 0 0,-1-7-129,-2-6 129,-5 4 0,-10 9 0,15 0 129,-11 9-129,-4 20 129,1 3-129,3 8 258,1 4-258,2-4 0,2 1-387,-3-28-1419,9-9-3225,0-22-129,3-22-645,-2-25-387</inkml:trace>
  <inkml:trace contextRef="#ctx0" brushRef="#br0" timeOffset="5111.2923">10710 3871 10191,'0'32'5547,"0"25"-258,10 29 0,-5 5-4515,6 29-258,-3 8-129,1 7-129,3-6-258,1-8 258,0-18-129,2-15-129,-2-25 129,4-19 0,-2-28-129,0-18 129,1-17 0,-1-13-129,-1-13 0,1-4 0,-1-2 0,1 4 0,-5 6 0,0 12 0,-4 5 0,-6 24 129,0 0-129,0 0 0,0 25-129,-5 1 129,0 9 0,-2-1 0,3 4 0,4 1 0,0-11 129,9 0-129,7-10 129,5-9-129,8-2 0,3-7 0,2-8 129,4-12-258,-1 0 0,0-11 129,-6 2-129,-6-4 0,-6 3 129,-5-1-258,-8 10 129,-6 1 0,-10 8 0,-6 9 129,-4 4 0,0 17 129,3 10-129,3 8 129,6 8 0,8 7 0,8 4-129,9 4 129,10-6-129,5-5-129,6-8-129,5-13-387,8 0-1548,-6-27-3096,-1-4 0,-7-25-516,-1-8-387</inkml:trace>
  <inkml:trace contextRef="#ctx0" brushRef="#br0" timeOffset="6255.3578">12148 4069 10836,'11'78'5934,"-6"-12"-387,-4 5-258,5 18-4257,-6 3-387,0 6-129,-7 0-258,5-4 0,-1-17-129,0-10-258,1-6-129,2-17-258,2-3-903,-2-21-3870,9-9-258,-9-11-387,28-3-516</inkml:trace>
  <inkml:trace contextRef="#ctx0" brushRef="#br0" timeOffset="7267.4156">12767 4555 10062,'-19'137'5418,"13"-44"-258,-2-3-129,9 1-4515,-4-18 0,-2-14-387,0-21 0,5-22 0,0-16-129,0-38-129,4-10 0,2-9 0,6-6 0,3-2-129,0 1 258,2 13-129,2 18 129,-2 16 0,-1 17 0,0 12 129,-4 24-129,0 11 0,-2 2 129,-2 1 0,-1-4-129,-1-10 0,2-8 0,4-19 0,3-15 0,3-13-129,6-12 0,0-5 129,3-8-129,6 0 129,-1-3 0,-5 6 0,0 11 0,-8 1 129,-2 12-129,-7 7 0,-10 10 0,1 10 0,-6 10 0,-4 8 0,-3-3 129,0 4-129,3 0 0,0-3 129,8-7 0,1-7-129,10-6 0,6-3 0,5-3 0,-1-7 0,4-9 0,0-5 0,0-3-129,-5 3 129,-2-2 0,-5 4 0,-3 8-258,-9 11 258,0 0-129,7 11 258,-7 13-129,-2 6 0,2 8 0,0 2 258,4-7-129,5 0 0,6-11-129,2-11 129,3-5-129,4-6 129,-1-6-129,-2-12-129,1-1 129,-5-5 0,-3-1-129,-5 7 0,-5-3 129,-4 5-129,-1 5 129,-9 4-129,-2 1 0,-3 3 129,-1 3 0,3 0 0,0 0 0,13 0 0,-16 5-129,16-5 258,0 0-129,0 0 0,0 12 0,0-12-129,7 7 0,-7-7-387,10 0-258,-10-7-1032,0 7-3225,8-15 0,-4 4-645,-1-5 0</inkml:trace>
  <inkml:trace contextRef="#ctx0" brushRef="#br0" timeOffset="7563.4326">13710 4166 10449,'24'35'5547,"-18"12"-258,5 28-129,-16 7-4386,6 19-258,-1 4-258,0 7-129,0-8-129,1-21-516,11 0-3096,-7-30-1548,10-15-258,2-27-387,6-17-387</inkml:trace>
  <inkml:trace contextRef="#ctx0" brushRef="#br0" timeOffset="7983.4566">15014 4681 9804,'0'-18'5676,"0"18"-516,-27-17 129,5 14-4644,-10 1-129,-2 2 0,-5 9-129,4 12 0,6 7-258,6 5-129,9 3 0,14 6 0,8-5-129,12-3 258,9-7-129,8-9-129,0-7 129,-4-11-129,1-5 0,-9-16-129,-7 2-387,-17-19-3096,-1 8-1548,-7-10 0,-6 6-774</inkml:trace>
  <inkml:trace contextRef="#ctx0" brushRef="#br0" timeOffset="8306.4751">15415 4209 8127,'84'-142'5289,"-60"65"0,-10 6-516,-15 0-3225,-4 27-387,-24 6-387,-3 25-258,-6 13 0,-2 31-129,2 15 129,4 22-258,7 19-129,10 14 129,8 18-258,9 4 129,3 10-129,14-2 0,4 4-129,1-13 0,3-14-258,-3-22-516,5-13-3096,-10-37-1161,2-28-516,-3-27-258</inkml:trace>
  <inkml:trace contextRef="#ctx0" brushRef="#br0" timeOffset="8457.4837">15490 4535 10836,'-42'-40'5934,"8"40"-645,-1 12 0,-8-7-4257,0 13-645,-11-9-258,-1-9-1548,5 0-3483,6-7-516,11-5-258,12-3-516</inkml:trace>
  <inkml:trace contextRef="#ctx0" brushRef="#br0" timeOffset="8943.5115">16432 4673 10836,'10'-47'5676,"-10"30"-258,0 17-258,-13-16-4257,-3 21-258,-13 7-129,-1 12-258,-6 6 0,3 5-258,0 4 0,7 6-129,9 3 0,10-9 0,7-6-129,13-10 129,11-10-129,5-9 129,9-9 0,-2-12 0,-1-8 0,-3 1 0,-3 2 129,-8 6 0,-8 13 129,-13 3 0,11 25-129,-11 7 258,0 8-258,0 3 129,1-1-258,6-8-258,7-5-903,-3-27-3870,11-7 0,1-26-516,10-8-516</inkml:trace>
  <inkml:trace contextRef="#ctx0" brushRef="#br0" timeOffset="9515.5442">17196 4512 10707,'6'-18'5547,"-6"-3"-387,-8 21 129,-13 5-4644,-3 15 0,-6 3-129,2 13-258,0 10 0,2 6-129,9 2 0,7 6 0,10-10-129,15-4 129,13-12-129,13-9 0,10-19-129,3-10 129,5-16-129,2-22 0,-3-8 129,-4-7 0,-7-4-129,-11 0 129,-9 8 0,-6 12 129,-14 12-258,-5 13 258,-2 16-129,-19 33 0,4 9 129,-2 13-129,3 11 129,5 5-129,8-4 0,1-5 0,17-16-129,4-16 129,8-19 0,5-15-129,-1-26 129,-1-16-129,-6-15 129,-6-6 0,-12-2 0,-8 1 0,-13 11-129,-11 11 0,-10 16-129,-5 11-387,5 29-1677,-4-1-2838,8 20-387,4-3-129,15 10-516</inkml:trace>
  <inkml:trace contextRef="#ctx0" brushRef="#br0" timeOffset="10215.5843">17852 4530 9030,'0'132'5547,"-7"-51"-387,5 8-258,-4-7-4386,2-8-387,-4-22 129,7-18-129,1-20-129,2-21 0,8-23-129,2-16 0,5-3 0,3-6-129,5 4 129,-1 2 0,0 13 0,-2 14-129,-1 19 129,-4 10 129,-3 17 0,0 8 129,-2 8-129,-3-2 258,0-5-258,0-5 0,3-18 0,0-10-258,2-10 258,2-17-129,0-4 129,3-4-129,4-1 129,0 4 0,-2 6 129,3 9-129,1 6 129,0 6-129,-2 6 258,1 16-129,-1 7 0,0 12 129,-7 12-129,0 6 129,-3 10-258,-2 9 387,-9 4-258,1 4-129,-6-3 129,-6-11-258,-3-10 129,-6-13 0,-1-23 129,-3-21-258,2-29 387,3-24-129,5-26 129,7-16 0,5-14 0,4-8 0,10 5-129,10 11 129,6 10 0,7 20-129,3 23-129,-1 25 0,-1 23 129,-4 20-258,-13 21 129,-10 15-129,-11 16-129,-14-4 0,-11-4-258,-16-22-774,8-13-3612,-14-29-129,9-8-516,3-37-516</inkml:trace>
  <inkml:trace contextRef="#ctx0" brushRef="#br0" timeOffset="10567.6044">18955 4535 9417,'-20'21'5805,"-7"-7"-645,3 8-129,-2 9-4515,0 9 0,-1 3 0,7 12-387,7-4 0,13-2-258,8-2 129,12-11-129,9-12 129,7-17-129,3-7 0,2-11 0,-3-12 129,-5-15-129,-9-9 129,-8-3-129,-10 0 129,-7 8 129,-15-1-258,-9 6-258,-1 23-2838,-8 0-1677,6 14-387,-1 3-258,9 19-645</inkml:trace>
  <inkml:trace contextRef="#ctx0" brushRef="#br0" timeOffset="10919.6245">19152 4680 7482,'12'91'5418,"-7"-26"-387,2-4-387,2 8-4257,-1-12 0,0-6-129,4-20-129,1-17 0,4-15-129,0-22 0,0-15 0,-1-14 0,1-2-129,-1-4 129,-3 12 0,-2 8-129,-2 16 0,-9 22 129,15 9 129,-8 26-129,0 7 129,2 8 129,-2-4-258,1-4 0,5-7-387,-13-35-2322,16 3-2064,-4-23-258,5-17-774,-4-13 517</inkml:trace>
  <inkml:trace contextRef="#ctx0" brushRef="#br0" timeOffset="11566.6615">19649 4753 8514,'21'125'5031,"-10"-68"0,-5-8-387,0-10-4386,-6-9 0,0-14 0,0-16-129,4-17-129,0-14 0,1-8 0,4-4 129,7 3-129,1-2 0,4 10 0,4 10 129,3 14 129,1 5-129,0 6 0,0 11 0,0 4 0,-4-2 0,0 0 0,-6-10 0,-4-5-129,-3-1 129,-12 0-129,12-20 129,-9 3-129,-3 2 0,0 1 129,0 14 0,-9-11-129,-2 11 129,3 12-129,-4 10 129,1 5-129,1 4 129,6-1-129,3 5 0,1-4 129,9-10 0,8-6-129,4-15 0,7-20 0,2-12 0,1-14 0,0-15 0,2-17 129,-5-10 0,-4-15 0,-7-4-129,-8-1 129,-8 2-129,-2 7 129,-12 18-129,-11 18-129,-2 27 129,-6 35 0,-2 29 129,3 34-129,4 31 129,6 25-129,9 17 0,9 12 129,6 1 0,14-13-258,11 0-516,-1-29-2838,18-12-1548,-1-29-516,9-23-129,-1-28-645</inkml:trace>
  <inkml:trace contextRef="#ctx0" brushRef="#br0" timeOffset="12083.6911">21242 4045 9804,'-13'5'5676,"-16"23"-645,-13-3 0,1 5-4644,-12 10 129,3 6 129,0 5-129,9 14 0,4 7-258,15 3 0,8 14 129,13 11-258,1 5 129,12 1-258,4-3 0,0-10 0,1-16-258,-8-19-129,2-12-1419,-11-46-3612,0 0-129,-4-39-258,2-13-516</inkml:trace>
  <inkml:trace contextRef="#ctx0" brushRef="#br0" timeOffset="12228.6994">20981 4713 10320,'-8'5'5547,"-19"-2"-387,-9 1-129,-7-4-4902,-9-4-903,4-3-4257,-2-9-129,12 3-645,10-1-129</inkml:trace>
  <inkml:trace contextRef="#ctx0" brushRef="#br0" timeOffset="12739.7286">21193 4682 6321,'0'17'5805,"-6"6"-387,-1 16-387,-6 2-2322,5 25-2322,-2 0 0,3 4-129,0-4-129,6-7 0,1-15-258,4-17 258,8-21-129,4-17-129,2-19 129,2-12 0,5-12-129,4-9 0,4 2 258,4 4-258,-1 12 258,-2 14-129,1 11 129,-4 9-129,-5 12 129,-9 18 0,-8 7 0,-6 6 0,-4-3 0,-7 3 0,-4 1 129,0-1-129,3-7-129,4-2 129,5-6-129,1-4 258,16-7-258,3-6 0,5-13-129,0-14 129,2-6 0,-8-7 0,-4-8 0,-11-3-258,-6 8 258,-15 3-129,-5 12-129,-10 5-1032,6 22-3741,-10 1-129,11 20-516,8 6-387</inkml:trace>
  <inkml:trace contextRef="#ctx0" brushRef="#br0" timeOffset="13179.7538">21824 4821 8643,'18'56'5547,"-11"-12"-387,-6 1-258,2 12-4128,-1-4-645,0-11 129,0-8-129,4-19-129,-6-15 0,14-11-129,-2-13 129,1-6-129,1-6 129,3 3 0,1 2 0,-1 4 129,-1 9 129,1 13-129,-1 5 129,-3 8-129,-1 9 129,1 4 0,-1-2 129,0-2-129,0-4 0,6-8-129,1-5 129,3-2 0,5-10 0,1-2-129,3 3 0,6 7 0,-2 1 0,-1 11 0,4 13-129,-4 8 0,0 6-129,-5-2-129,-2 7-645,-21-17-3999,0 0-387,-12-22-387,-13-7-645</inkml:trace>
  <inkml:trace contextRef="#ctx0" brushRef="#br0" timeOffset="13535.7742">16878 6581 11352,'-13'58'5805,"16"-16"-387,2-8-387,-1-10-6192,5 1-3999,-9-25-129,16-1-645,-4-27-516</inkml:trace>
  <inkml:trace contextRef="#ctx0" brushRef="#br0" timeOffset="13676.7822">16976 6052 10062,'0'-13'5676,"13"6"-516,-3 12-1419,3-4-8643,1-1-387,-3-1-516,5-5-258</inkml:trace>
  <inkml:trace contextRef="#ctx0" brushRef="#br0" timeOffset="13902.7952">17260 5938 9933,'10'111'6063,"-1"-28"-516,-6 5-129,6 19-4902,2 7 129,-2 5-387,2-7 0,3-11-387,2-15 0,-3-30-516,8-12-1419,-8-44-3354,2-16-129,-5-33-516,4-10-258</inkml:trace>
  <inkml:trace contextRef="#ctx0" brushRef="#br0" timeOffset="14052.8037">17464 6366 9546,'-15'-32'5934,"-4"30"-516,-5 6 0,-9 5-4773,-2-1-129,-9-5-387,-1 1-258,4 7-903,-6-11-4257,18 1 0,8-1-516,21 0-645</inkml:trace>
  <inkml:trace contextRef="#ctx0" brushRef="#br0" timeOffset="14346.8206">17552 6594 9546,'43'18'5805,"-32"-11"-387,-11-7-129,2 11-4773,-10-9-129,-3 5-129,-2 2-129,3 2 0,0 4 0,4 4 0,2 5 0,7-3 0,6 5 0,2 2 129,1-2 0,-1 6-129,-2-10 0,-2 1 0,-7-6-129,-8-11-129,-5-5-258,-6-10-903,1-5-4257,-6-14-129,7 0-258,4-13-516</inkml:trace>
  <inkml:trace contextRef="#ctx0" brushRef="#br0" timeOffset="14512.8301">17633 6115 9804,'1'-18'5805,"-10"18"-645,0 16-129,-2-1-7095,5 23-2709,-5 0-774,3 10-258,4 4-387</inkml:trace>
  <inkml:trace contextRef="#ctx0" brushRef="#br0" timeOffset="15451.8838">18257 6877 10062,'47'15'5805,"-14"-17"-258,0-23-129,8-12-4902,-14-10-129,-5-5 0,-8-5-129,-6 10-258,-8 3 0,-5 10 0,-14 19 0,-1 15 0,0 15 129,0 15-258,5 16 129,5 6 0,7 8 0,6-4 0,15-4-129,12-13 129,13-9-258,7-15 258,6-17-129,6-26 129,3-15-129,0-25 0,-6-14 129,-8-10-129,-7-17 129,-15-4 0,-9 6 0,-10 5 0,-8 10 129,-5 22 0,-9 18-129,-5 21 129,-3 31-129,-1 21 0,-4 23 129,1 26-258,-1 22 129,4 14 129,0 10-129,9 2 0,10 4 129,2-5-129,13-9 0,7-16 129,8-24-258,8-17 0,2-24 0,1-22 0,-3-21 0,-2-23 0,-7-17 129,-8-7 0,-8 1-129,-8 4 129,-8 8 0,-12 14 0,-3 18 0,-4 18 0,-1 15-129,7 24 129,1 11 0,6 9 0,8 10 129,6-1 0,11-4-258,5-9 0,10-6-645,-7-27-3999,14-14-645,-4-16-387,6-21-387</inkml:trace>
  <inkml:trace contextRef="#ctx0" brushRef="#br0" timeOffset="16386.9373">19327 6560 9030,'0'131'5805,"0"-59"-129,-1 3-258,-4-4-5031,2-9-129,-3-16 0,0-11-258,6-18-129,0-17-129,9-10-129,2-23 0,5-1 129,0-5 0,1-2 0,3 1 129,-2 8 0,1 9 258,-5 12-129,1 11 129,-2 10-129,-4 8 129,-1 4-129,1 5 129,-3 0-129,1-1 0,1-6 129,2-5-258,4-7 258,2-3-258,6-5 258,2 0-129,2 0 0,5-5 0,-2 1 0,-3 2 129,0 0-258,-2 1 258,-7-2-258,1-1 129,-5-4-129,-3-6 129,1-8 0,-5-4-129,-2-2 129,-1-1 0,-3 0-129,0 4 0,-9 5 0,9 20-129,-20-2 258,8 14 0,0 15 258,4 9-258,3 6 129,1 4 0,4-2 0,4-3 0,4-9 0,6-9-258,2-12 258,5-10-258,-1-6 129,4-16 0,-3-3-129,2-1 0,-1-1 0,-5 0 129,-1 8-129,-3 5 129,-2 10 0,0 7 0,-11-4 0,19 25 129,-8-4-129,2 1-129,1 0 258,5-5-129,3-7 0,3-6 0,4-4 0,0-13 129,4-12-129,0-16 0,1-14 0,-3-15 0,-2-13 0,-4-13 0,-7-15-129,-1-5 129,-9 5-129,-4 10 129,-4 13 0,0 23 0,-2 28 0,2 37 0,-12 22 129,9 43-129,-1 28 129,4 21 0,0 17 0,0 7 0,9 3 0,-1-5-129,4-15-258,0-28-774,12-20-3870,-6-30-258,5-27-645,0-25-129</inkml:trace>
  <inkml:trace contextRef="#ctx0" brushRef="#br0" timeOffset="16531.9455">20567 6533 5934,'-78'-96'6063,"27"73"-645,2 22-258,-5 3-3612,4 24-774,-3 1-1290,-6-2-4128,23 0-516,10-2-387,19 0-516</inkml:trace>
  <inkml:trace contextRef="#ctx0" brushRef="#br0" timeOffset="16874.9652">20985 6567 8127,'-35'4'5805,"4"13"-387,-4-1-387,2 2-4386,-2 8-258,4 1-129,7 4 0,12 3 0,12-4-129,4 3 0,13 3-129,9 0 129,4 0 0,1 1-129,-2 0 0,-5 3 0,-11 0 0,-5 4 0,-9-7 0,-14-5-129,-6-1 0,-8-11-129,-4-6-516,-9-16-2451,9-6-2064,4-12-387,9 3-387</inkml:trace>
  <inkml:trace contextRef="#ctx0" brushRef="#br0" timeOffset="17051.9753">21002 7273 9288,'49'51'4902,"-37"-48"-4644,-8-11-258,5-34-5547,5-31-645</inkml:trace>
  <inkml:trace contextRef="#ctx0" brushRef="#br0" timeOffset="18943.0835">6078 9122 10062,'-14'101'5805,"3"-29"-387,-7 7 129,10 19-5031,-21 1 0,-3 8-129,-4-4 0,2-6 129,1-14-129,3-8-258,5-21 0,4-21-129,6-20 129,7-21 129,5-29-258,3-21 129,9-14-129,5-18 0,7-18 129,8-11-129,8-10 0,2 2 0,4 3 0,2 10 129,-2 10-129,1 12 129,-3 21-129,-3 20 129,-4 18 0,-2 24-129,-2 14 129,-1 22-129,0 18 129,-3 12-129,2 15 0,-1 10 0,-2 11 0,-2 5 129,1 4-129,2 2 0,1-4 0,2-4 0,-1-11 0,2-6 0,-4-13 0,-2-14 0,-3-10 0,-5-17 0,-8-6 129,-8-8-129,-11-8 129,-15-2-129,-11-1 0,-8 0 129,-9 0 0,-7 0 0,-3 0-129,-1-1 129,0 1-129,5-3 258,6 0-129,4-1-258,6-3 0,6-3-129,7 2-129,4-4-387,15 12-2580,-1-11-2580,13 11 129,-7-14-645,7 14-129</inkml:trace>
  <inkml:trace contextRef="#ctx0" brushRef="#br0" timeOffset="19379.1084">7137 8820 10062,'32'-18'5934,"-18"18"-258,1 20 0,-6 12-4644,4 20 0,-8 14-387,2 21-258,1 18 0,-1 14-129,-1 7 0,3 5-129,-1-12 0,3-9-129,-3-20 0,-1-17-129,1-26-129,-2-27-129,-6-20-645,4-34-3870,6-10-903,1-24-258,4-7-516</inkml:trace>
  <inkml:trace contextRef="#ctx0" brushRef="#br0" timeOffset="19775.131">7629 8723 9159,'28'9'6192,"-18"23"-645,1 21 258,-3 12-4386,2 12-1032,-1 11 129,2 12-258,0 11 129,2 2-258,0-4 0,3-1 129,1-15-258,0-13 258,0-14-129,-2-18-129,-2-20 0,-3-21-129,1-16 129,-7-24-258,-4-9 129,-3-12-129,-6-5 129,-7-6 0,-6 5 258,-6 6-258,-5 13 129,-5 12 129,-4 8 0,-4 11-129,-5 5 0,1 5 129,-2 0-258,0 0 129,6 0-516,-4-15-2580,11 2-2580,8-4 258,13-2-1032,7-3 0</inkml:trace>
  <inkml:trace contextRef="#ctx0" brushRef="#br0" timeOffset="21067.2049">8469 9613 8127,'0'-13'5676,"-13"-1"-129,-4 6-258,2 8-4515,-14 0-129,-1 4 129,-8 3-258,7 5-129,-2 4-129,3 11 129,6-4-129,7 9 0,4-3 0,10 3 0,3 2-129,4 6 0,8 0-129,4-1-129,1 3 258,3-1-258,-2-1 129,-1 2-129,-2-4 129,-5 2 0,-3-4 0,-3-2 129,-4-2-258,0-4 129,-4-1 0,0-8-129,0-1 0,-2-7 0,3 1-258,3-12 0,-4 23-258,4-23-774,-3 19-2709,3-19-1290,-8 19-516,8-19-387</inkml:trace>
  <inkml:trace contextRef="#ctx0" brushRef="#br0" timeOffset="21424.2254">8473 9929 9933,'0'13'6063,"-20"-13"-516,-5 5 258,-12-5-5160,-1-4 0,-12-2-129,2 2-258,0 0-129,4-1-258,5 5-516,-1-1-3096,16 10-1935,4 6-258,10 4-516</inkml:trace>
  <inkml:trace contextRef="#ctx0" brushRef="#br0" timeOffset="22075.2626">8311 8370 8256,'0'0'5805,"0"0"-516,-2 13 0,-15 9-4644,8 8-129,-4-1 129,2 9-258,2 2 0,5 5-129,4-3 129,5-1-258,11-14 258,5-1-258,7-10-129,5-12 129,0-6-129,-3-14-129,-3-9 129,-7-6-129,-10-4 0,-10-1 129,-12 1-258,-17-1-645,-1 12-4515,-18 6 0,1 10-387,-1 8-5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31T17:04:31.111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4001 6781 2322,'0'0'2709,"0"0"387,0 0-129,0 0-258,0 0-645,0 0-258,0 0-129,0 0-387,0 0 0,0 0-387,0 0-387,5-2 0,-5 2-258,12-15 0,-1 6 0,-1-7 0,2-2-129,0-2 0,2-2 0,2-3 129,0 0-129,1-3 129,3 5-129,-1-3 129,3 6-129,-1-8 0,3 5 129,0 2-129,1 3 0,1 2-129,0-3 129,1 7 0,-1-5-129,-1 3 0,3-1 0,-3 0 129,-1-2-129,-1-3 129,-1 0-129,1 0 129,-3 2-129,2 2 129,-3-1-258,1 3 129,-3 0 129,0-1-258,3 8 258,-3-5-129,1-1 129,2 1-129,-1 0 387,-1-3-387,1 5 258,-1-2-258,2-4 129,0 5-129,-5 0 0,2 0 0,1 3 129,-2 1-258,-1 1 258,1-2-129,-1-1 0,0 0 0,0-2 0,1 1 0,0-1 0,2 0 129,-2-3-129,2 0 0,1 3 0,-2-1 0,0 0 0,-2 3 129,-1-3-129,-1 2 0,-2 0 0,0 4 0,-1-1 0,-10 7 0,17-13 0,-7 5-129,-10 8 258,17-12-129,-17 12 0,14-16 0,-14 16 0,11-13 0,-11 13 129,6-11-129,-6 11 0,0 0 0,0 0 0,0 0 0,0 0 129,0 0-129,0 0 0,0 0 0,9 8 0,-9-8 0,0 0-129,3 19 129,-3-5 0,0 6-129,-1 3 258,-4 3-129,-1 0 0,0 1 0,-1 5 0,-1 1 0,-1-5 0,0-1 0,0-2-129,0 0 129,3 0-129,-3-6 129,5-3-129,-2 0 258,3-3-258,0-2 258,3-11-258,-3 13 129,3-13 0,0 0 0,0 13 0,0-13 0,0 0 0,0 0 129,0 0-129,0 0 0,0 0 0,0 0 0,0 0 0,0-16-129,6 3 258,0-3-129,1-2 129,2-4-258,0-3 258,0-2-129,0 1 129,1-2-129,-4-2 129,1 1-129,-2 0 0,-2 3 0,1 0 129,-3 4-258,3 1 258,-3 8-129,0 1-129,-1 12 129,0 0 0,5-12 0,-5 12 0,0 0 0,0 0 0,0 0 0,0 0 0,0 0 0,0 0 0,0-11-129,0 11 129,0 0 0,-12-6-129,12 6 129,-20-5 0,7 4 0,-2 0 0,-3-5 0,-3 3 0,-3-3 0,-1 4 0,-3-4 0,2 0 0,-3-1 129,3 7-129,2-4 0,0 4 129,6 0-129,2 0 129,5 0 0,11 0-129,-14 0 129,14 0-129,0 0 129,0 0-129,0 0 0,-3-8 0,3 8 0,0 0 129,0 0-258,0 0-129,0 8-1290,0-8-3612,0 11-258,0-11-645,5 14-516</inkml:trace>
  <inkml:trace contextRef="#ctx0" brushRef="#br0" timeOffset="30534.7465">17634 3192 4644,'7'-31'4902,"-7"31"-129,9-16-258,3 16-2838,-12-13 0,0 13-645,0 0-129,9-2 0,-9 2-258,0 0 0,0 0-258,4 16 129,-1 0-129,-1 4-129,2 4-129,3 8 129,-4 3-258,3 5 387,-1 1-258,-1 3 0,0 2 0,-1 1 0,-2 2-129,-1-2 0,0 0 129,0 1-387,0 1 387,0 2-129,0 0 0,0 0 129,0 2-129,0 7 129,1-4-129,5 4 129,0-4-129,1 2 129,1-3-129,0 1 0,-2-2 0,1-1 0,0 1 129,-2 0-129,1 1 0,-1-2 0,-2 7 0,0 1 0,1-1 0,-1-1 129,2 1-129,-3-1 0,1-3 0,3-1 0,-3-4 0,1 0 129,0 1-258,0-3 129,0 0-129,0 2 129,3 0-129,-3 1 129,0-1 0,1-5-129,-1-1 129,0-4 0,0-4 0,-2-5 129,1-8-129,-2-6 0,-1-4 0,1 0 0,-1-14 0,0 14 0,0-14 0,0 0 0,0 0 0,0 0 129,0 0-129,0 0 129,0 0-129,13-4 129,-13 4 0,18-1-129,-6-1 129,4 0-129,0 1 0,2 1 129,4 0-129,2 0 0,1-1 0,-1-2 0,5 3 0,-3 0 0,5 0 0,-1 0 129,1 0-129,0 1 0,2 2 0,0 5 0,1-5 0,3 1 0,0-3 0,0 1 0,3 4 0,1-4 0,1-2 0,1 0-129,-2 0 129,0 0 129,-2-2-129,0 1 0,-5-7 0,-1-1 0,0 4 0,1 3 129,-2-4-129,2 3-129,1 3 129,2-2 0,1 2 0,3 2 0,1 0 0,0 2 0,1-2 0,1-1 0,1-1 0,1-1 0,-4-4 0,2-1 0,-1 6 0,1 0 0,1 0 0,-2 0 0,3 0 0,0 3 0,3 3 0,1-2 0,4-4 0,-1 0-129,2-4 258,0-4-129,1 4 0,2-1-129,-1-1 258,0 2-258,-1 4 129,2 0 129,2 1-129,2 2 0,-1-3 129,0 0-258,0 1 129,0-1 129,-2-3-129,-2-2-129,-2 1 129,-6-1 129,-3-1-129,-1 5 129,-5-4-129,-5 3 0,-2 2 0,-4 0 0,-9 0 0,-3 0 0,-5 0 0,-12 0-129,13 0-258,-13 0-1161,-13-2-3870,-5 0-258,0 2-516,-9-6-387</inkml:trace>
  <inkml:trace contextRef="#ctx0" brushRef="#br0" timeOffset="31986.8294">16852 4231 9546,'-8'21'5289,"7"5"-387,1 13 0,0 1-4257,4 14 129,-4-2-258,0 8-129,0-6 0,0 0 0,-4-11 129,1 0-258,1-10 0,-1-5 0,-1-8-129,4-6 129,0-14-129,0 0-129,0 0 129,0 0 129,0 0-129,12 5 0,0-3 0,1 2 129,5 0-258,2 1 258,0 4-258,0-3 0,1 2 0,-7-3 0,1-2 0,-6-2 0,-9-1 0,16 0 0,-16 0-387,0 0-387,13-3-516,-13 3-3870,-1-13-258,-4-1-258,5 14-645</inkml:trace>
  <inkml:trace contextRef="#ctx0" brushRef="#br0" timeOffset="32348.8502">16819 4574 6966,'-5'16'5289,"5"-16"-387,0 16-129,0-16-3483,0 0-129,0 0-258,8 0-258,-8 0-258,10-14-129,-10 14 0,17-18-129,-7 14-258,0-2-129,4 6-645,-11-9-2709,9 8-1290,-12 1-387,16-11-516</inkml:trace>
  <inkml:trace contextRef="#ctx0" brushRef="#br0" timeOffset="32594.8644">16776 4316 8643,'12'-27'5418,"-2"11"-258,-2-7-516,9 4-3741,-1-6-258,5 8-258,-1 2-258,2-3-645,9 17-3354,-8-11-774,1 12-516,-5-3-516</inkml:trace>
  <inkml:trace contextRef="#ctx0" brushRef="#br0" timeOffset="33511.9168">16979 4577 8901,'0'0'5289,"0"0"-258,0 0-129,-19 6-3870,19-6-387,-26 2 0,10 5-129,-4 2-387,-1-7-645,9 11-4128,-7-6-387,8 5-516,11-12-516</inkml:trace>
  <inkml:trace contextRef="#ctx0" brushRef="#br0" timeOffset="34122.9518">18546 3398 9417,'3'12'5289,"-3"2"-129,0-14-129,-5 9-3870,-12-9-387,1 9 0,-13-5-129,2 2-129,-10 2-129,-2 3-129,-2 0 0,3 0 0,1-2 0,6-2-129,2-2 0,4-1-258,6 5-258,4-8-258,12 11-1548,3-12-2838,0 0-387,-10 0-387,10 0-387</inkml:trace>
  <inkml:trace contextRef="#ctx0" brushRef="#br0" timeOffset="34802.9906">18230 3773 7482,'23'59'5289,"-6"-17"-258,-5-5 0,10 13-3870,-11-11 129,4 9-387,-8-7-387,2-1 0,-6-7-258,1-8 0,-4-6-129,-3-6 0,3-13 0,-14 1 129,2-12-258,1-11 129,1-9 0,2-1 0,0-10 0,4-5-129,4 2 0,3-6 0,6 7 0,4 1 129,4 6-129,3 3 129,6 4-258,1 7 258,-1 5 0,5 6-129,-3 7 0,0 5 0,-5 3-129,-4 13 0,-5-1 129,-9 6-129,-5 4 0,-4-3 129,-9-4 0,-10-1-258,2-1 387,-5-9-129,1 2 0,1-8 129,4-1-129,6 1 129,3 5-129,11-6 129,0 0-129,0 24 129,12-8 0,6 5 0,1 5 0,6 5 0,1 0 0,2 1 0,-3-4 0,-1-7 0,-7 1-129,-2-7-129,-4-2-387,-11-13-1419,0 0-3225,-13-11-129,1 4-774,-5-12-258</inkml:trace>
  <inkml:trace contextRef="#ctx0" brushRef="#br0" timeOffset="35828.0492">20144 5171 6063,'25'2'5676,"-11"7"-387,-14-9-258,16 9-2967,-16-9-645,0 0-387,0 0-258,-16-2-129,-9 1-129,-5 2-129,-12 1-129,-6 7 0,-7-5 129,-3 2-129,-3 0 0,6 4-129,3-8 0,6-2-129,9 0 129,7 0-129,9-1 129,5 1-258,16 0 0,-11-3-129,11 3-516,2-17-1677,10 17-2709,-12 0-516,18-4-258,-7-2-516</inkml:trace>
  <inkml:trace contextRef="#ctx0" brushRef="#br0" timeOffset="36157.068">19812 5457 8643,'3'28'5676,"8"-2"-258,-5 0-258,8 7-4257,-9-4-258,7 5-129,-7-8-258,2 3 0,-4-10-258,-1-3 129,-2-16-129,0 12-129,0-12-129,0 0-129,0 0-387,-9-11-1161,9 11-3096,-7-13-258,7 13-516,-12-25 0</inkml:trace>
  <inkml:trace contextRef="#ctx0" brushRef="#br0" timeOffset="36546.0902">19798 5534 3999,'0'0'5289,"0"0"0,-4-8-387,-1-10-3483,5 18 129,1-26-258,7 15-129,-2-7-387,4 8 0,0-2-258,5 1-129,2-2 0,4 4 0,-1 2-258,4 2 0,0 1 129,2 4-258,-5 0 129,-1 2 0,-3 8 0,-5 5-258,-7 3 129,-5 0-129,-5 3 129,-11-4-258,-2 1 258,-8-4-129,0-1 0,-8-5 129,6-3-387,-2-8-516,9 3-4128,-6-6-258,12 6-516,0-6-387</inkml:trace>
  <inkml:trace contextRef="#ctx0" brushRef="#br0" timeOffset="38239.1872">19036 3648 6321,'-5'8'5031,"5"4"-258,4 8-129,-4-7-3225,9 16-129,-6-11-516,6 13-258,-4-4 129,6 6-258,-2 4 0,5 6-129,1 1 129,2 8 129,2 1-258,4 6 258,-3-2-387,5 1 129,-1-3 0,-2-6-258,-2 0 0,4-8 258,-6 0-258,-1-4-129,-1 2 0,0-3 0,-2 1 129,-1-1 0,-2-3 129,1-1-258,-4-4 129,1-5 0,-3-2 129,0-6 0,-2 0-129,0-3 129,1 2-258,-1 2 258,0-4-129,0 0 0,0 0 0,-1 1 0,-3-13 0,5 15 0,-5-15 129,0 0-129,12 0 0,-12 0 129,10-9-258,-10 9 258,16-19-129,-5 9 0,-2-1-129,-9 11 258,16-18-258,-16 18 129,13-15 129,-13 15-258,9-12 129,-9 12 0,0 0 129,0 0-258,0 0 129,0 0 0,0 0-129,0 0 258,1 12 0,-1 1-129,-3 3 0,-1 1 0,-3-1 129,-2-1-129,2 1 0,-3-3 129,-1-2-258,-1-3 258,-1-5 0,0-3-129,-3-2 129,2 0 0,0-11 0,1 5 0,-4-4-129,4 1 0,0 1 0,-1 1 129,0 2 0,2-3-129,-1 6-129,0 0-129,2-1-258,-6-12-1032,7 6-3741,-6-13-129,9 3-387,-5-19-645</inkml:trace>
  <inkml:trace contextRef="#ctx0" brushRef="#br0" timeOffset="38990.2299">19549 3942 9933,'9'4'5418,"-5"24"-645,-4-12-129,0 15-3999,-1 0 0,-2 9-258,-2-3 0,0 1-129,-1-2-129,1-8 129,1-10-129,3-6 0,1-12 0,0 0 0,0-22 0,0-4 0,5-10 0,2-3-129,-2-2 129,4-1-129,2-3 129,-1 9-129,2 4 129,0 3 0,0 11-129,5 6 129,0 6 0,-1 6 0,5 16 0,-1 3 0,5 8-129,-1 14 129,-1-4 0,1 8 0,0-1-129,-3 0 129,-2-2-129,-2-9 0,-5-2 0,-6-1 129,-2-6-258,-4-4 129,-8-9 0,-5-4 0,-5-5 0,-4 1 129,-3-3-129,-1 0 129,-3-2 0,1-1-129,1 3 129,4 0-129,2 0 0,0 2 0,5 1 0,2 1 0,3 1-129,11-5 129,-18 5-129,18-5-129,-12 0-129,12 0-645,0 0-3999,-12 0-129,12 0-387,0 0-645</inkml:trace>
  <inkml:trace contextRef="#ctx0" brushRef="#br0" timeOffset="39352.2508">19835 3707 10707,'13'12'5160,"-1"12"-258,-5-1 129,7 14-4257,-6-3 129,4 14-387,-5-3-129,3 5-129,-2-3-129,3 0 258,-3 0-387,3-6 129,0-7-258,1-6 0,0-3-387,-12-25-774,24 18-3612,-24-18-258,19-7-258,-13-16-645</inkml:trace>
  <inkml:trace contextRef="#ctx0" brushRef="#br0" timeOffset="39755.2736">20064 3730 9804,'12'33'4902,"-9"-12"0,13 20-903,-7-8-2967,7 14-258,-4-5-129,6 6-258,-4-6 0,3 1 129,-3-7-387,-2-5 129,0-8-258,-5-9 0,0-2-129,-7-12 0,0 0-129,0 0 0,0-15 0,-9-3 0,-1-3 129,-5 1 129,-1-3 0,-3 4 0,-4 3 258,1 5-258,-3 8 129,1 3 0,0 0 0,2 5-129,2 8-387,-4-13-2709,12 9-1548,-1-9-645,13 0-129,-11-14-516</inkml:trace>
  <inkml:trace contextRef="#ctx0" brushRef="#br0" timeOffset="43998.5166">12620 13602 7353,'2'-11'5160,"-2"11"-129,13-13-258,-13 13-3870,0 0 0,16-5-129,-16 5-258,0 0-129,5 14 0,0 8-129,-3 8 0,0 10-129,1 4 0,2 14-129,2 1 258,-1 5-129,2 4 129,0-1-129,3-2 129,3-3-129,2 4-129,3-4 258,3 1-258,4-4 129,3-3-129,3-2 0,8-3 0,-1 0 0,5-7 0,2-5-129,-3 0 129,6-5 0,-4-2 0,5-3 0,-4-5-129,2-1 129,2-3 0,1-2 0,4-1 0,5-3-129,3-4 129,0 1 0,2-3 129,1 6 0,-3-14-129,2 0 129,-2 0-129,-5-7 129,0-7-129,1 1 0,-3-2 0,6-4-129,-4 5 129,-1 2 0,-2 1 0,-3 2 0,-5 4 0,-6-6 0,-6 4-129,-5 3 258,-6-1-129,-5 2 0,-2-4 0,-7 0 0,-10 7 0,15-3 0,-15 3 0,0 0 0,0 0-129,0 0 129,2 18 0,-4 3 0,-4 1-129,-5 8 129,3 5 0,-4-1 129,0 3-129,2-5 0,-2-1 0,4 1 0,2-5 0,2-8 258,-2-5-258,5-4 0,1-10 0,-1 12 0,1-12 0,0 0 0,1-7 0,-1 7-129,16-19 129,-7 8 0,4-5 129,2 0-129,-1-8 0,6 2 0,-3-3 0,-1-5-129,1-3 129,-2 0-129,-2 0 129,-4-3 0,0 1 0,-3 2 0,-3 5 0,-1 1 129,-2 2-129,0 7 129,-8 0-129,0 6 0,-5-1 0,-3 1 129,-2 1 0,-2 0-129,-5 5 129,0-1-129,-1 2 129,0 2-129,0 1 129,1 0-129,1 2 0,5 0 0,1 0 0,5 0 0,2 0 0,11 0-129,-12 0-387,12 0-387,0 0-2709,-9 0-1806,9 0-258,-13 0-516,13 0 0</inkml:trace>
  <inkml:trace contextRef="#ctx0" brushRef="#br0" timeOffset="47210.7002">17099 13079 4773,'0'0'5160,"0"0"129,5-8-645,-5 8-3354,0 0-129,9 4-258,-9-4-129,0 22-129,0-8-129,0 5-258,0 5 129,2 5-129,-2 1 129,2 4-258,-2-2-129,2 2 0,-1 2 129,-1 5 0,0-1 0,3 5-129,-2 6 0,0 5 129,2 1 0,1 12-258,0-1 387,2 3-258,-2 7 129,2 0 0,-1-1 0,0 2 0,-1 3-129,0-1 387,-2-2-387,0 2 0,2-2 129,-1 1 0,0 1-129,0 0 129,2 0-129,2-1 0,-3-2 129,0-4 0,0 0-129,-3-5 129,3-5-258,-3-5 129,1-3 0,-2 0 0,0-2 0,1 9-129,0-8 258,1-3-258,-1 2 129,-1-4 0,0-4 0,1-5 0,-1-3 0,2-13 129,-2-3-129,0-2 0,0-4 0,1-5 129,-1-11-129,0 14 129,0-14-129,0 0 0,0 0 0,0 0 0,0 0 129,0 0-129,0 0 129,0 0 0,9 0-129,-9 0 129,11 1 0,-11-1 0,13 3 0,-1-1-129,1 2 129,3-2-129,1 3 0,4-3 129,2-1-129,2 1 0,4-2-129,1 6 258,2-6-129,3 0 0,2 0-129,1 0 129,5 1 0,4 3-129,2 2 129,4-1 0,-2 5 0,4-2 0,1 0 0,-2-3 129,-2 0-129,-3-2 129,-1-3-129,-2 0 0,0-4-129,-4 0 129,4 1 0,2 1-129,2 0 129,1 2-129,2 4 129,1 2 0,2 0 0,-2-1 0,-2-3 0,-1 2 0,-2-4 0,-2 0 129,-3 0-258,-2-2 0,0-1 129,0 1 0,0 2-129,1-2 129,-1 2-129,1 0 129,1 0 129,2 0-129,-3 0-129,2-1 0,-2-3 129,-1 3 129,-1-3-129,-2-4-129,2 6 129,-4-2 0,3-1 0,-1 3 129,-1 0-129,2-2-129,-2 1 129,3-1 0,-3-2 0,3 3 0,-1 2 0,-1-3 129,-1 0-129,1 0 0,-1 3 0,-4 0 0,0 0 0,1-1 0,-1 1 0,-1 1-129,0 0 258,-3 0-129,1 0 0,-1 3 129,-1-2-129,-4 2 129,-1-2-129,-1 5 129,-3-3 0,0-1 0,-4-2 0,1 0-129,-4 0 0,-1 0-129,-12 0-129,16 3-129,-16-3-1161,0 0-3741,-8 10-258,-17-10-516,0 0-387</inkml:trace>
  <inkml:trace contextRef="#ctx0" brushRef="#br0" timeOffset="49682.8416">18052 14274 7740,'24'18'5547,"-24"-18"0,16 22-516,-16-22-3354,5 12-645,-5-12-129,-12 6-258,-5-6 0,-4 0-129,-8 2-129,-1 5-129,-7 3 129,-2 0-129,1-2 129,3 5-258,2-2 0,2-3-129,8 2 129,1-5-129,7-2 0,0 2 0,6 0-129,9-5 129,-16 5-129,16-5-258,0 0-387,-16 6-645,16-6-3870,-6 10-258,6 2-258,0-12-774</inkml:trace>
  <inkml:trace contextRef="#ctx0" brushRef="#br0" timeOffset="50470.8868">17713 14690 8901,'13'44'5547,"-2"-11"-258,-3-2-129,7 22-3870,-5-12-516,3 11 0,-2 1-129,-1 5-258,-2-9 129,0 4-258,-4-8 0,-1-6 0,-2-8-258,0-5 0,-1-12 0,-1-3 0,1-11-129,-9 12 129,9-12 0,-11-5 0,5-6 0,-1-4 0,2-7 0,-1-3 0,3-10 0,0-8 0,0-2 0,3-6 0,0-7 129,3 2-258,5-1 258,4 6-129,2 6 0,3 6 129,6 3-129,4 6 129,0 10-258,2 16 129,-1 3 0,-2 1 0,-2 4 0,-5 12-129,-4 8 0,-7 6 0,-5 4 129,-3-7-129,-6 6 129,-6-1 0,-2-7-129,-3 0 258,-3 0-258,0-10 129,3-5 0,0-3 0,4 0 0,2-2 129,11-5-129,0 0 0,0 0 129,0 0 0,7 19-129,6-3 129,3 1 0,5 1-129,1 9 129,2 3 0,1-1 129,0 4-129,-1-6 0,-4-3-129,-2 0 129,-3-5-129,-5-7-129,-10-12-258,8 19-774,-15-19-4128,7 0-129,-14-6-516,7-7-774</inkml:trace>
  <inkml:trace contextRef="#ctx0" brushRef="#br0" timeOffset="54994.1453">19091 13075 1032,'-17'29'4644,"5"-15"387,3 2-258,1 5-2709,-6-17-387,10 10-258,-7-14-129,11 0-258,-12 10-129,12-10-129,0 0 0,0 0-258,-9 3 0,9-3 0,0 0-129,0 0-129,0 0 0,0 0 0,0 0 0,7 5 0,-7-5 0,21 2-129,-6-1 129,4 0-129,4-1 0,3 2 0,2-2 0,5 0-129,1 0 129,3-3 0,-2-3-129,1 2 129,0-1 0,-1-2 0,-3 1-129,1 4 129,-4 0 0,-4-1 0,-3 1-129,-1 0 0,-2 2-129,-2 0 258,-4 0-129,-2 0 0,-11 0-129,13 0 129,-13 0 0,0 0-258,12 0 0,-12 0-516,0 0-1419,0 0-3354,13 0 0,-13 0-516,0 0-516</inkml:trace>
  <inkml:trace contextRef="#ctx0" brushRef="#br0" timeOffset="55999.2029">19665 13315 9030,'-7'32'5547,"6"-6"-129,-4-2-258,5 13-4257,-1-3-258,-1 6-129,-6 2-129,4 5 0,-4-5-129,4 3 0,-3-3-129,3-4 129,0-7-129,-2-4 0,5-10 0,-1-7-129,2-10-129,0 0 0,0 0-129,0 0 0,-9-14 0,8-7 0,-4 1 129,4-3-129,0-1 129,0-4 0,1 5 129,0-1 0,3-1 0,2-1 0,2 1 0,2 1 0,2-2 129,0 2-129,1-1 129,5 1-129,-1 3 129,0 9 0,1 5 0,3 4 0,-3 3 129,2 5-129,-1 8-129,-3 4 129,-2 6-129,-3 0 0,-5-2 0,-5 5 0,-1-2-129,-12-3 129,-5-1 0,-5-6 0,-2-7-258,-7-4-387,9 7-2322,-9-11-2193,7 0-258,0-6-516,8 3-387</inkml:trace>
  <inkml:trace contextRef="#ctx0" brushRef="#br0" timeOffset="57639.2966">18689 14151 4902,'0'24'5031,"0"-24"-258,0 0-129,-1-8-3354,2-6-516,-1-12 258,0 7-129,0-12 129,1 4 0,-1-4-387,0 4 258,0-3-387,0 5 0,0-4-258,0 1 129,0-5-258,0-1 0,0-6 0,0-4-258,0 2 258,0-1-129,-1 3 0,1 5 0,-1 3 129,-2 6-129,3 4 0,0 9 129,0 1-129,0 12 0,0-19 129,0 4-129,3 1 129,-2 2-129,2 0 0,-2-3 0,2 1 0,-2 2 0,-1 12 0,3-15 0,-3 15 0,0 0 0,0-13 0,0 13 0,0 0 0,0 0 0,0 0 0,0 0 0,-10 0 0,10 0 0,0 0 129,-14 10 0,3-5-129,0 5 0,-4 3-129,0 1 258,0 2-129,-4-2 0,1 3-129,3-2 129,2 0 0,3 1 0,10-16 129,-15 14-129,15-14 0,0 0 0,0 0 0,0 0-129,0 0 129,0 0 0,0 0 0,0 0 0,0 0 0,-7-7 0,7 7 0,0-12 0,0 12 0,6-17 129,-6 17-129,6-20 0,-6 20 129,11-18-129,-11 18 0,13-17 129,-13 17-129,12-16 0,-12 16 0,16-11 0,-16 11 129,14-12-129,-14 12 129,15-9-258,-15 9 0,16-5 258,-16 5-129,13-4 0,-13 4 0,12 0-129,-12 0 129,9 0 129,-9 0 0,0 0-129,14 3 0,-14-3 129,11 6-129,-11-6 129,10 9-129,-10-9 0,15 10 0,-6-3 129,-9-7-129,19 16 0,-9-5 0,2 1 0,-3-2 129,2 4-129,-1 0 0,-3-2 129,0 2-129,1 5 129,-3-3 0,1 0-129,1-2 129,0 3-129,-1-3 129,2 1-129,-8-15-129,12 10-129,-12-10-645,0 0-4386,0-7-258,0-13-516,0-6-387</inkml:trace>
  <inkml:trace contextRef="#ctx0" brushRef="#br0" timeOffset="58719.3586">16173 14194 11352,'-4'49'5676,"0"-20"-516,4 18-1290,-6-7-3483,3 3 129,-8 2-129,3 9 129,-2-6-129,1-5-129,-2-3 0,4-7 0,-1-9 129,5-4-129,-1-5-129,4-15 0,0 0 129,0 0-129,0 0 0,1 12 0,-1-12-129,18 6 129,-6 0-129,7 4 129,2-1 0,-1 3-129,3-4 129,-2 3-129,2-2 129,-5-1-129,0-3 0,-4 0 0,-2-3-129,-12-2-129,16 0-258,-16 0-387,13-9-903,-13-9-3612,0 4-129,0-10-387,-2 3-516</inkml:trace>
  <inkml:trace contextRef="#ctx0" brushRef="#br0" timeOffset="58992.3742">16140 14582 10062,'0'11'5805,"0"-11"-516,11 4 129,-11-4-4773,25-11 0,-11-2-258,7 1 0,-1-2-258,1 0-129,-1 1 0,-4 1-258,-1 2-258,-4-5-129,1 12-774,-12-11-3225,0 14-645,-8-25-516,0 14-129</inkml:trace>
  <inkml:trace contextRef="#ctx0" brushRef="#br0" timeOffset="59178.3849">16169 14309 8901,'0'0'5805,"0"14"-387,0-14 129,30 7-4257,-16-14-387,9-5-258,1-7-387,-4-5-129,6-6-129,-5-3-387,3 6-258,-11-10-1032,7 18-3612,-12-2-129,1 15-516,-9 6-258</inkml:trace>
  <inkml:trace contextRef="#ctx0" brushRef="#br0" timeOffset="60239.4455">16772 14983 6063,'4'41'5676,"-2"-23"-645,1-3-258,8-1-3483,-11-14-387,6 15 129,-6-15-387,0 0-129,0-9 0,3-6-129,-2-10 0,0-5 0,1-12 0,-1-10 0,0-7 0,1-12-129,-2-11 0,-2-9 0,-3-5-129,1-2 0,-1 1 0,0 4-258,-1 1 258,1 8-129,1 13 0,1 17 129,1 8-129,0 7 129,1 6-129,1 6 129,0 9-129,0 4 0,0 1 129,-1 3-129,1 10 0,0 0 0,0 0 0,0 0 0,-4-11 0,4 11 0,0 0 0,0 0 0,0 0 0,-5 7 0,5-7 0,-10 11-129,10-11 129,-16 16 129,6-6-129,-3 1-129,0 6 129,-1 2 0,0 1 0,-1-1 129,2-3-129,-1 1-129,3 1 0,-1-6 0,6-1 129,6-11-129,0 0 129,-12 7 129,12-7-258,0 0 258,1-18 0,3 0-129,4-5 0,0-2 129,2 0 0,2 0-129,-4 0 129,4-1-129,0 9 0,-1 2 0,0 4 129,0 1-129,-2 3 129,3 3-129,-1 4 0,2 1 129,-1 6 0,1 1-129,0 4 129,3 3-129,-2 3 0,3 3 129,1 1-129,-4-3 0,0-1 0,0 0-129,-2-3-129,-4-3-387,2 2-774,-10-14-3999,0 0-258,0-8-387,0 8-774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3T17:28:39.819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039 4423 7611,'0'-26'5676,"3"13"-129,6 13-387,-4-14-3354,13 22-387,-18-8-258,21 35-516,-10-5 0,5 19-258,0 7-129,3 9-129,-2 10 0,-2 2-129,-1 0 129,-4-6-129,-3-9 0,-3-13-129,-4-10 0,-4-23 0,-8-13 0,-1-14 0,-3-20 129,0-11-129,-2-8 258,-1-13 0,2-6-129,-1 3 129,2-2 0,5 9 129,2 1-258,4 6 258,2 0-258,3 14 0,0 1 0,7 10 129,-1 6-129,6 8 0,1 7 0,5 8 129,5 19-129,3 8 129,6 13-129,4 2 0,6 6 129,4 2-258,0 2 129,3 0-129,-3-4 129,-1-6 0,-3-2 0,-5-7-129,-6-8 129,-10-3 0,-9-7 129,-10-4-129,-9-5 0,-15 2 0,-8-4 129,-10 0 0,-6 5-129,0 2 129,-3 2-258,4 1 258,7 1-258,6-2 0,10 5-387,3-11-516,18 9-1548,1-18-2967,-1-7-129,1-15-258,8 0-258</inkml:trace>
  <inkml:trace contextRef="#ctx0" brushRef="#br0" timeOffset="392.0224">1564 4051 10062,'14'1'5805,"2"33"-516,-5-4 129,6 20-3999,4 2-516,7 18-258,1 3 0,8 8-258,1 5 0,4-5-129,-1-5-129,-3-14 0,-2-8 0,-7-13-258,-4-13-258,-8-20-258,-1-4-1290,-13-20-3354,-2-11-258,-8-16-387,-3-5-645</inkml:trace>
  <inkml:trace contextRef="#ctx0" brushRef="#br0" timeOffset="848.0485">1858 3863 9417,'12'1'5676,"-8"17"-645,5 16 258,-1-2-4257,13 20-129,-6 4-129,12 16-258,2 0 0,4 2 0,-1-3-258,2 1 129,-2-11-387,-3-10 258,-5-9-258,-6-15-129,-5-9-129,-13-18 129,0 0-129,0-7-129,-9-13 129,-8-6-129,-3-10 258,-1-7-129,-3 0 387,3 4-258,4 3 258,0 7 0,4 12 0,1 8 129,0 9 0,0 14 0,-4 10-129,2 1 129,-6 3-129,-2-5-129,-2-2 0,0-6-387,-1 1-258,-1-16-903,11 0-3741,-1-7-129,16 7-387,-5-22-387</inkml:trace>
  <inkml:trace contextRef="#ctx0" brushRef="#br0" timeOffset="1268.0725">2325 4125 9288,'25'-3'5289,"-25"3"-129,8 1-129,-16 3-4257,1 9-129,-10-1-129,1 12-258,-2-4 0,2 5 129,-1 0-258,4 0 0,8 4 129,5-1-129,5-3 0,9 2 129,10 2-258,5 0 129,1 1-129,5 0 0,-1 3 0,-4-3 0,-3 1 0,-10-2-129,-4-5 129,-9-2-129,-4-5 0,-7-10-516,7-7-258,-29 0-2709,17-4-1548,-2-8-387,8 1-129,0-4-258</inkml:trace>
  <inkml:trace contextRef="#ctx0" brushRef="#br0" timeOffset="1541.0881">2512 4369 8127,'-26'31'5418,"0"-14"-258,-4 4-258,-12-7-3870,12 9-258,-10-6-645,2-9-903,16 3-3999,-2-11-129,11-2-645,4-14-129</inkml:trace>
  <inkml:trace contextRef="#ctx0" brushRef="#br0" timeOffset="1884.1077">2167 3456 9933,'-33'-5'5547,"25"35"-516,1 6 0,14 16-4386,2 0-129,7 6-258,1-4 0,5-6-129,2-18 0,1-11-129,-2-15 129,-1-6 0,-6-23 0,-4-9-258,-10-12 129,-2-4 129,-10 0 0,-9 5 0,-7 4-129,-4 9-129,-2 16-258,-6-2-1419,9 25-3354,-2 15 0,9 13-387,5-1-516</inkml:trace>
  <inkml:trace contextRef="#ctx0" brushRef="#br0" timeOffset="2336.1336">3238 3061 8901,'-23'-13'5418,"-5"21"-516,-10 16 0,3 17-3870,-9 5-129,3 15-258,0 7 129,12 8-129,7-2-129,10 0 0,8-1-129,5 4 0,11-10-129,8-2 0,5-5-129,4-2 0,0-6-129,1-3-258,-2-7-258,-9-24-903,4-1-3870,-23-17-129,15-14-516,-15-21-645</inkml:trace>
  <inkml:trace contextRef="#ctx0" brushRef="#br0" timeOffset="2548.1457">3192 3602 10707,'-31'52'5805,"-10"-22"-774,-2 6 258,-19-8-4515,5 13-258,-10-8-258,5-3-129,10-5-387,5-9-516,17 1-258,3-18-2322,27 1-1806,0 0-258,21-22-258,11 0-258</inkml:trace>
  <inkml:trace contextRef="#ctx0" brushRef="#br0" timeOffset="3276.1874">3215 3628 6966,'26'-29'5547,"-26"29"-258,-18 0-258,4 18-2838,-15-3-774,14 24-516,-6 3-387,12 7-129,5 2-129,5 1-258,16-1 0,8-10 0,8-10 0,4-16-258,3-9 129,-2-7 0,0-14-129,-8-12 129,-7-10 0,-7-1 129,-12-2-129,-4-1 129,-15 0-129,-6 4 129,-8 3 0,1 7 0,-1 6 0,3 5 129,2 5-129,7 4 0,5 4 0,12 3 0,0 0 0,0 0 129,16-3-129,-1-4 0,0-1 0,5 1 0,-4-4 0,1-1 129,0 0-129,-2 7 0,-2 5 0,0 10 129,0 8-129,0 5 0,-1 7 0,0 7 0,0 0-129,-4-2 258,1-5-258,-2-6 258,-4-7-258,-3-17 258,0 0-129,0 0 0,0-21 129,0-1-129,0-2 129,6-1 0,7 3 0,3-1 0,5 8 0,7 6-129,-2 0 0,3 4 258,0-4-258,0-2 0,-5-5 129,0-6-129,-8-9 129,-3-1-129,-8-7 0,-5-2-129,-5 4-129,-8 2 129,-6 6 0,-5 6-129,0 13-258,-3 5-258,11 13-387,-4 1-258,19 26-1161,-3-11-2193,12 11-645,9-5 0,7 1 129</inkml:trace>
  <inkml:trace contextRef="#ctx0" brushRef="#br0" timeOffset="4004.229">3335 3625 8901,'38'28'5418,"-18"-11"-387,9 16-129,-13-4-3870,18 16-258,-10-9 0,1 2-129,-4-7 0,-1-3-258,-8-10 129,-12-18-129,10 2 0,-10-14-129,-4-14-129,0-7 129,-3-6 0,4-1-129,0-8 129,3 8-129,8 1 0,7 5 0,6 7 0,2-2 0,5 7-129,-2 6-129,0 4-258,-5-6-129,3 14-3483,-14-12-1419,-10 16-129,4-19-645</inkml:trace>
  <inkml:trace contextRef="#ctx0" brushRef="#br0" timeOffset="5048.2887">1411 6585 9288,'11'60'6063,"4"-32"-645,3-9 129,4-4-3096,0-15-1548,8-5-258,-10-20 0,0-5-387,-6-6-129,-8-4 0,-6 2-129,-8 9 0,-8 6 0,-10 12-129,-2 11 129,-3 16-129,3 15 129,7 10 0,5 10 0,10-1 0,6 1 0,14 0 129,11-9-258,9-11 129,8-18 129,10-13-129,1-15-129,2-24 258,-1-18-129,0-22 0,-6-17 0,-11-8 0,-11-12 0,-15-8 0,-11 3 0,-8 4-129,-16 16 0,-8 13 129,-2 18 0,-3 20-129,4 25 0,4 25 0,4 23-129,9 22 258,9 23-129,7 13 0,7 14 129,16 4 129,10 4-129,9-6 129,8-8 0,7-10-129,3-19 0,3-15 0,-2-18 0,-3-20-258,-9-16 258,-8-20-129,-11-14 129,-14-10-129,-12-8 0,-8-1 129,-17 5 0,-8 5 0,-7 14 0,-2 17 0,1 15 0,4 10 0,7 20 258,10 16-258,12 9 129,7 7 0,18 3-129,9-4 0,11-6 0,8-3-129,5-7-129,0-16-258,5 1-1161,-14-23-3612,-5-7-387,-14-20-129,-6-7-516</inkml:trace>
  <inkml:trace contextRef="#ctx0" brushRef="#br0" timeOffset="6243.3571">2317 5975 9933,'25'131'5547,"-12"-60"-387,-2-9-129,5 3-4386,-6-16-129,-2-10-258,-3-17 0,-5-22-129,10-8 0,-8-26-129,-2-11 0,0-10-129,0-4 129,-2-4 0,2 6-129,0 11 129,3 10 0,8 17-129,2 14 258,6 7-129,3 20 129,3 10-129,-1 6 129,2-2 0,-1-3-129,-3-3 129,-1-17-129,-4-9 129,-4-8-258,-3-16 258,-3-7-258,1-1 258,-3-6-129,3 2 0,-3 8 0,5 5 0,-1 6 129,0 6-129,4 4 258,2 3-258,-1 0 129,2 0-129,0 0 129,1-7-129,-3-5-129,-1-3 129,-3-5-258,-2-5 129,-3-1 129,-5 0-129,-1 5 129,-6 4 0,7 17 0,-19-13 0,9 19 0,0 9 0,3 9 0,2 7 129,5-1 0,4 3-129,5-1 0,6-8 0,3-5 0,2-2 0,2-10 0,-2-4-129,1-3 0,-5-8 129,-3-4-129,-1-1 129,-3-3-129,-3-3 129,-4 5 129,2 1-129,-1 2 129,-3 11-129,9-11-129,0 11 258,3 0 0,5 4-129,0 2 0,2-3 0,-1 1 0,1-4-129,-5 0 258,-2-10-258,-1-3 129,-6-6 0,-1-7 0,-1-7-129,-1-7 129,-2-5 0,0-11 0,0-1 0,0-10 0,0-9 0,0 1 0,-5-2 0,-3 1 0,-1 5 129,-2 14-258,1 9 258,-1 12-129,3 13 129,8 23 0,0 0 0,0 37-129,8 15 258,10 10-129,9 9 0,5 14-129,5 4 129,6-1-258,1-10 129,3-6-129,-3-22-516,-1-8-387,-13-33-645,3-6-774,-26-32-129,2-9 387,-18-30 645,-4 4 387,-19-8 903,-4-3 645,-3 21 1032,-8-2 903,15 33 0,-13 4-258,15 26-387,-7 8-516,9 16-387,-2 2-258,3 4-258,0-3-129,-1-7-387,6-7-387,-7-20-1419,10-1-3096,-2-15-129,8-4-258,-2-9-387</inkml:trace>
  <inkml:trace contextRef="#ctx0" brushRef="#br0" timeOffset="6880.3935">3716 5174 10320,'-25'32'5676,"8"-12"-387,1 6-129,-1-11-4257,5 20-387,-4-4-129,7-3-129,3-2 129,4-7-258,2-2 129,8-3-258,5-2 129,2-7-129,2 2 129,0 0-129,0 0 0,-4 4 0,-5 0-129,-8-11 129,0 22-258,-9-10-258,-3 7-1161,-11-13-3612,4 0-129,-3-6-129,7-5-774</inkml:trace>
  <inkml:trace contextRef="#ctx0" brushRef="#br0" timeOffset="7136.4082">4113 5078 10836,'4'54'5676,"0"-18"-645,4 0 0,0-2-4386,1-4-645,6 0-3225,-7-15-1806,-8-15-129,9-8-645,-9-23-387</inkml:trace>
  <inkml:trace contextRef="#ctx0" brushRef="#br0" timeOffset="7548.4317">4250 4881 5031,'48'121'5805,"-23"-62"-516,-7-10-387,2 0-1935,-11-27-2064,-1-11-516,-8-11 0,0-24-129,-12-12 0,3-4-129,-1-3 129,2 3 129,2 4 0,6 15-129,11 14 129,11 13-129,9 21-129,7 11 0,4 6-129,4 3-645,8 9-3999,-13-13-645,-4-4-258,-12-11-387</inkml:trace>
  <inkml:trace contextRef="#ctx0" brushRef="#br0" timeOffset="8648.4946">882 8228 8643,'-6'25'5805,"6"2"-258,2 13-129,9 23-3354,-6-6-903,11 18-516,-4 0-129,4 2-129,-3-11-129,-1-6-129,-4-13-129,-2-15 129,-6-32-129,0 0 0,0-36 129,-6-14-129,-2-13 129,0-13-129,0-4 129,4-1 0,4 5 0,0 7 0,10 10 0,5 17-129,5 19 258,2 17-129,3 12 0,0 17-129,0 18 0,-2 12-129,-3 5-129,-3-3-129,1 2-645,-17-23-1677,10-1-2838,-7-19-258,-4-14-129,9-16-258</inkml:trace>
  <inkml:trace contextRef="#ctx0" brushRef="#br0" timeOffset="9043.5172">1326 8135 11223,'11'-9'5676,"-11"9"-387,0 10-258,0-10-3999,-14 22-516,0 1-129,4 9 0,2 4-258,0 6 0,4 0 0,3 3-129,1-8 0,8-7 0,5-14 0,2-13-129,2-7 129,0-18-129,-2-12 258,-3-14-258,-4 1 258,0-4-258,-8 7 0,0 2 129,0 7 0,-6 11 0,6 24 0,-11-1 129,10 14-129,1 15 0,5 9 0,8 9 0,2 3-129,3 2 129,6-8-129,-3-9-387,7-5-516,-14-25-3354,5-5-903,-7-23-387,-2-16-129</inkml:trace>
  <inkml:trace contextRef="#ctx0" brushRef="#br0" timeOffset="9267.5301">1458 7235 7482,'11'84'5676,"-4"-15"-258,-1 17-258,9 18-2709,-1 1-1677,6 15-258,4-8-258,2-9-258,8 0-2064,-5-34-3096,-1-22-129,-5-33-516,-2-22-129</inkml:trace>
  <inkml:trace contextRef="#ctx0" brushRef="#br0" timeOffset="9444.5402">1680 7646 9417,'-22'-25'5676,"4"30"-516,0 20-129,-11 3-4128,2 11-258,-10-3-129,2 4-387,2-1-258,1-11-1161,9 0-3741,4-15 0,19-13-516,-12 5-258</inkml:trace>
  <inkml:trace contextRef="#ctx0" brushRef="#br0" timeOffset="9855.5637">1634 7740 9288,'28'77'5547,"-10"-27"-258,6 7-258,6 9-4128,-3-13-258,4 1 0,-2-13-129,3-7-258,-4-16-129,-6-11 0,-5-15 0,-4-21-129,-5-7-129,-4-5 0,-1-4 0,-3-1 129,-3 3 0,-2 4-129,2 11 258,-1 11-129,4 2 129,0 15 0,7 0 0,5 13-129,2 8 0,1 6 129,2 7-129,1 2 0,1 4 0,-1-3 0,1-1-387,-6-15-387,8 6-2322,-13-27-2064,-1-9-258,-7-20-258,0-14-516</inkml:trace>
  <inkml:trace contextRef="#ctx0" brushRef="#br0" timeOffset="10675.6106">2152 7707 5031,'24'82'5418,"-14"-40"-258,-2 2-129,3 9-2064,-7-20-1935,6 3-129,-7-12-258,8-6-129,-11-18-129,13 0-129,-8-24 0,2-10-129,-5-5 0,6-8-129,-2-5 129,0 3-129,5 4 0,1 7 129,1 10-129,4 10 129,1 8-258,0 2 129,0 7 0,-1 1 0,-4 3 0,-4 2-129,-9-5 129,15 2 0,-15-2-129,0 0 129,0 0 0,-8 16-129,0-5 129,0 9 0,0 0 0,0 6 129,5-1 0,0-2-258,3-1 258,3-5-129,6-5 0,2-10 129,1-2-129,2-8 0,-1-7-129,-3-1 258,4-2-387,-4-1 387,-3-1-258,-2 6 258,-5 14-258,0 0 129,12 0 129,-12 0-258,13 14 387,-3 2-258,2 0 129,3-5-129,3-7 0,2-4 129,0-13-258,-3-8 258,0-19-129,-1-12 129,-4-15-129,-5-10 0,-5-7 129,-2-2-129,-2-3 0,-9 3 0,-6 9-129,-2 11 129,0 13 0,-1 17 0,0 14 0,3 22 0,4 16 129,9 20 0,4 16 0,13 14 0,9 14 0,7 6 129,6 4-129,4-6 0,3-3-129,-2-13 0,-4-10-387,-9-21-258,-4-9-516,-23-28-2193,1-16-1548,-11-19-516,-13-13-258,-10-10-516</inkml:trace>
  <inkml:trace contextRef="#ctx0" brushRef="#br0" timeOffset="11215.6415">3435 7081 9804,'0'-13'5676,"-12"13"-258,4 13 0,-6 5-4257,5 16-258,-11 0-387,4 9 0,0-4-258,2 1 0,1-11-129,5-2 0,4-7 0,4-5 0,0-15-129,21 18 0,-4-10 129,4 4-129,3 6-129,-3-2 129,-1 2 0,-6 0-129,-6 1-129,-8-7-129,0-12-387,-20 0-3096,3-11-1548,-5-16-258,0-11-516,-2-9 0</inkml:trace>
  <inkml:trace contextRef="#ctx0" brushRef="#br0" timeOffset="11455.6552">3504 6498 10707,'16'24'5547,"-8"17"-258,9 25-129,0 9-4515,5 17-129,1 5-258,3 3-129,-1-2-258,-5-24-1548,4-4-3612,-3-23 0,-1-21-516,-5-26-258</inkml:trace>
  <inkml:trace contextRef="#ctx0" brushRef="#br0" timeOffset="11608.664">3769 6831 9288,'-33'-9'5805,"8"26"-774,-2 9 129,-16-3-4515,9 6-645,-1 8-3225,-3-5-1548,8-1-387,4-6-645</inkml:trace>
  <inkml:trace contextRef="#ctx0" brushRef="#br0" timeOffset="11937.6828">3525 7431 7482,'0'7'5676,"-4"4"-387,-5 1-258,-6-8-3741,6 8-387,-7-4-645,2-7-774,14-1-4257,-20-7-258,12-3-516,3-8-387</inkml:trace>
  <inkml:trace contextRef="#ctx0" brushRef="#br0" timeOffset="12431.711">3914 6946 7482,'12'-8'5547,"-12"8"-129,0 0-387,-12 0-3354,2 18-903,-13-2 0,5 12-387,-1-1 0,5 7-258,3 1 0,10-6-129,1-2 0,9-11-129,7-8 129,1-8-129,4-5 129,-1-12 0,-3-4 0,-1-8-129,-4 3 129,-4 3 0,-2 3 0,-6 20 129,11-11-129,-11 11 129,16 22-129,-6 6 129,5 3 0,-1 0-129,3 4-387,-4-20-1290,2-5-3483,-5-13 0,0-22-516,-9-25-516</inkml:trace>
  <inkml:trace contextRef="#ctx0" brushRef="#br0" timeOffset="12643.7232">3995 6198 9804,'19'86'5676,"-12"-22"-387,6 16 0,-2 7-4515,6 10-129,-5-1-258,6 0-129,-1-7-387,0-18-774,14-16-4257,-14-20 0,4-21-516,-4-19-516</inkml:trace>
  <inkml:trace contextRef="#ctx0" brushRef="#br0" timeOffset="13099.7492">4212 6518 8385,'-18'10'5547,"5"14"-387,-7 6-258,0 12-3999,-11-11-129,1 6-258,-3-7-129,4 0-258,3-3 0,3-7-258,9-1 0,6-1-129,9-2-129,15-3 258,8 5-129,6-4 258,8 0-129,5-10 129,4-1 129,2-3-129,-4-9 129,-2-10 0,-2-6-129,-8-6 0,-5-5 129,-10 2-258,-6 2 129,-8 4 0,-4 9 0,-7 8 0,-7 9 0,0 8 129,-2 13-129,3 13 129,3 4 0,5 6 0,2 4 0,3 1 0,8 0-129,4-9 129,4-6-129,1-6 0,2-7-258,-1-14-129,6-3-903,-12-14-3741,6-10-258,-3-13-258,1-4-387</inkml:trace>
  <inkml:trace contextRef="#ctx0" brushRef="#br0" timeOffset="13415.7673">4691 6538 6063,'5'11'5805,"-17"4"-387,-1-4-387,0 14-3741,-4-7-129,3 9-258,-4-2-258,7 7-129,1-3-129,5 3-129,5-4 0,1-4 0,11-5-129,6 1 129,2-5-129,4 1-129,-1-4 0,-3-4-129,-3 0 0,-6 3-258,-6 7-516,-18-17-2838,-8 13-1419,-16-4-387,-9 4-258</inkml:trace>
  <inkml:trace contextRef="#ctx0" brushRef="#br0" timeOffset="13860.7928">2855 9120 11997,'25'-34'5676,"-25"34"0,0 0 0,-12 3-4773,-18 14-129,-7 10-387,-17 9 0,-7 8 0,-6 2-129,-3 2-129,4 3-258,2-8-258,14-5-258,6-21-1161,19 1-3870,13-10 0,12-8-387,15-6-516</inkml:trace>
  <inkml:trace contextRef="#ctx0" brushRef="#br0" timeOffset="14100.8065">3033 9347 11739,'21'52'5547,"-29"-22"129,-10 10-258,-19-4-4515,-5 4-129,-15-4-258,-2-2 0,-2-2-387,3-6 0,10-4-516,2-16-903,23 2-4128,6-7-129,17-1-387,9-6-516</inkml:trace>
  <inkml:trace contextRef="#ctx0" brushRef="#br0" timeOffset="14511.83">3470 8631 9933,'-41'-20'5805,"16"38"-387,-4 25-129,9 26-4257,-6 9-258,8 20-129,1 9-258,12 8-129,5-8 129,18-7-258,13-22 129,10-15-258,10-23 129,7-25 0,6-22 0,1-31 0,1-27-258,-2-25 129,-9-14 129,-13-12-129,-14-1 0,-15 2 258,-13 6-387,-16 15 129,-18 20 0,-15 21-129,-9 21-129,-5 17-258,-2 17-387,-10 9-3999,8 26-516,1 8-516,9 14-129</inkml:trace>
  <inkml:trace contextRef="#ctx0" brushRef="#br0" timeOffset="17067.9762">4390 9801 9159,'69'-41'5934,"-51"30"-516,-18 11 129,-8 7-4515,-31 9-129,-18 19-258,-31 5 0,-18 12-129,-23 4-129,-17 8 129,-19-7-258,-4-1 0,0-6 129,3-9-129,16-6 129,14 3 0,12-9-257,14 1-130,21 7 0,13-2 0,9-3 0,13 4 0,5-2 0,10-5 0,10-4 0,5-7 0,7-9 0,1-1 0,16-8 0,-14 8 0,14-8 0,0 0 0,0 0 0,0 0 0,-10 6 0,10-6 0,-14 8 0,-1-3 0,-4 3 0,-4-7-130,-3-1 130,-6-1-258,-1-6 129,-4-1 0,-2-2 0,2-1 0,-5-4-129,0 0 129,2 1-129,-6 1 129,2-8-129,-1-7-129,-1-1 258,1-11-258,-1-3 258,-1-10-129,0-4 258,0-6 0,-3 1-129,-3-2 129,-2 0 0,-3 2-129,1 0 129,-3 3 0,5 3-129,-1-1 0,3 0 129,0-5-129,6-3 258,5 0 0,3-7 0,5 2-129,-1 0 129,5 1 0,4 3 0,2 4-129,-1 3 0,3-3 0,0 1 0,-1-4-129,-1-7 129,0-9-129,-1-6 129,3-11 129,-3-6-129,5-4-129,2-2 129,0 2 258,6 2-258,2-2-129,3 0 129,3 3-129,3-5 129,0 1-129,1-4 0,2-5-258,5-5 258,-2-6 0,3-3 0,3-2 129,-2-2-129,2-1 129,-1-5 0,1 0-129,-2 1 129,-1 0 129,1 2-258,-1-3 0,0 4 129,0 2-129,1 4 129,1 0 129,2 6-258,2 3 129,0 7 0,2 3 129,4 1 0,2 8 129,-1 2-258,3 4 129,1 2-129,1 3 0,6 2 0,2 6 0,2 3-129,4 7 129,3-3 0,6 3 0,4 3 129,3-1-258,2 0 258,2 1-129,4-5 129,0 0-258,4 1 129,2 2-129,5-4 129,8 8 0,3 4 0,6 3 0,8 12-129,2 1 129,4 5 129,6 8 258,2 3-387,2-1 387,0 5-387,1-1 387,-1 3-258,5 2 258,-4 6-387,-3 3 0,-5 3 129,-3 10-129,-6 1 0,-4 8 0,-2 6 0,-7 8 0,-3 3 0,-2 3 0,-3 4 0,-5 2-387,1 6 387,-4 2-387,-4 8 387,-3 10-258,-1 4 129,-4 6-258,1 4 387,-1 6 387,-5 6-387,0 6 129,-5 1 0,-4-2-129,-4 6 129,-6 4 0,-4 3-129,-5 0-387,-3-4 258,-5-1 129,-1 1-129,0-1 129,2 0-129,-3-2 258,1 5-258,-1 0 387,-2 9-258,-1 1-129,-2 4 129,-5-2-129,-3 0 129,-3 0 0,0-1 0,0-2-258,-3-4 258,-2-2 0,0-2 0,2 7 0,-1 2 0,0 4-129,3 3 129,-3 3 129,0 3 0,0 3-129,-3 1 0,0-6 0,-1-4 129,-1-2-129,1-6 0,-2 1 129,1-4-129,0-6 129,-2-4 129,2 1-129,-3-2-129,-2 1 0,-1-2 129,1-4-129,-1 0 0,-1 2 0,3-2 0,1-2 0,2-2 129,2-2-129,3 0 129,-1-2 0,2-6 0,3 0 0,1-3-129,0-5 0,0 3 129,0-10 0,0-6-129,0-3 129,0-3-258,-4-2 258,-5-7-129,-3 2-129,-4-6 129,0 3 0,-6-1 129,3 3 0,-4-5 129,-1-2-258,-1-3 258,0-3 0,0-1-129,-3-3 129,4-8-129,1 7 0,2-1-258,2 0 258,2 4-129,2 0-129,4 3 129,1 1-129,0 7-129,-1-5 129,5-3-387,-9-13-258,11 8-2451,-12-19-2322,5-4-129,-4-15-645,7-14-129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3T17:29:37.999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8960 3502 5289,'14'7'4773,"-14"-7"-387,0 0-258,10 14-4257,-10-14-129,0 0 516,-15 5-258,0-1 129,-7-4 129,1 2 129,-7-2 0,-3 0-129,-5-1 0,-5 1 0,-5-5 0,-3 1 0,-4 1-129,1 3 129,-5 0-258,-1 0 258,-4 0-129,1 0 129,-2 0-258,-3 3 129,-5-3 0,-2 4 0,-2-2-129,1 1 0,-5 3 129,1-4 0,-1 2 0,1 2-129,4-2 129,-1 3 0,3-2 129,1 3 0,2-2 129,3-2-129,3 3 0,-1 0 129,3-5-129,6-2 0,2 0-129,6-1 0,5-5 129,5 3-258,8-4 129,9 3-129,4 1 129,16 3-129,-10-2 129,10 2-129,0 0 129,13 0-129,1 0 129,5 0-129,6 0 0,8-5-129,6-5 0,6 5 0,7-8 0,6-2 0,10 5 0,7-3-129,6 7 129,6 4 0,7 2 0,3 6 0,6 7 0,4 5 129,1 2 0,-4 1 0,3-1 0,-5-1 129,-1-3-129,-6 0 129,-8-7-129,-9 0 0,-7-7 0,-11 0 129,-10-1-129,-11-1-129,-10 0 129,-14-2-129,-15 2 129,0 0 0,-28 1 0,-9 4 0,-13 3 0,-11 3 129,-14 0 0,-9 1 129,-19-3-129,-6-4 0,-10-5 129,-8 0-129,-9-7 129,-6-5-129,-6-7 0,-3-3-129,4 4-258,-3-9-4644,21 14 0,11 4-645,22 9-516</inkml:trace>
  <inkml:trace contextRef="#ctx0" brushRef="#br0" timeOffset="2604.149">3282 5251 9546,'-4'-56'5676,"-5"22"-387,-1 5-129,-9-14-3999,2 15-387,-14-2-129,-1 9-258,-9 15 0,-3 9-129,-1 13-129,-2 13 129,1 12-129,4 14 0,6 8 0,9 11 0,9 5 129,12 2-258,6 0 258,12 3-129,9-8 0,6-9 0,8-7 0,4-10 0,9-15-258,0-16 129,8-8-387,-1-11-129,2 0-774,-11-14-4128,7-3-129,-12-11-387,-2 2-387</inkml:trace>
  <inkml:trace contextRef="#ctx0" brushRef="#br0" timeOffset="2892.1654">3640 5025 10965,'9'49'5547,"-4"5"-129,-5 6-516,8 31-4257,-5 6 129,2 11-387,-1 0 0,3-5 0,-2-14-129,4-18-258,-4-12-258,2-23-258,6-12-1419,-13-24-3483,20-18 0,-8-18-516,2-4-258</inkml:trace>
  <inkml:trace contextRef="#ctx0" brushRef="#br0" timeOffset="3161.1808">4287 5339 10707,'0'0'5547,"-14"0"-516,-5 0 129,-15 1-4644,4 1-129,-11-1-129,-1 1-258,2 6-774,-7-8-4128,16 1 0,5-1-774,7 0-129</inkml:trace>
  <inkml:trace contextRef="#ctx0" brushRef="#br0" timeOffset="3628.2075">4969 4997 10191,'11'1'5676,"-11"-1"-516,-11-9 129,-7 9-4386,-15-10-258,-7 6 0,-10 2-129,-4 3 0,-8 14-258,6 12 129,4 6-129,8 5 0,10 12-129,15 9 129,16 4-129,8-1-129,17-2 129,13 0-129,9-1-129,9-3 129,8-9-129,1-9 0,2-5-258,-4-18-258,3-2-774,-20-20-3870,2-17-258,-10-24-258,-9-6-516</inkml:trace>
  <inkml:trace contextRef="#ctx0" brushRef="#br0" timeOffset="3877.2218">5338 4836 9030,'53'47'5676,"-32"-10"-129,-2 20-129,-6 5-3225,3 16-1419,-7 9-129,3 12-129,-3-3-129,4-2-129,-1-3-129,0-17-129,1-11-387,-1-28-903,12-13-3999,-13-22-258,5-19-387,-5-24-516</inkml:trace>
  <inkml:trace contextRef="#ctx0" brushRef="#br0" timeOffset="5293.3028">6107 5168 8901,'-29'29'5547,"20"-25"-129,9-4-129,-12 5-4257,12-5 0,0 0 129,0 0-258,0 0 0,4 0-387,-4 0 0,17-4-258,0 2 129,7-2-129,5-1-129,9-1 0,8-1 129,7-1-128,10-3-130,9 4 0,7 2 0,5 1 0,5 3 0,1 1 0,3 3 0,-1 4 0,3 0 0,-4-3 0,-3-4 0,-2 0 0,-6 0 0,-7-8 0,-6-5 0,-7-1 0,-13 0 0,-8 2 0,-11 3 0,-5-1 0,-10 1 0,0 4 0,-13 5 0,0 0 0,8 0 0,-8 0 0,0 0 0,-9 8 0,-2 4 0,-3 1 0,0 3 0,-3 1 0,0 4 0,0 4 0,4-4 0,0 3 0,6-2 0,2-3 0,5-4 0,0-1 0,0-14 0,24 8 0,-6-8 0,6-5 0,2-10 0,2-3 0,0-3 0,-4-5 0,-1 4 0,-7 0 0,-5-3 0,-7-2 0,-4 5 0,-11-1 0,-9 1 0,-3 6 0,-6-3 0,-2 3 0,-4 8 0,3 4 0,2-1 0,3 3 0,8 4-646,-11-2-4514,20 0-516,-4-8-129,8-8-645</inkml:trace>
  <inkml:trace contextRef="#ctx0" brushRef="#br0" timeOffset="9508.5439">9818 3372 7998,'4'29'4773,"4"-13"-387,-3-1-258,4-1-4386,-2-1 258,-7-13 129,11 19 129,-11-19 0,15 13 129,-3-12 0,4 2 0,1-3 0,3 0-129,2-7 129,4 3-258,3-9 0,2 3 0,2-5-129,3 0 0,2-1 129,3-2-258,2 3 129,1-3-129,3 2 129,1 3 0,1-1-129,4 6 129,-1 1-129,3 3 129,4 2 0,3 2 0,3 0-129,3 5 129,-1-1 0,-1 0-129,3-1 129,-2-1 0,-3-2-129,0-1 0,-5-4 129,4-2 0,-2 2 0,1 0 0,1 2 0,-3 3 0,-1 0 0,-1 7 0,-1-1 129,-3 0-129,-5-6 129,-1 1 0,-3-1 0,1 0 0,-2-11 129,5 1-129,-2-3 129,4 5 0,2 1 0,4 4 0,1 3 0,0 0 0,0 9 0,0 4 0,-7-2-129,-3 2-129,-6 5-774,-15-12-3870,-1-5-258,-9-9-387,-10-17-903</inkml:trace>
  <inkml:trace contextRef="#ctx0" brushRef="#br0" timeOffset="11263.6442">9024 4857 8256,'5'-11'5031,"-5"-8"129,-5-5-645,-13-3-3999,-2 2 0,-17-5 129,-7 8-387,-11 2 129,-3 14-129,-5 6 0,2 15 0,0 12 129,10 11 0,11 9 0,17 14 258,8-1-129,15 5 129,4 1-129,16-5 0,9-2 0,7-5-129,4-11-129,4-9-129,1-10-129,1-10-129,0-8-129,-6-8-387,-1 0-1806,-13-19-2838,0 2-258,-13-13-516,0 3-258</inkml:trace>
  <inkml:trace contextRef="#ctx0" brushRef="#br0" timeOffset="11524.6592">9190 4727 10320,'16'50'5547,"-15"-13"-129,6 15-258,-7 2-4386,1 11 0,1-3-258,3 3-129,0-7-129,3-4-258,3-9-516,-3-22-1548,6-5-3096,0-17-129,6-2-516,0-18-387</inkml:trace>
  <inkml:trace contextRef="#ctx0" brushRef="#br0" timeOffset="11899.6806">10367 4583 11352,'8'15'5676,"-3"24"-387,-5 6-258,1 14-4515,-1 6 129,0 11-387,0-1 0,0-3-129,0-5-387,-1-15-645,9-8-4128,-3-17-258,8-13-258,2-18-645</inkml:trace>
  <inkml:trace contextRef="#ctx0" brushRef="#br0" timeOffset="12069.6904">10531 4960 10062,'-1'-18'5805,"-29"2"-387,2 16-129,-14-1-4128,-3 1-645,-17-4 129,0-3-516,-3 1-516,-3-11-2967,14 9-2064,5-8 0,16 5-645,15-4-129</inkml:trace>
  <inkml:trace contextRef="#ctx0" brushRef="#br0" timeOffset="12504.7152">11278 4663 6450,'38'-36'5676,"-30"12"-387,0 4-258,-12-6-3225,-8 10-516,-16-5-387,1 15-129,-12 4-258,2 6 0,-2 15-258,1 10 0,9 12 0,8 9-129,11 9 129,10 1-258,10 0 129,13 2-258,13-2 0,5-9 0,6-5-387,3-17-387,12-4-4128,-9-19-258,4-6-387,-8-14-774</inkml:trace>
  <inkml:trace contextRef="#ctx0" brushRef="#br0" timeOffset="12712.7271">11762 4343 10062,'18'67'5547,"-15"-11"-387,-3 5-129,0 9-4386,0 4 0,-1 5-387,-2-1-129,0-11-774,6-5-4257,0-22-258,7-17-645,2-23-387</inkml:trace>
  <inkml:trace contextRef="#ctx0" brushRef="#br0" timeOffset="14491.8289">13260 4603 9804,'0'40'5418,"-1"-17"-258,-5 10 0,-7 6-4902,-1 7 0,-10 2 129,3 8-129,-6-2 0,4-7 129,-1-7-258,4-8 129,3-16-129,17-16 129,-13-9-129,13-20 129,4-15 0,6-5-129,6-6 0,3-7-129,0-3 258,2 5-258,-1 8 129,0 10 0,-3 13 0,-1 13 0,2 8 0,0 17 129,0 20-258,3 13 0,-1 8 0,4 11 0,-1 3 0,-1 1-129,-1 0 129,-3-11 0,-2-11 0,-6-11 0,-3-7-129,-3-9 258,-4-16-129,-12 1 0,-9-7 0,-7-5 0,-7-2 0,-6 0 129,-1 1-129,-2-1-129,2 7 129,9 2-129,5 4 0,3-1-387,17 6-1032,8-5-3870,0 0 0,7-4-516,18-8-645</inkml:trace>
  <inkml:trace contextRef="#ctx0" brushRef="#br0" timeOffset="14828.8482">13774 4451 11481,'12'40'5805,"-10"-2"-516,8 17-258,-1 16-4386,-2 13-129,-1 2 0,1 4-387,-2 0 129,0-7-258,-2-7 0,-1-14 0,0-17-258,-1-16-258,5-14-258,-6-26-1677,3-7-2967,-1-17-129,8-14-258,-5-14-516</inkml:trace>
  <inkml:trace contextRef="#ctx0" brushRef="#br0" timeOffset="15152.8667">13976 4542 9804,'25'15'5547,"-18"10"-387,2 17-258,-1 0-4128,4 25-129,-7-4-258,5 9-129,0 4-129,-1-3 0,0-9 0,-1-8 0,-1-7 0,-2-17-129,1-7 129,-6-25 0,0 0 0,-1-12-129,-12-10 0,-3-3-129,-6-5 258,-1-1-258,-4 7 129,-4 7-129,1 10-258,1 6-129,9 11-2580,-8-5-1935,10 7-387,1-3-387,17-9-387</inkml:trace>
  <inkml:trace contextRef="#ctx0" brushRef="#br0" timeOffset="15497.8864">14928 4729 11997,'12'0'5289,"-12"0"-129,-17 17-1419,-8-12-3354,-5 2 0,-7 1-387,-4 0-129,1 10-903,-7-9-3999,14 4 0,5-2-516,16-4-516</inkml:trace>
  <inkml:trace contextRef="#ctx0" brushRef="#br0" timeOffset="15677.8967">15006 4960 9546,'-18'51'5547,"-6"-28"-516,-12-11 0,3 0-4644,-9 3-645,-11-4-4386,10 3-129,3-3-774,9-6-387</inkml:trace>
  <inkml:trace contextRef="#ctx0" brushRef="#br0" timeOffset="16761.9587">15611 4675 9417,'12'65'5805,"-8"-20"-645,-4-2 129,5 7-4644,-7-2-129,-2 3-129,-2-1-258,1-3-129,4-5-645,-3-19-2838,8 2-1677,6-18-129,9-6-516,1-8-129</inkml:trace>
  <inkml:trace contextRef="#ctx0" brushRef="#br0" timeOffset="16912.9674">15780 4960 9546,'-20'-19'5805,"-8"15"-645,2 5 0,-9 3-4386,3 6 0,-8-1-516,2-7-903,16 9-4128,-3-11-387,15 1-387,10-1-258</inkml:trace>
  <inkml:trace contextRef="#ctx0" brushRef="#br0" timeOffset="17307.99">15912 4673 9417,'38'8'5676,"-9"-2"-516,9 13-129,1 2-4386,5 13 129,-7 8-258,-1 10-129,-7 3-129,-8 6-129,-13 4 0,-8-3 0,-17-3-129,-9-9 0,-6-14 0,-6-10 0,-2-8 0,2-12 0,4-6 129,8-8 0,7-4 0,11 1 0,8 11 129,8-3-129,10 3 0,9 12 0,4 4-129,2 7-258,4 0 0,-4-6-258,3 3-1032,-11-20-3870,0-1 129,-8-23-645,3-6-258</inkml:trace>
  <inkml:trace contextRef="#ctx0" brushRef="#br0" timeOffset="17558.0043">16350 4783 9804,'0'47'5805,"-3"-12"-774,-4-5-129,6 13-4128,-5-6-129,6 2-258,0-6-129,1-2 0,12-8-387,6-6 258,6-8-129,5-12-387,6 0-258,-7-19-1290,6 6-3096,-8-17-258,-1 0-258,-10-15-387</inkml:trace>
  <inkml:trace contextRef="#ctx0" brushRef="#br0" timeOffset="17725.0138">16571 4686 7998,'-10'49'5418,"8"3"-129,2 21-258,0-1-3741,6 14-129,-6-6-645,1-3-129,0-9-387,-1-20-1032,10-8-3354,-8-28-774,10-12-258,-3-19-645</inkml:trace>
  <inkml:trace contextRef="#ctx0" brushRef="#br0" timeOffset="18061.033">16728 4752 7740,'21'-14'5289,"-5"11"-258,5 3-258,-5 4-3870,11 15 129,-4 3-516,1 11 0,-6 4-258,0 12 0,-8 8-129,-9 5 0,-2 1-129,-12 2 129,-3-11-129,-4-4-129,-1-12 129,-4-12 0,5-11 0,2-8 0,7-7 258,11 0-129,-5-16 129,5 16-129,17-13 0,7 13 0,6 7-129,4 3-258,8 8-903,-11-8-3999,14-1 129,-9-10-645,-1-14 0</inkml:trace>
  <inkml:trace contextRef="#ctx0" brushRef="#br0" timeOffset="18420.0536">17435 4548 10062,'0'78'5418,"1"-12"-258,2 1-129,6 15-4386,-8-7 0,5 4-387,-2-11-129,-2-11-129,4-9-1032,-6-28-3999,0-20 0,10-2-516,2-25-387</inkml:trace>
  <inkml:trace contextRef="#ctx0" brushRef="#br0" timeOffset="18677.0683">17665 4685 6708,'1'61'5547,"-13"-20"-258,-1 13-129,-8-18-2580,0 13-2064,-6-7 0,6-5-129,-3-6 0,7-6-129,8-10 0,9-4 0,0-11-129,19 19 0,4-12 0,6 0-129,5 7-258,1 0-387,7 12-2580,-10-12-1935,-2 1-387,-9-11-387,-1-4-129</inkml:trace>
  <inkml:trace contextRef="#ctx0" brushRef="#br0" timeOffset="18948.0838">18093 4687 6966,'-13'-36'5418,"-8"22"-387,-13-2-258,-1 10-3870,-8-3 0,2 8-258,-1 1-258,4 4-258,6 8-129,8 1-516,12 12-774,0-13-2451,16 6-1419,8-3 129,11 1-516</inkml:trace>
  <inkml:trace contextRef="#ctx0" brushRef="#br0" timeOffset="19188.0975">17973 4776 4386,'8'37'5676,"-8"-20"-258,4 14-258,-4-9-2451,17 23-645,-9-4-774,6 12-516,-4-2-258,-1-1-129,-3-5-258,-3-10 0,-3-6 0,-13-11 0,-12-18-129,-8-11-129,-5-12-129,-8-11-387,6 7-2967,-8-16-1548,11 6-387,5 1-387,13 17-258</inkml:trace>
  <inkml:trace contextRef="#ctx0" brushRef="#br0" timeOffset="20760.1874">18652 4671 11223,'-23'104'5934,"-6"-42"-516,1 22-903,-10-7-3999,-2 8 0,-2-1-258,2-5-129,6-5-129,5-12-387,9-7-258,-2-21-2709,19-2-1935,2-16-258,6-8-774,7-8 258</inkml:trace>
  <inkml:trace contextRef="#ctx0" brushRef="#br0" timeOffset="21488.2291">18502 5229 10191,'9'104'5676,"-2"-34"-387,-7 5-129,0 2-4902,0-10 0,1-5-129,-1-14-129,0-12 0,3-23-129,-3-13 0,19-31-129,-3-10 129,7-7 0,0-3-129,5 0 258,1 1 0,-4 14 0,-1 9 129,-4 11 0,-4 16 0,-3 5 0,-4 15 0,-5 10 0,-1-1 0,-2 0-129,0-3 0,3-4-129,1-11 129,5-10-129,2-7 129,5-16-129,0-3 0,1-4 0,1 0 0,-2 1 129,-3 3 129,-3 7-129,-11 18 129,12-10-129,-12 10 258,0 16-258,0 6 129,-3 2-129,2 2 129,-2-1-129,3 1 129,0-3-129,4-5 129,11-9-129,-1-3 0,6-6-129,0-1 129,0-8 0,-1-5-129,-1-4 129,-4 2-129,-5 0 129,-2 2 0,-5 3 0,-2 11 0,0 0-129,0 0 129,0 8 0,3 6 0,-3 3 0,4 0 0,5 1 0,-1-6 0,4-9 129,4-3-258,-2-7 129,2-8 0,-7-7 0,-1-3-129,-5 0 129,-4 0-129,-10 3-129,-7 3-258,3 15-2193,-10-10-2322,8 9-387,-4-6-258,9 4-258</inkml:trace>
  <inkml:trace contextRef="#ctx0" brushRef="#br0" timeOffset="21696.241">19279 4982 9417,'21'39'5805,"-12"10"-516,-5 10-129,7 19-4515,-5-6-129,3 6-129,-2-3-258,1-4-258,1-6-645,-9-23-4128,8-13-129,-8-29-516,14 4-645</inkml:trace>
  <inkml:trace contextRef="#ctx0" brushRef="#br0" timeOffset="22125.2655">19776 5091 8643,'21'-25'5676,"-11"16"-387,-10 9-258,16-15-4257,-16 15-129,0 0-129,-23 7-129,3 10-258,-5 8 0,0 11 0,-2 3 129,4 8-258,5 3 258,12 0-258,6-2 0,12-2 0,10-6 0,6-10-129,10-7-387,-5-20-1419,9 1-3483,-7-9 0,3-11-516,-10-15-258</inkml:trace>
  <inkml:trace contextRef="#ctx0" brushRef="#br0" timeOffset="22345.2781">20042 5002 9933,'25'72'5676,"-17"-33"-387,1 8 0,-10-3-4644,1 5-129,0-4-258,-1-1-129,-3 0-258,2-11-387,2 9-1290,0-19-3483,7-3-258,-7-20 0,23 10-903</inkml:trace>
  <inkml:trace contextRef="#ctx0" brushRef="#br0" timeOffset="22740.3007">20233 5409 1806,'25'-6'5160,"-5"-1"-129,5 3-129,3 8-3225,-7-4-258,11 18-645,-14 4 0,4 19-258,-11 2-129,-8 15-129,-6 2 0,-9-3 0,-9-2-258,0-3 258,-3-15-258,1-8 258,0-15 0,7-7 129,5-10 129,11 3 0,-3-26 0,8 13 0,11 3-129,5 6 129,7 2-258,3 2-129,5 6-387,0-5-1032,3 11-3870,-2-10-258,-1-2-258,-5-7-903</inkml:trace>
  <inkml:trace contextRef="#ctx0" brushRef="#br0" timeOffset="24510.4019">17958 4702 3096,'7'9'5160,"-7"-9"-129,0 0-129,0 0-2580,12 0-387,-12 0-645,0 0 0,1 10-516,6 5-129,-7 0 0,9 5-258,-1 4-258,1 0 129,-1 0-129,0-2-129,3-2-387,-11-20-774,11 23-4128,-11-23 129,0 0-516,0 0-387</inkml:trace>
  <inkml:trace contextRef="#ctx0" brushRef="#br0" timeOffset="24920.4254">17927 4649 4128,'20'10'5418,"-10"-10"-258,6 0-387,-4-10-2967,17 10-129,-7-4-516,11 4-129,-2-3-258,3 4-129,-2-1 0,-1 3-129,-3 1-129,-6-1-129,-3 0-258,-7-2-129,-10 11-1032,-8-11-3999,-11 11-258,-11-6-387,-4 6-774</inkml:trace>
  <inkml:trace contextRef="#ctx0" brushRef="#br0" timeOffset="40923.3407">4800 6162 1677,'15'35'4386,"-13"-22"258,12 13-645,-5-4-3354,4 3-516,1 9 129,2 2 0,8 8-129,-3 4 0,8 7 387,3 4-387,6 4 129,7 0-258,8 4 129,7-3 0,8 2 0,3-10 0,8-2-129,4-2 129,4-3 0,4-6 0,4 0-129,0-7 0,4 2 129,2-2-129,6-6 0,2-3 258,2 2-258,4-7 0,0-5 129,1-2-129,1-6 258,2-8-129,5-1 129,-7-11 0,3-3 129,-1-10 0,1 2 0,1-8-129,7 1 0,-4-2 0,0 1 0,-8-11 0,4-1 0,-6-10-129,-1-2 129,-14-12-129,-3-4 0,-10-10 129,-6 1-129,-3 0 0,-9 7 0,-7 4 129,-6 5-258,-8 9 129,-4 9 0,-7 4 0,-3 9 0,-8 1-129,-4 8 0,-4 3 0,-4 5 129,-3 4-129,-10 11 0,12-13 0,-12 13 0,5 9 0,-5 9-129,0 8 258,0 2-258,0 12 0,-3 7 129,1 1 0,1 0 129,-1 4-258,-1-6 258,3-6-129,0 0 129,0-12-129,0-6 258,0-5-129,0-17 0,0 0 129,0-18-129,0-11 0,0-6 0,-3-10 0,0-1 0,1-6-129,-4 3 0,0 6 129,0 8-129,-1 8 0,2 5 0,-3 9 0,8 13 0,-20-15 0,8 15 0,-5 0 0,-2 0-129,-7-2 129,-2-3 129,-2-4-258,-4-2 258,2 1-258,2-1 0,0 4 129,1 1-387,10 10-1161,-10 3-3225,12 2-645,0 4 0,4-4-516</inkml:trace>
  <inkml:trace contextRef="#ctx0" brushRef="#br0" timeOffset="46843.6793">5519 9962 7998,'0'-38'5805,"0"15"-516,0 1-258,-1-13-4386,-2 13-258,-13-7 0,1 8-258,-12 3 258,-2 8-129,-11 6 0,-2 6 0,-6 16-258,4 12 129,0 13 129,9 12 0,4 8-129,13 11 129,9 5-129,9 4 129,8-4 129,11-2-258,9-3-129,5-8 129,5-8-258,3-14 0,3-9-387,-3-22-516,10 1-2193,-10-14-2064,-3-14-516,-2-15-516,-6-8 129</inkml:trace>
  <inkml:trace contextRef="#ctx0" brushRef="#br0" timeOffset="47115.6949">5791 9737 7353,'17'19'5805,"-11"15"-129,-3 13-387,6 22-4128,-9 9-387,3 19 0,-3 1-258,1 12-129,0-3-258,2-10 129,2-12-258,2-13 0,5-14-387,0-26-387,10 2-2322,-9-26-2193,0-4-387,-13-4-774,16-9 516</inkml:trace>
  <inkml:trace contextRef="#ctx0" brushRef="#br0" timeOffset="47748.7311">6132 10672 129,'-12'0'4773,"12"0"516,0 0-129,-10 0-2838,7-11-1032,8 5 0,-3-13-129,11 10 129,-8-14-387,12 11-387,-5-2 129,7 4-387,-1 6 129,1 7-129,-1 10-129,3 9 0,-5 11 0,-3 8-129,-1 11 0,-9 7-129,-3 1 129,-4-5-129,-8-2 129,-4-10 0,-1-8 0,-4-16 129,2-16 0,3-3 0,2-14 129,6 3 0,4-7 0,4 18 0,4-19-129,10 18 129,5 7 0,7 11-129,5 1 0,-1 2-258,3 5-129,-4-4-516,7 12-1935,-10-15-2580,1-8-516,-8-10-387,-3-11-129</inkml:trace>
  <inkml:trace contextRef="#ctx0" brushRef="#br0" timeOffset="48194.7566">6818 10018 4644,'26'-12'5418,"-26"12"-129,16-6-387,-16 6-2838,-7 14-1419,-4 12-258,-12 3 0,6 20 0,-8 4 387,5 17-387,-1-2 0,9 5 0,7-1-258,5-7 129,8-7-258,9-9 129,8-8-387,0-17-387,12 2-2064,-5-17-2580,-1-9-258,-1-3-516,-1-12 129</inkml:trace>
  <inkml:trace contextRef="#ctx0" brushRef="#br0" timeOffset="48752.7885">7291 10172 2580,'0'-11'5160,"0"11"-387,-15 0 129,0 18-4128,-2 0-129,5 6-129,-7-2 129,8 7-129,-3-2-129,9 0 0,0-7-258,5-6 0,0-14-129,24 8-129,-9-8 0,0-5 0,5-2-129,-6 0 0,1-3 129,-15 10 0,15-15 0,-15 15 0,0 0 258,0 0 129,0 0 0,0 0 129,0 0 0,2 16 258,-2 2-129,9 11-129,-2 1 129,6 11-129,0 5-129,3 3 129,-4 5-129,-2 4 0,-3 3-129,-6-8 0,-2-1 0,-11-7-258,-8-16 258,-2-6-129,-5-20 129,0-5-258,0-20 129,4-3 129,3-8-387,4-9-258,15 14-1677,1-6-2967,6 4-258,11 2-645,7 6 258</inkml:trace>
  <inkml:trace contextRef="#ctx0" brushRef="#br0" timeOffset="49067.8065">7678 9804 7224,'30'37'5805,"-13"3"-258,8 19-387,-6 7-3999,6 21-516,-9 12-129,-1 12-129,-7 1-129,0-3-129,-8-9-129,0-9-129,-8-14 0,-4-22-516,3-13-645,-16-26-3741,5-16-387,2-20-516,-2-11-129</inkml:trace>
  <inkml:trace contextRef="#ctx0" brushRef="#br0" timeOffset="49767.8466">8216 10444 6708,'-14'25'5547,"14"-12"-258,6 0-129,4-3-4515,9-1-129,-6-8 258,12 2-129,0-6-129,9-4-129,-1-8 0,8-2-258,5-2-129,5-2 129,4 0 0,6 0-129,0-4 0,3 7 129,-1 2-129,-2 2 129,-1 4 0,-3 3 0,-8 3 0,-7 4-129,-5 0 129,-8 0 0,-9 0 0,-3 0-258,-6 0 129,-11 0 0,0 0 0,0 0-129,-19 15 129,2-1-129,-3 0 129,3 4 0,-3-3 129,5 0 0,4-2-129,11-13 129,0 0 129,0 0-258,9-13 129,6-6-129,3-4 0,-1-4 0,2 0 129,-2-3-258,-5 1 129,-7 7-129,-5 5 129,-11 3-129,-8 8-129,-8 3-129,1 6-387,-10-3-1548,6 6-2967,6-1-387,7-4-387,8-3-258</inkml:trace>
  <inkml:trace contextRef="#ctx0" brushRef="#br0" timeOffset="50299.877">9918 9867 5805,'-13'18'5547,"13"-18"0,0 0-387,-9 5-4386,7-12 0,2 7-258,11-23 258,6 16-258,3-1-129,9 3-258,2 6 0,6 17 0,2 9-129,-1 8 0,-5 12 129,-4 10-258,-9 12 129,-13 9 0,-7 1 0,-15-6 0,-7-6 0,-10-9 129,-4-15-129,-1-12 129,2-22-129,3-9 129,7-8 0,8-8 0,8-2 0,9 3 129,10 2-129,13 5 0,10 9 129,10 14-258,6 4-129,5 2 129,1 9-387,-2-8-129,2 8-645,-14-20-2193,0 0-1935,-10-10-516,-6-13-387</inkml:trace>
  <inkml:trace contextRef="#ctx0" brushRef="#br0" timeOffset="50715.9008">11005 9930 4644,'43'-25'5418,"-27"10"0,-4-1-516,5 2-4128,-22-2 0,-8 8-129,-17 0 0,-2 8-129,-12 8-129,2 17-129,-3 11 129,6 11-129,8 9 129,13 6-258,11 7 129,11-1 0,19-2-129,11-7 0,11-11-258,2-17-774,18-1-2451,-7-21-1935,1-9-387,-5-16-516</inkml:trace>
  <inkml:trace contextRef="#ctx0" brushRef="#br0" timeOffset="50946.914">11352 9687 6708,'10'-2'5676,"-1"16"-129,-3 16-387,10 27-4257,-14 1 129,1 20-645,-3 4-129,0 10 0,0 2-129,1-2 0,2-12-258,0-17-516,12-5-1935,-7-33-2580,6-16-387,-2-21-516,0-29 1</inkml:trace>
  <inkml:trace contextRef="#ctx0" brushRef="#br0" timeOffset="51375.9385">12135 9727 5934,'11'0'5805,"-13"15"-516,-7 3-258,2 7-4257,-8 1-258,0 16 0,-3 0 258,6 10-387,0 0 129,9 3-129,3 0-129,8 1-129,12-2-129,5-11-258,9 2-387,-2-25-903,14 2-3483,-8-16-387,2-6-516,-6-15-129</inkml:trace>
  <inkml:trace contextRef="#ctx0" brushRef="#br0" timeOffset="51855.966">12467 9931 645,'13'-16'5160,"5"12"129,-18 4-258,0 0-2580,0 25-903,-19-7-645,2 10-516,-4-2-129,4 6 129,-4-7-129,6 6-258,9-6 258,6-2-258,6-10 129,7-3-129,6-5-129,2-5 0,1-3 129,-3-8-129,-1-2 129,-7-4-129,-3 3 129,-6-3 0,-2 0-129,-2 5 258,-5 2-129,7 10 129,-8-12 0,8 12 0,0 0 129,0 12 0,4 2 129,7 1-129,-1 2 0,2 7 0,1 2-258,-1 7 129,0 8-129,-4 6 258,-3 5-258,-2 7 0,-3 5 0,-6 0 129,-6-3-129,-3-5 129,0-12-129,-3-5-129,2-14-258,0-14-258,16-11-1806,-14-5-2709,12-25-129,2-10-645</inkml:trace>
  <inkml:trace contextRef="#ctx0" brushRef="#br0" timeOffset="52111.9806">12730 9458 4902,'56'68'5805,"-24"-11"-258,1 13-258,-4 14-3354,-1 14-1161,-10 2 129,-1 9-516,-10-6-129,-7-3-258,0-2-516,-16-20-1290,0-4-3483,-6-5 0,-3-10-774,-3-6 0</inkml:trace>
  <inkml:trace contextRef="#ctx0" brushRef="#br0" timeOffset="54272.1042">14663 9685 6063,'0'15'5805,"0"16"-387,-1-2-129,-12 5-4515,5 16-129,-10 3 129,0 11-387,-2-4-129,3-5 0,-3-9-129,5-8 0,4-19 129,11-19-129,-7-15-129,11-26 258,8-18-129,4-8 0,4-13 0,4-9 129,1 3-258,0 6 129,0 13 0,-3 13 0,-2 14 0,1 21 0,0 18 129,-2 18-129,-1 21-129,2 16 258,-1 14-258,4 6 0,-3 9 129,1-3-129,-4-6-129,-1-7 258,1-14 0,-5-13-258,-4-11 258,-4-12 0,-4-17 0,-7 0-129,-13-11 129,-7-7-129,-8 0 0,-3-1 0,-4 0 0,-2 3 129,4 4-129,3 8-129,5 4 0,10 0-258,8 6-387,1-6-903,13 0-3870,8 4-258,8-4-129,4-7-516</inkml:trace>
  <inkml:trace contextRef="#ctx0" brushRef="#br0" timeOffset="54559.1206">15171 9415 5289,'18'11'6192,"-10"17"-387,-5 7-258,0 23-2193,-3 2-2709,0 14-258,-2 5 0,1 2-129,-5-9 0,4-6-258,2-9-129,0-18-258,9-14-129,-9-25-1548,27-18-3354,-9-14-129,10-15-387,-5-14-516</inkml:trace>
  <inkml:trace contextRef="#ctx0" brushRef="#br0" timeOffset="54836.1365">15440 9395 7482,'4'-19'5676,"10"36"-129,-3 21-387,-10 10-3999,9 13-516,-4 9-129,1 7-129,-2-4-129,-3-1-129,1-9 0,-2-11 0,1-14-129,-1-9 0,-1-16 0,0-13 0,-8-7 0,-5-11 0,-7-5 0,-6-2 0,-6-1 0,-2 4-129,-3 5-129,-1 4-258,6 15-1419,-4 3-3225,14 5-516,4 0-258,11 0-129</inkml:trace>
  <inkml:trace contextRef="#ctx0" brushRef="#br0" timeOffset="55197.1571">16351 9507 8385,'13'24'5676,"-13"-24"-258,-20 18-258,-4-10-4773,-7 5 0,-5-4-258,-4 2-258,4 7-1161,-8-7-3741,15 1-258,8-2-387,21-10-516</inkml:trace>
  <inkml:trace contextRef="#ctx0" brushRef="#br0" timeOffset="55368.1669">16352 9738 8256,'7'26'5805,"-23"-18"-387,-5 1-129,-18-8-4773,5 3-129,-4 1-258,-3-5-1032,10 3-4128,-1 0-387,8 4-387,9-6-387</inkml:trace>
  <inkml:trace contextRef="#ctx0" brushRef="#br0" timeOffset="55785.1907">16819 9355 9288,'7'67'5934,"-4"-25"-516,0 9 0,-1 1-4902,-1 0 0,-1-3-258,0 2 129,-1-10-516,1-12-129,5-4-1032,-5-25-3999,13 7-129,3-17-645,5-11-258</inkml:trace>
  <inkml:trace contextRef="#ctx0" brushRef="#br0" timeOffset="55957.2006">17004 9511 7998,'-20'17'5805,"-4"0"-129,2 6-258,-10-3-4128,3 0-645,-9-7-129,4-3-387,2-1-387,-4-10-1290,17 1-3870,4-9-129,15 9-516,0-26-258</inkml:trace>
  <inkml:trace contextRef="#ctx0" brushRef="#br0" timeOffset="56461.2294">17092 9267 1935,'-9'36'6192,"9"-18"-387,0-18-516,6 25-2064,-6-25-903,12 0-1032,-12 0-387,27-18-258,-9-2-387,7 5 0,3-1-258,2 3 129,6 6 0,-4 7-129,2 7 129,-8 17-258,-2 18 129,-7 14-129,-9 8 129,-8 4 0,-4 2 0,-12-4-129,-2-11 129,-6-9 129,-4-22-129,3-12 0,3-11 0,5-8 129,6-14 0,10 1-129,4 1 129,12 2 0,10 6 0,7 4-129,5 7 0,3 2-258,-1 14-129,-5-4-258,6 12-2064,-13-18-2838,-3-6-258,-8-7-258,-5-17-516</inkml:trace>
  <inkml:trace contextRef="#ctx0" brushRef="#br0" timeOffset="56693.2427">17588 9223 8643,'21'24'6063,"-10"-2"-516,-6-6-258,5 3-4515,-10 3-258,0 0-258,2-1 0,-1-2-129,4 0-129,3-4-129,6 0-129,0-12-129,10 0-516,-10-15-1161,10-4-3225,-4-10-258,1-7-387,-8-8-129</inkml:trace>
  <inkml:trace contextRef="#ctx0" brushRef="#br0" timeOffset="56856.252">17802 9119 9288,'-10'41'5547,"10"9"-129,2 4-1677,6 25-2580,-6-3-516,6 8-129,-6-9-129,4-6-129,-1-13-774,-4-27-645,11-10-3999,-12-19-387,23-18-387,-10-23-258</inkml:trace>
  <inkml:trace contextRef="#ctx0" brushRef="#br0" timeOffset="57247.2744">18031 9158 7998,'7'15'5805,"-7"-15"-516,0 0-258,14 0-4386,-5 0-129,-9 0-129,24-5-129,-9 5-258,3 8 129,-2 8-129,2 10 0,-2 10 129,-4 9-129,-4 9 0,-4-4 0,-1 2 0,-3-10 0,-8-5-129,-3-6 258,-3-18-129,-2-12 129,1-3 0,2-6 0,0-5 129,13 13 0,-5-11 0,5 11-129,19 16 0,5 10 0,7 9-129,4-2-129,7 8-774,-6-20-2064,6 4-2322,-5-18-387,-5-7-387,-6-5-129</inkml:trace>
  <inkml:trace contextRef="#ctx0" brushRef="#br0" timeOffset="57556.292">18543 8887 4773,'10'35'6063,"2"13"-387,1 11-645,7 34-1806,-1-6-2838,3 10 0,-1-7-258,0-7-387,4-5-1290,-11-23-3483,7-19-516,-2-24-129,5-25-516</inkml:trace>
  <inkml:trace contextRef="#ctx0" brushRef="#br0" timeOffset="57804.3062">18916 9041 8127,'-20'37'5805,"3"6"-516,2 8-258,-9-4-4386,4 8-258,-3-7 129,6 4-129,0-7-129,9-4 0,5-9 0,3 0 0,11-3-129,6 0 0,3-5 0,5-6-258,0 4-258,-6-15-903,7 6-3999,-6-12-129,-3-1-645,-3-18-258</inkml:trace>
  <inkml:trace contextRef="#ctx0" brushRef="#br0" timeOffset="58052.3204">19383 9044 5676,'15'-4'5805,"-15"4"-387,0 0-387,-18-10-4257,-4 10-258,-12 0 0,-2 2-129,-9 2-258,0-4-258,5 7-1419,-4-7-3483,8 0-258,7 0-516,12-4 0</inkml:trace>
  <inkml:trace contextRef="#ctx0" brushRef="#br0" timeOffset="58351.3375">19139 8997 5547,'13'40'5805,"-5"-6"-258,2 3-258,2 11-3870,-4 2-774,8 14 129,-4 7-387,4 5 129,-6-4-129,6 3 0,-7-8-129,2-3 0,-2-14-129,-7-6 0,-2-17 0,-13-7 0,-5-11-129,-10-9 129,-2-6-129,-1-10 0,0 2-129,-2-6-258,12 12-1677,0-11-3225,11 12-258,10 7-645,-6-15-258</inkml:trace>
  <inkml:trace contextRef="#ctx0" brushRef="#br0" timeOffset="77520.4339">6350 11739 5031,'21'19'5418,"-21"-19"-387,0 0-387,-20 9-4386,-16-8-129,-12 3 129,-21 0 129,-10 0 0,-12-2 129,-5 3-258,-4-5 129,4 0 0,4 0 129,13 2 0,12-2 0,14 4-129,8 0 0,12 3 0,7 0-258,7 3 129,9-3-258,10-7 0,1 13 0,15-8-129,13-2 129,9-3-129,16 0 129,11-6 0,12-1-129,12 1 129,9-2 0,4 4 0,4-1 0,0 5 0,-9 0 0,-3 7-129,-8-2 258,-12 2-129,-10-3 0,-10-1-129,-16-1 129,-7-2 0,-14 0 0,-17 0 0,-11 0-129,-22 2 129,-18 6 0,-18-1 0,-16 3 129,-17-2 0,-10-3 0,-3 0 0,-6-9 129,3-7-129,4-13 129,8 3-129,10-5 129,10 2-129,12-3 0,11 7-129,13 6 0,9 5-129,13 4 258,10 5-129,18 0-129,-5 11 258,11 2-258,18 3 129,8 1 129,10-3-258,9-2 0,13-2 129,11-7 0,9-2-258,14-1 258,6 0-129,10-2 0,5 2 0,2 0 0,0 4 0,4 11 0,-9-2 0,-12 2 0,-10-3 0,-12-3-129,-15-5 129,-16-1 0,-14-3-129,-17-10 129,-20-6-258,-14 2 258,-27 1 0,-16-2 0,-17 3 129,-12-1 0,-10-4 129,-7 3-129,-5-1 129,1-2 0,12-1 129,5 1-258,9-2-516,12 9-516,2-12-2064,17 14-2064,14 5-387,14 1-387</inkml:trace>
  <inkml:trace contextRef="#ctx0" brushRef="#br0" timeOffset="79489.5465">9682 11168 1419,'73'7'3870,"-38"-5"-1935,10-2-645,8-1 258,1-7-387,12 5-129,4 0-129,9 3 0,3 0-129,6 3-129,6 5-258,4 9-129,4 0-129,5 2 258,-5-3-129,3 5 0,-5-8 258,1 8 0,-11-15 129,0 0-129,-13-5 0,-5 1-129,-14-2 129,-8-2-258,-9-3-258,-13-4-129,-10 5 0,-18 4 0,0 0 0,-20-11 0,-11 11-129,-13 2 129,-10 7 258,-10 3-129,-10-1 0,-9 6 129,-8-2 0,-6 5 0,-3-5 0,-4 2 0,1-2-129,2 1 129,0-2 0,5 3 0,9 2-129,7-2 129,6 1 0,11 0 0,9-1 258,13 0-258,6-5 129,17-1 129,5-11-129,13 0 0,9-7 129,13-1-258,10-7 0,9 1 129,10 0-258,9 1 0,8 2 0,7 1 0,7 3 0,8-1 0,6 0-129,4-6 129,3 0 0,1-1 0,3-5 0,-4-3 0,-3-1 0,-6-2 0,-12 1 129,-12 4-129,-10 1-129,-13-3 0,-12 9 0,-17-2-129,-18 16 129,-5-16 0,-20 10 129,-16 1-129,-8-4 258,-11 4 0,-13-6 129,-6 4 0,-8-4 0,-3 4 258,-6-4-387,1 7 129,-2 0-129,2-2 0,2 6-516,1-3-1032,14 3-3870,6 9 0,4-1-774,9 6 0</inkml:trace>
  <inkml:trace contextRef="#ctx0" brushRef="#br0" timeOffset="80892.6268">15851 10689 2322,'38'26'5289,"-14"-16"-129,-4-9-387,5 0-3870,8 5-129,-7-6 129,10 0-129,0 0-387,4-3 0,4-2 129,9 1-258,7-2 0,9 2-129,5-3 0,8 1 0,5-3 0,6 2 0,5-3 129,6-1-129,1-6 258,3-1-258,1-4 0,2 1 129,-2 0-258,2 1 0,5 1 0,-5 3 0,-1 3-258,1 8 129,-5 2 0,0 3 129,0 0-129,-3 0 0,-4 0 129,-4-3 0,-7-3 129,0 0-129,-8 0 0,-4-1 129,-13 2 0,-6 1 258,-11-5-258,-8 6-129,-11 3 0,-11 0 0,-16 0 0,0 0-129,-16 21-129,-12-8 129,-10 6 0,-8 1 129,-15-2 0,-6-3 0,-11-1 0,-8 0 129,-5-7 0,-5 1 129,-8 1-258,-7-4 0,-8-1 0,-1 2 129,-4-2 0,1-1-129,-5 1-129,-2-4 0,2 3-516,-2-6-1935,11 3-2322,8 3-774,11 5-258</inkml:trace>
  <inkml:trace contextRef="#ctx0" brushRef="#br0" timeOffset="87897.0274">10634 13241 10707,'-10'24'5805,"0"6"-387,0 20-387,-2 10-4773,-5 18 129,-3 8-129,2 9 129,-6-5 0,5-1-129,1-17 0,2-13 0,4-19 0,6-20 0,6-20 0,-6-23 0,6-17-258,6-16 129,3-13 0,4-9 0,2-9-129,2-3 129,6 5-129,-1 9-129,0 14 258,3 14-129,0 17 0,3 18 129,-2 14-129,-1 24 129,3 21-129,0 15 129,1 11-129,1 6 129,-5 3-258,4 4 129,-6-4-129,-4-9 258,-3-16-129,-5-14 0,-3-7 0,-6-9 258,-3-12-129,-15-7 129,-9-8-129,-8-9 258,-8-1-258,-5 4 1,-5-4-130,-1 1-130,2 6 1,7 0-129,10 7-129,6 4-774,18 15-1677,9-22-2709,0 0-258,0 0-516,29-2-258</inkml:trace>
  <inkml:trace contextRef="#ctx0" brushRef="#br0" timeOffset="88164.0427">11104 13129 11094,'26'29'6192,"-15"4"-516,3 19 0,-14 12-5031,12 18-129,-5 8 0,2 13-258,-4-1-129,3-2 0,-4-5-129,0-13 0,0-15-258,-1-23-258,5-12-258,-8-32-4386,10-20-387,-2-20-516,5-12-387</inkml:trace>
  <inkml:trace contextRef="#ctx0" brushRef="#br0" timeOffset="88504.0621">11375 13258 9159,'28'-26'5676,"-15"26"-129,3 7-258,-8 9-3741,4 16-774,-10 4-258,3 17 0,-2 6-258,4 10 129,-2 4-129,3 5 0,3-5-129,1-1 129,0-12-129,2-12 129,-3-12-129,-1-8 0,-2-14 0,-8-14 0,0-10-129,-16-11 129,-5-7-129,-6 1-129,-4 0 129,-6 2 0,-4 3 0,-2 7-387,7 10-129,-2-2-1290,13 10-3612,1 0-258,11 5-258,13-8-903</inkml:trace>
  <inkml:trace contextRef="#ctx0" brushRef="#br0" timeOffset="88976.0891">12463 13247 11481,'16'66'6321,"-8"-11"-645,-7 9 0,7 8-3999,-1 3-1290,-3 7 0,-1-3-258,-1-8-129,3-6-258,-1-18-387,6-12-774,-9-20-4128,12-15-129,-2-28-258,4-4-516</inkml:trace>
  <inkml:trace contextRef="#ctx0" brushRef="#br0" timeOffset="89123.0976">12622 13603 11997,'-10'-44'5805,"-1"42"-258,-8 2-129,2 3-4773,-8 5-258,-3 2-129,2 6-516,-3-6-645,16 1-4515,-5-3 0,13 5-516,5-13-387</inkml:trace>
  <inkml:trace contextRef="#ctx0" brushRef="#br0" timeOffset="89405.1137">12789 13674 11868,'0'0'5805,"0"0"-129,-9 12-129,-9-1-5031,3 3 0,-9 3 0,12 7-258,3 0-129,5 4 0,4-6-129,10-5 0,9-9 0,5 0 0,4-6-129,-2-2 0,-1-8 129,-3-2-129,-6-3 0,-9-3-129,-7 4-258,-16-6-387,-1 5-4128,-15-3-516,-3 8-258,0-5-516</inkml:trace>
  <inkml:trace contextRef="#ctx0" brushRef="#br0" timeOffset="90252.1621">13467 13536 11739,'4'132'5805,"6"-53"-258,-3-14-258,4 1-4902,-5-14 129,-2-13-387,-1-16 0,-3-23 0,4-8-258,-4-32 0,1-8 0,-1-11 0,3-5 129,-1 2 0,6 5-129,0 11-129,4 20 129,3 15 129,2 13 0,1 20 0,-2 14-129,4 6 258,-4 0-129,-2-6 0,-1-6 0,-2-11-258,-11-19 258,17 0-129,-8-14 0,-1-17 0,3 1 0,-1-4 0,2 1 129,1 6 129,3 5-129,-1 13 0,3 9 0,0 11 129,1 7 0,1 8 0,-2-1-129,3 2 129,-2-4 0,2-6-129,-3-11 0,1-5 0,-1-3 0,-1-11 0,-4-10 0,1 0-258,-5 2 258,-5-7-129,-4 6 258,0 4-129,-3 4 129,-7 9-129,-1 7 129,-2 9-129,3 5 129,0 2 0,1 6 0,4 5 0,2-2 0,3-4 0,1-7 0,6-4 0,-7-12-129,21 13 129,-10-13 0,1-1-129,-12 1 129,18-9 0,-18 9 0,14-2-129,-14 2 129,0 0-129,15 15 129,-12-4-129,2 3-258,-5-14-129,17 21-645,-17-21-3483,17-11-903,-5-15-516,4-10-516</inkml:trace>
  <inkml:trace contextRef="#ctx0" brushRef="#br0" timeOffset="90796.1932">14253 13053 10965,'7'-24'5934,"11"25"-387,-13 28-129,9 27-4644,-5 12-258,1 16-258,-2 6 0,4 8-129,-3-5 0,0-8 0,-2-13-129,5-15-129,-4-17 129,1-19-129,0-18 129,1-10-129,-2-19 129,2-5 0,-1-5-129,1-4 129,0 2 129,0 4-129,1 10 0,-11 24 129,17-7-129,-9 13 0,-2 14 0,0 8 0,0 6 0,0 3 129,1-2-129,0-5 129,4-3-258,2-5 258,4-5 0,2-12 0,1-5-129,2-9 129,0-9-129,-3-8 0,-3-2 0,-2-6 0,-7 2-129,-7 6 0,0 9 129,0 17 0,-23-3-129,10 13 129,0 18 0,2 9-129,5 5 129,6 7 0,1-5 0,11-5-387,13-6-129,4-12-516,15-2-2709,-7-24-1677,9-9-387,-1-17-387,11-3-129</inkml:trace>
  <inkml:trace contextRef="#ctx0" brushRef="#br0" timeOffset="91117.2116">15730 12931 12126,'-20'64'6063,"16"-14"-258,4 19-258,3 6-5031,2 15-129,0 5-129,2 1 0,-1-6-258,4-14 0,-4-11-387,-3-18-516,20-7-4644,-23-40-129,23 2-387,-11-23-645</inkml:trace>
  <inkml:trace contextRef="#ctx0" brushRef="#br0" timeOffset="91869.2546">16038 13337 9804,'19'131'5805,"-14"-59"-387,1 2 0,-8-9-4773,2-8-129,0-12-129,0-10-129,0-20-129,0-15-129,16-14 129,-4-13-258,1-11 129,6-4-258,0-4 258,1 2-129,1 4 129,-2 14-129,-5 12 129,2 10 0,-3 10 0,-5 13 0,-3 7 129,0 6-129,-3-1 129,2-7 0,-4 0-129,4-12 0,-4-12 129,10 0-129,1-17 129,1-7-258,1-4 129,4-5 0,-1-6 129,1 5-258,-1 5 258,-4 9 0,0 5-129,-12 15 129,14 0 0,-14 11 0,0 15-129,0 7 129,0 1 0,0-5-129,0 5 0,0-5 0,3-6 0,7-8 0,3-10 129,2-5-129,5-1-129,-2-10 129,1-6 129,-3-3-258,-2-2 129,-2 5 0,-1 4 0,-11 13 0,7-15 0,-7 15 0,0 0 0,0 15 0,0-3 129,3 4 0,-1-2-129,-2-14 0,14 22 0,0-19 0,0-5 129,0-8-129,-3-4-129,-1-5 129,-2-1 0,-4-1 0,-4-2 0,-9 5-258,-3 11-129,-8-6-387,8 13-4515,-14-8-387,6 5-258,2-10-387</inkml:trace>
  <inkml:trace contextRef="#ctx0" brushRef="#br0" timeOffset="92101.2679">16749 12993 8385,'28'-20'5934,"-17"30"-258,-10 14-129,5 23-4128,-4 8-645,3 20-258,-2 9-129,5 10 129,-1-6-129,4-7-387,4-7-258,-4-21-258,10-7-1032,-9-38-3612,4-11-387,-4-32-516,1-7-387</inkml:trace>
  <inkml:trace contextRef="#ctx0" brushRef="#br0" timeOffset="92501.2908">17899 13079 10449,'0'-35'6192,"-5"17"-645,5 18 129,-15-7-4902,1 7-258,-10 10 0,-1 15-258,-4 7 129,0 10-258,0 6 129,3 7-129,6 7 0,11 2 0,9 2 129,5-6-129,14-3-129,11-8 129,7-8-129,6-8-129,5-14-387,0-16-387,8-3-3225,-13-27-1548,-2-9-258,-9-18-387</inkml:trace>
  <inkml:trace contextRef="#ctx0" brushRef="#br0" timeOffset="92704.3024">18176 12997 10965,'16'0'6063,"-10"23"-516,2 16 0,-5 11-4773,0 12-258,-3 9-129,0 12 0,0 4-258,0-5 0,0-8-258,0-13-387,6-1-1677,-4-33-3225,2-14-129,-3-24-645,4-25-387</inkml:trace>
  <inkml:trace contextRef="#ctx0" brushRef="#br0" timeOffset="93093.3246">19243 13126 9417,'25'19'6063,"-25"-19"-774,-13 12 258,-16-6-4644,-3-4-516,-14-2-258,-3 0-258,3 8-645,-8-5-4128,17 8-516,7-1-129,15 5-774</inkml:trace>
  <inkml:trace contextRef="#ctx0" brushRef="#br0" timeOffset="93269.3347">19263 13446 11739,'34'25'5934,"-34"-25"-258,-12 13-258,-12-7-4902,-6 3-129,-7-2-387,-5 1-258,5 5-3483,-9-10-1806,13 4-258,3-3-387</inkml:trace>
  <inkml:trace contextRef="#ctx0" brushRef="#br0" timeOffset="93945.3734">20521 12941 10449,'6'41'5805,"2"-1"-387,2 7-129,0 6-5031,-6 0-258,3-10-645,7 4-4515,-6-17 0,4-13-645,6-16-258</inkml:trace>
  <inkml:trace contextRef="#ctx0" brushRef="#br0" timeOffset="94093.3818">20756 13119 8901,'-56'-10'5805,"20"13"-258,-7-1-129,1 9-4386,-3-11-774,-1-4-645,14-1-4644,5-4-387,10 2-258,11-6-645</inkml:trace>
  <inkml:trace contextRef="#ctx0" brushRef="#br0" timeOffset="94485.4043">20934 12861 7998,'13'-6'5805,"4"12"-258,3 6-129,18 15-4386,-14 1-387,0 10-129,-4 11-258,-3 9 129,-12-1-129,-5 8-129,-17-5 0,-8-10-129,-10-6 0,-3-17 0,-7-16 129,4-11-129,6-6 0,8-12 0,10-8 129,11 2-129,8 5 0,15 5 129,12 13-129,10 2 129,6 14-129,2 1-258,3 7-129,-5-10-1032,1 4-3999,-8-14 0,-1-3-516,-12-20-516</inkml:trace>
  <inkml:trace contextRef="#ctx0" brushRef="#br0" timeOffset="94872.4264">21295 12977 9159,'7'54'5934,"-7"-29"-387,2 0-258,-2-5-4644,3 4-258,0-8 0,7 0-258,6-5 0,5-7-258,8-4-387,1-7-129,9-1-645,-12-19-903,12 9-1806,-18-14-774,1 5-129,-18-15 387,4 13 1419,-19-12 1549,2 6 1547,-3 12 1547,-8-1 2452,11 15 645,-5 6-129,11 20-516,-9 3-1290,16 33-774,-4-1-903,4 13-258,3-3-387,2 3-129,5-6-129,-3-16-903,10-3-2451,-7-26-1677,1-14-774,0-19-387</inkml:trace>
  <inkml:trace contextRef="#ctx0" brushRef="#br0" timeOffset="95248.4479">21668 12864 6321,'0'0'5805,"11"-6"-387,-11 6-258,12-18-3870,4 18-258,-5-10-516,10 10 0,3 4-258,0 9 129,2 8-258,-1 11 129,-1 8-129,-5 3-129,-8 5 129,-4-1-258,-7-8 129,-1-3 0,-10-8-129,-2-8 129,-7-10 129,3-9-129,0-2 129,1-9 129,4-1-129,12 11 129,-6-18 0,6 18-129,13-6 0,3 6 0,5 9-129,0 0-258,4 5-258,-4-8-774,5 8-4128,-13-9 129,-2 1-645,-11-6-387</inkml:trace>
  <inkml:trace contextRef="#ctx0" brushRef="#br0" timeOffset="95589.4674">22094 13464 8643,'15'22'5934,"-31"-11"-387,-20 4 0,-27-5-4515,-33 2-129,-38-3-129,-15 10 129,-17-3-387,-8 0 0,3-3-129,11 5-129,23 2 0,34-2-258,31 1 0,28-1-129,27-2-129,17-16-387,36 27-1032,2-27-3870,17 0-129,3 0-516,11-2-516</inkml:trace>
  <inkml:trace contextRef="#ctx0" brushRef="#br0" timeOffset="96024.4923">21205 13909 6321,'-30'14'5934,"16"-14"-258,14 0-129,-11-10-2967,11 10-1548,13-23-258,5 10-129,4 1-258,8 1 0,3 7-258,8 5 0,2 14-129,0 13 0,-5 7 129,-5 8-129,-7 10 129,-10 9-258,-13 5 258,-10-1-258,-18-9 129,-4-7 0,-8-9 0,-2-12 129,-2-19 129,2-10-129,6-14 258,10-7-258,8-1 129,9-1 0,6 4 0,15 3-258,13 14 0,10 3 0,10 15-387,1-2-258,7 12-1677,-3-16-3225,1-2-129,-9-8-516,4-17-645</inkml:trace>
  <inkml:trace contextRef="#ctx0" brushRef="#br0" timeOffset="96856.5399">22578 13094 10449,'16'14'6063,"-8"21"-387,-6 8-258,5 17-4902,-3 10 0,0 5-258,-1 2-129,-2 1-258,4-4-129,0-14-516,11-5-3741,-8-22-1032,8-15-129,-2-18-645</inkml:trace>
  <inkml:trace contextRef="#ctx0" brushRef="#br0" timeOffset="97088.5532">22793 13425 9933,'0'0'5805,"-6"10"-387,-9 13 0,7 10-4515,-9-1-516,-2 4 0,1-5-258,2-1 129,4-9-129,7 1 0,5-3 0,9-3 129,7-2-258,9-3 0,4 3-129,0-4-387,11 9-1548,-6-16-3354,-2-2-258,-6-7-516,-2-14-387</inkml:trace>
  <inkml:trace contextRef="#ctx0" brushRef="#br0" timeOffset="97354.5684">23336 13232 11739,'22'-6'5934,"-12"-7"-387,-18 3-258,-6 7-4773,-14-6-129,-2 6-129,-6 1-129,-1 2-129,-1 0-129,1-2-129,4 2-258,0 0-1161,15 3-3870,2 3 0,16-6-516,-4 14-387</inkml:trace>
  <inkml:trace contextRef="#ctx0" brushRef="#br0" timeOffset="97652.5854">23161 13225 9030,'11'0'6321,"12"14"-774,-13-2 258,4 21-4386,-1-3-387,3 13-387,-7 9-258,2 11 0,-3 6-129,-4 1 0,-4-4-129,0-6 0,-11-4-387,-3-10 258,-5-19 0,-7-13 0,-1-14 0,0-9 0,-1-15 0,3-1 0,5 0 0,3-7-129,10 13-387,-2-6-3354,9 25-1806,0 0-129,16 0-645,-16 0-387</inkml:trace>
  <inkml:trace contextRef="#ctx0" brushRef="#br0" timeOffset="101884.8275">17638 10351 3225,'-8'-22'5160,"7"12"-129,-3-5 0,4 6-4257,0 9-129,0 0-129,0 6-129,0-6 129,0 28 129,-3-13-258,3 8 129,-1-7-258,1 0 0,-4 0 0,3 3 129,1-19-129,-16 25 129,8-9-387,-4 2 129,-4 4-129,2 4 0,-5-1 129,-2 3-129,1 5-129,-3-4 129,-2 0 0,-3-3 129,-2 2-129,-3-5 0,-4 1 129,-5-2-129,-3-4 258,-4 0-387,-4-2 387,-5 1-258,-1-5 258,-3 3-258,-4-2 0,1-4 0,-3 10 129,-2-2-129,-1 1 0,-2-1 0,3 2 0,-5 1 0,1 1 0,-1 0 0,0-7 0,-3-5 0,-1 3 0,-3 4 0,-3-4 0,0 5 0,-2 5 0,1 1 0,-2 13 0,2 3 0,1-1 0,1 1 0,2 1 0,2-5 0,2-3 0,-1-8 0,4 2 0,1-2 0,-1-3 0,1 2 0,-4 2 129,1 3-129,1 2 0,-1 3 129,1-5-129,0-2 129,1-3-129,1-5 129,-1-5-129,1-5 129,-1-7-129,3-1 0,4-1 0,-2-3 129,8 4-129,4 0 0,3 0 0,5 6 0,2 0 129,2 1-129,-2 1 0,5-3 0,-2 2-129,3-4 258,1 2-258,0-3 258,3 1-129,6 5 0,1 0 129,3 6-129,4-3 0,3 3 129,0 3-129,1-2 0,2 4 0,-5-2 0,2-4 0,-1-1 0,-2-2 0,0 1 0,-1-4 0,-1 3 0,-2-5 0,2 3 129,-3 1-129,-2 1 0,1 5 0,-3-4 0,-4 0 129,2 0-129,-2 0-129,-2-5 258,1 1-129,1-1 0,3-4 129,1 5-129,5 2 0,2-4 0,4 3 0,0 2 0,1 0 0,4-2 0,-3-1 0,2-1 0,-2 1 0,1-1 0,-3-1 0,1-1 0,0-3 0,0 1 0,-1-1 0,-2 0 129,3-1-129,-2 0 0,-3-2 0,1-1-129,0 0 258,-1-1-129,-1-2 0,1-1 0,-2 5 0,-1-1 0,1-1 0,2 1 129,-2-1-129,0 0 0,1-2 0,-1-1 0,-1-3 0,-1 1 129,1-6-129,1 1 0,-1-3 129,3-1-129,-1-1 129,2-1-129,3-1 129,2-1 0,-3-3 0,3-6-129,-3-1 129,-2-9-129,-4-2 129,1-6 0,-6-5-129,2-2 129,1 6-129,-1 0 0,4 4 0,1-1 0,2 8 129,5 5-129,0 0 0,0 3 0,-1-6 129,-1-5-258,-2 0 258,0 1-129,-2-8 129,1 1-129,-2 5 129,4 0-129,0 7 0,5 4 129,5 7-129,1 11 0,12 14 0,-12-16 0,12 16 0,0 0 0,0 0 0,0 0 0,0 0 129,-8-11-129,8 11 0,0 0 0,-12-16-129,12 16 258,-13-16-129,13 16 0,-12-8 258,12 8-258,-10-3 0,10 3 0,0 0 129,0 0-129,0 0 0,0 0-129,-4 9 0,4-9 129,-2 11 129,2-11-129,-1 21 0,0-7 0,-3 3 0,2 0 0,0 0 129,-1 2-258,2-2 129,-3 0 0,3-7-129,-1 2 129,2-12 0,-2 11 0,2-11-129,0 0 129,0 0 0,0 0 129,0 0-129,0 0 129,-3-7-129,3 7 0,-4-25 129,4 8 0,-1-3-129,1-2 129,0 2 0,0-6 0,1 5-129,6-1 258,-2 8-258,5-1 0,0 5 258,4-1-258,-1 1 0,3 3 129,4 4-129,0 2 0,0-2 0,6 3 129,-1 0-129,-1 0 0,-2 0 0,-1 0 129,0 0-129,-6 0 129,-2 0-129,-13 0 0,13 0-129,-13 0 129,0 0-258,0 0-129,0 0-516,-21-12-3354,5 9-1548,-1-1-258,-3-3-5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3T17:31:56.210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3098 9041 3096,'-11'-22'5934,"11"22"-129,-4-14-129,4 14-2064,0 0-1032,12 10-903,-9 4-774,7 16-129,2 6-258,0 11-258,2 12-129,0 16 0,-4 8-129,0 3 0,-4 3 0,-2-8-258,-4-9 258,-3-12 0,-2-14-129,-3-23 0,-4-23 0,0-17 129,2-32 0,-4-15-129,2-19 129,0-16 0,2-5 129,3-4-129,4-1 129,3 4-129,4 14 0,12 10 129,7 21 0,8 17-129,7 14 129,7 22-129,1 22 0,0 22 0,0 19 0,-6 15 0,-6 12-129,-10 7 129,-8-3-129,-11-1 0,-5-17 129,-13-12-129,-11-19 129,-3-15-129,-8-22 129,-1-6 0,0-14 0,4-8 0,2 1 129,8 6 0,9 6 0,13 14 0,0 0 129,12 24-129,9 9 0,7 6 129,8 8-129,0 1-129,5-1 129,3-1-129,5-9 0,-1-10 129,7-13-129,1-10-129,2-8 0,2-17 129,-2-13 129,-8-11-129,-7-5 0,-11-9-258,-11 4 129,-14-3 0,-7 9 129,-14 15-258,-8 12 129,-4 17 129,-3 12-129,0 22 129,4 12 0,5 10 129,8 12-129,9 0 129,3-1-129,16-3 0,8-8 0,8-13 0,10-8 0,4-12 129,3-18-258,2-3 0,3-14 0,-1-12 0,-3-7 0,-5-6 0,-7 2-129,-4 1 129,-10 8 129,-7 6 0,-5-2 0,-11 6-129,-1 21 129,-9-8 129,-5 8-129,-2 11 0,-4 7 0,-1 0 0,2 9 0,5 3 129,2-2-129,7 1 0,5-1 0,1-6 0,10-9 0,1-6-129,4-7 0,-1 0 129,2-3 0,-5-8 0,-2 1 129,0-3-129,-10 13 0,13 0 129,-7 19 0,0 6-129,2 12 129,4 2-129,1 0 0,4 4-129,3-9-258,0-22-645,13-7-4257,-8-17-387,1-19-258,-6-12-516</inkml:trace>
  <inkml:trace contextRef="#ctx0" brushRef="#br0" timeOffset="232.0133">4733 9444 9933,'25'49'5676,"-21"-14"-258,-3 2-129,-10 2-4644,2 6-129,-10-2-258,4 3 129,-1-6-387,7-4 129,4-9 0,5-3-258,12-11 0,9-13-258,11-4-645,-8-24-3483,19-2-774,-3-14-516,3-14-387</inkml:trace>
  <inkml:trace contextRef="#ctx0" brushRef="#br0" timeOffset="452.0259">5205 8638 9288,'32'170'5934,"-16"-44"-645,-5 12 0,5 12-4644,-10 0-129,4-10-129,-5-11-516,-2-32-1161,14-19-3999,-4-29 0,6-39-516,1-20-387</inkml:trace>
  <inkml:trace contextRef="#ctx0" brushRef="#br0" timeOffset="618.0354">5490 9155 9417,'-26'-35'5934,"-1"40"-516,-14 20 0,2 12-4644,-15 7-258,-6-5-258,-6 3-387,-1-7-903,15-6-4257,0-9 0,20-8-645,10-12-258</inkml:trace>
  <inkml:trace contextRef="#ctx0" brushRef="#br0" timeOffset="984.0563">5694 9343 8514,'37'23'5805,"-37"-23"-258,-2 23-387,-17-9-4128,-2 7-774,-9-1 0,3 18 0,1-1 0,9 4-129,5 3 0,12-2-129,7-5 0,12-10 0,5-9-129,1-17 129,4-6 0,-4-17-129,-6-12 129,-7-4 0,-3 1 0,-8 1 0,-1 10 0,-5 11 0,5 15 129,-13 15-129,10 21 0,3 7 0,5 5-129,6-5-387,11 7-2580,-2-22-2193,6-13-129,1-15-645,-2-23 0</inkml:trace>
  <inkml:trace contextRef="#ctx0" brushRef="#br0" timeOffset="1517.0868">5904 9364 8127,'37'123'5676,"-15"-49"-258,1-6-258,-1-1-4386,-7-14-387,-2-12-129,-5-24 0,-8-17-258,8-25 0,-8-17-129,0-11 0,0-4 0,0-3 129,0 2-129,8 15 0,5 17 129,4 14 0,7 20 129,2 21-129,3 10 129,0 11-129,0 3 129,0-5 0,-1-6 0,-5-10-129,1-15 0,-4-17 0,1-9-129,-4-24 0,-2-14 0,-2-7 0,-4-11 0,-1-8 129,-3-10 0,-2-5 0,-2-1 129,-1-2 0,0 10 0,0 4 129,0 11-129,0 15 129,0 13-129,0 19 129,0 19 0,6 25-129,-2 20 0,-1 15-129,3 13 0,0 12 0,5 10 0,2 6 0,2-5-129,2-7-258,-1-20-516,15-2-2838,-4-26-1548,5-18-516,-2-23-258</inkml:trace>
  <inkml:trace contextRef="#ctx0" brushRef="#br0" timeOffset="1670.0955">6757 9135 9546,'-39'-22'5934,"11"30"-516,-12 10 0,9 10-4902,-25-4-258,-11-9-1161,-5 0-4128,-4-13-387,5-3-387,3-16-645</inkml:trace>
  <inkml:trace contextRef="#ctx0" brushRef="#br0" timeOffset="3232.1849">14596 10104 7482,'27'1'6063,"-13"8"-258,-8 4-129,13 19-4128,-15 2-258,4 22-387,-3 15-387,2 14 0,-1 15-129,1 8-258,0 1 0,0-2 0,-2-12-258,0-18-258,0-16 0,-5-36-1032,0-25-4128,0-16-129,0-28-516,-7-28-645</inkml:trace>
  <inkml:trace contextRef="#ctx0" brushRef="#br0" timeOffset="3556.2034">14546 10260 7224,'0'0'5934,"10"-20"0,-2-9-387,1-11-3483,6 1-1290,-3-12-129,5 6-129,3 6-258,7 9 129,3 10-258,2 17 129,3 7 0,-1 20-258,-4 17 129,-7 8-129,-9 8 129,-14 7-129,-8-1 0,-15-6 0,-12-9-129,-10-16 129,-5-18-387,-4-15-258,7-10-1032,-6-21-3612,20-2-516,8-9-258,17 8-516</inkml:trace>
  <inkml:trace contextRef="#ctx0" brushRef="#br0" timeOffset="3992.2284">14874 10375 6966,'23'94'5934,"-21"-40"-387,-2-4-387,0 15-3870,0-23-516,0 5-258,-1-17-258,1-9 0,0-21 0,19 8-129,1-19 0,8-13-129,4-5 129,5-3-129,2-8 129,3 5-129,-6-3 258,-2 2-129,-7 9 0,-8 7 129,-4 5 0,-15 15-129,0 0 129,3 17-129,-6 15-129,-1 9 129,1 3 0,3 1-258,0 1 129,7-3 0,10-13 0,4-12 0,3-9 129,1-9-258,-4-15 0,-2-6 129,-6-10 0,-7-5 0,-6-1-258,-6-1-129,-9 13-645,-22-11-3612,10 20-903,-5 3-516,3 13-258</inkml:trace>
  <inkml:trace contextRef="#ctx0" brushRef="#br0" timeOffset="4512.2581">15654 10518 7740,'0'0'5547,"-6"-3"-258,-3-12-1419,9 15-2967,-25 0-129,13 4 129,-4 3-129,8 13-387,-1 9 0,9 10-129,0 2 0,4 8-258,5-2 129,4-4-129,5-14 129,3-11 0,1-18 0,2-22 0,-2-23 0,1-17 0,-4-14 129,-1-13-129,-8-2 0,-6-5-129,-4 6 129,-4 6-129,-6 13 129,-2 11-258,0 16 0,-3 15 129,1 17 0,2 22-129,4 24 129,2 16 0,3 18 0,3 16 258,5 11-258,7 5 129,9 4-258,4-10 0,5-8-258,-2-26-1419,11-11-3612,-5-25-258,5-19-258,-6-16-645</inkml:trace>
  <inkml:trace contextRef="#ctx0" brushRef="#br0" timeOffset="4900.2803">16218 10284 9933,'1'73'5934,"-1"-30"-516,0 10 0,0 2-5031,1-3 0,2-2-258,1-6 129,5-15 0,4-12-387,3-13 0,2-11 0,-1-18 0,-2-9-129,2-2 129,-3-2 129,-4 5-129,-3 7 387,-1 7-129,-6 19 0,10 0 0,-2 25 129,0 6-129,2 5 0,-1 5-129,6-6-258,-1 0-258,-2-24-1032,8-6-3741,-3-14-258,3-14-516,1-14-387</inkml:trace>
  <inkml:trace contextRef="#ctx0" brushRef="#br0" timeOffset="5140.294">16773 10318 7740,'-8'24'5676,"-11"-12"-258,-1 3-387,-4-2-4515,1 10 258,-3 1-387,6 9 0,7-1-129,8 3-129,6-2 0,14-1 0,10 1-258,6-6-129,10-8-645,-4-25-1806,7-10-2451,-6-15-387,-2-21-645,-7-15 517</inkml:trace>
  <inkml:trace contextRef="#ctx0" brushRef="#br0" timeOffset="5328.3048">16939 9629 8514,'3'43'5805,"1"22"-258,5 27-258,-6 14-4644,7 17-129,-6 4-129,5-1-129,1-14-258,-1-16-258,8-12-2838,-1-31-2064,3-29-516,1-24-387,4-30-387</inkml:trace>
  <inkml:trace contextRef="#ctx0" brushRef="#br0" timeOffset="5506.315">17224 10029 7740,'-37'-4'5676,"10"16"-129,-10 6-387,8 7-4386,-20-4-258,0 4-129,-3-5-258,1-6-516,14 12-3483,-5-17-1161,14-3-645,3 0-387</inkml:trace>
  <inkml:trace contextRef="#ctx0" brushRef="#br0" timeOffset="5872.3359">17332 10273 4257,'23'7'6063,"-23"-7"-516,0 0-387,3 21-2064,-3-21-2580,-11 19-129,0-11-129,3 6 0,-5 4-129,4-2 129,2 0 0,5 0 0,2-16 0,6 24 129,2-10-258,5 2 129,1-1 0,0 5-129,-2 8 0,-3 4 0,-6 2-129,-3 2 258,-4-5-258,-10-3 0,-4-5-129,-6-7-258,2-2-2451,-12-16-2709,1-9-129,1-7-645,3-7-258</inkml:trace>
  <inkml:trace contextRef="#ctx0" brushRef="#br0" timeOffset="9328.5336">6901 9301 5289,'34'-12'5934,"-34"12"-387,15-10-258,-15 10-3741,-7 0-258,-14 4-129,3 19-258,-10 0-387,2 7-129,-1 2-129,5 2-129,2 1 0,11-1 0,9-7 129,5-1-129,12-4 0,4-3-129,0-6 129,3-1-129,-3-6 0,-5-6-129,-7 4-129,-9-4-258,-6 5-2451,-19-9-2580,-7-1-129,-12 0-645,-3-2-258</inkml:trace>
  <inkml:trace contextRef="#ctx0" brushRef="#br0" timeOffset="9987.5713">5547 8077 8256,'-11'52'5805,"11"-31"-387,0-10 0,21-6-4644,-11-15 0,10-3 0,-1-17-129,7-5 0,5-11-129,8-8-129,7-7 0,10-3 0,7-4-258,7-7 129,8 1-129,5-7-129,6 2 129,2-1-129,2-1 129,-1 7-129,-5 1 129,-1 5-129,-6 4 129,-2 2-129,-7 6 0,-2 2 129,-6 4-129,-2-2 0,1-2 129,-4 1-258,0 4 129,-4 4 0,-5 2 0,-3 6-129,-8 10 0,-6 0-129,-6 11-258,-14-3-129,-12 19-1419,0-13-3354,-17 13-258,-13 2-516,-6 14-258</inkml:trace>
  <inkml:trace contextRef="#ctx0" brushRef="#br0" timeOffset="10515.6015">5826 8215 9288,'-13'71'5934,"13"-44"-645,0-27-387,8 11-3741,2-18-129,10-5-258,4-14-258,10-7 0,6-10-129,9-12-258,6-5 258,11-6-129,5-6-129,6 0 129,6-1-129,1 2 129,3 5-129,-2 4 129,-1 2 0,-9 2-129,-2 4 0,-6 1-129,-8 4 0,-5-2 0,-2 0 129,-5 3-129,-2 5-129,-4 7 129,-3 6 0,-2 3 0,-7 7-129,-5 8 0,-5 5-129,-7 6-129,0 1-258,-12 0-387,11 0-2322,-11 0-2322,-3-9-129,-2-4-387,3 0-258</inkml:trace>
  <inkml:trace contextRef="#ctx0" brushRef="#br0" timeOffset="11024.6306">7493 7104 8514,'21'50'5805,"-5"-26"-387,-8-9-129,9 4-4128,-17-19-258,17 8 0,-17-8-258,15-8-129,-7-16-129,1-1-129,4-14 0,0-3 0,4-11-129,3-5-129,-3-14 0,6-6 258,-3-5-258,2-7 129,-6 1 0,1 1-129,-1 8 0,-7 6 129,2 8-129,-5 11 129,-2 9 0,-2 16 0,-2 3-129,0 8 129,-2 5 0,-10 8-129,-4 6 0,-7 0 0,-8 6 0,-8 1 0,-10 0 129,-4 3-129,-2-2 0,1 0 129,1-4-129,7 0 0,5-4 0,8 0-258,8 0-645,-6-11-3999,14 3-774,-1-7-387,7 4-516</inkml:trace>
  <inkml:trace contextRef="#ctx0" brushRef="#br0" timeOffset="12895.7376">8921 5403 7482,'-5'50'5676,"5"-29"-258,4 8-129,-4-14-3612,13 10-129,-5-16-387,13 3-258,-1-10-258,9-2-258,5-9 0,6-12-258,2-6 0,3-9 0,-6-5 0,-3-7 0,-8 2-129,-9-4 129,-14 4-129,-5 6 258,-15 8-258,-7 14 0,-6 13 0,-4 12 0,2 20 0,3 17 0,8 15 129,6 8-258,8 3 0,10 5 129,10-7 129,12-8-258,7-9 129,6-14-129,10-15-258,0-22-387,11-2-3483,-13-31-1290,5-7-258,-13-20-516</inkml:trace>
  <inkml:trace contextRef="#ctx0" brushRef="#br0" timeOffset="13304.761">9637 4602 12384,'25'-10'5676,"-14"36"-258,2 23-129,-6 15-4515,1 14-387,-7 8-129,0 16 0,1 0 0,0 0-129,4-7 0,4-9-258,7-15 258,10-14-129,8-23 0,5-26-129,2-10 129,4-25 0,-4-11-129,-3-12 129,-8-7 0,-10-1 0,-10 5-129,-11 6 258,-6 12-129,-14 16 0,-3 17 0,-3 12 0,-1 24-129,5 14 129,6 12 0,7 10 0,9 5 0,5-3-129,13-8 129,10-10-258,11-14-258,2-22-516,14-11-4128,-13-18-258,4-18-387,-6-18-645</inkml:trace>
  <inkml:trace contextRef="#ctx0" brushRef="#br0" timeOffset="13919.7962">10294 5054 10062,'25'124'5547,"-9"-42"-516,-4-4 0,4 15-4515,-6-22 0,-2-9-258,-3-13 0,2-24-129,-7-25-129,17-6 129,-9-28-129,2-14 0,2-10 0,0-2 129,1 2-129,-1 8 0,0 12 129,1 12 0,1 16-258,-1 13 258,0 17-129,0 13 0,-1 6 0,0 2-129,0-4 129,-3-3-129,0-10 258,1-16-258,0-8 129,3-14 0,-1-11-129,2-2 258,3-3-129,2-2 0,0 10 0,2 3 129,0 8 0,1 11 0,3 7-129,2 5 0,-1 2 0,-1 1 0,2-11 0,-1-4-129,-2-7 129,-3-13 0,-7-11-129,-3-6 129,-9-2 0,-2 2-129,-6 11 129,-13 10 0,-2 11 0,-4 5 0,1 20-129,2 14 258,6 10-129,8 7 0,8-1 0,7 2 0,11-3 0,9-7-258,6-7-129,-3-26-1161,8 0-3612,-9-15 0,3-13-516,-7-16-387</inkml:trace>
  <inkml:trace contextRef="#ctx0" brushRef="#br0" timeOffset="14420.8248">11162 5172 7611,'26'116'5160,"-11"-54"-387,-4-16-129,0-1-4257,-6-14 129,2-10-258,-7-21-129,9 0 0,-2-19-129,-2-14 0,4-1-129,-1-2 129,3 1-129,-2 3 129,4 10 0,-1 13 0,3 14 0,2 15 0,-3 7 258,7 11-129,-1-3 258,1 1-129,0-9 129,4-10-258,-1-17 0,1-19 129,0-21-129,-1-15-129,-4-17 0,-2-13 0,-6-10 0,-3-11 129,-6 2-129,-3 7 129,0 6 0,-4 14 129,-1 15-129,3 24 258,1 28-129,1 25 0,3 25 0,3 29 0,3 20-129,2 14 0,2 14-129,0 2-258,4-2 258,-2-16-258,7-4-387,-7-32-3354,10-15-1161,-4-27-516,6-23-258</inkml:trace>
  <inkml:trace contextRef="#ctx0" brushRef="#br0" timeOffset="14617.8361">11908 4845 6708,'-23'0'5547,"5"11"-258,-12 5-258,-2 8-2838,-11-1-1935,-6 3 129,-6 2-129,1-5-258,5 4-1032,-4-11-3870,19-1-258,8-9-258,26-6-516</inkml:trace>
  <inkml:trace contextRef="#ctx0" brushRef="#br0" timeOffset="14963.8559">12144 4900 8901,'21'30'5289,"-21"-10"-258,-1 4-387,-16 0-4386,1 1 0,-5-1 0,4 2 0,-2-3-129,6-1-129,7 2 129,6 2 129,6-2 0,14 9 0,1-3 129,4 8-129,0-3 129,-1 7-129,-7-5 0,-9-1-129,-8-6 0,-20-11-258,-10 4-1677,-19-23-3354,-8 0-258,-9-11-387,-1-4-516</inkml:trace>
  <inkml:trace contextRef="#ctx0" brushRef="#br0" timeOffset="22036.2604">12221 6527 3225,'13'-16'2838,"-8"1"-387,3 0-774,-8-6-645,4 6 0,-4-11 129,-3 7-129,-8-13 0,4 11 0,-9-8 0,7 12 258,-8-9 0,15 14 0,-11-5-129,13 17 0,0 0-129,0 0-387,0 0 129,7 18-516,1 5 0,6 8-129,6 7 129,5 12-129,5 8 0,7 11 129,7 5-129,6 8 129,7 4 0,6 7-129,7 5 129,6 5 0,5 0 0,4 7 0,0-2-129,3 1 0,-6-4 129,-3 0-129,-8-9 0,-6-2 129,-11-11-129,-5-5-129,-10-7 0,-4-10 129,-6-8-129,-5-8-129,-4-13 0,-1-11-129,2-7 0,-5-14-258,6 0-516,-11-30-3096,6-1-1419,-9-18-387,-1-8-774</inkml:trace>
  <inkml:trace contextRef="#ctx0" brushRef="#br0" timeOffset="22440.2835">12827 6546 1935,'-54'-91'5547,"29"55"-258,2 5 0,8 16-2838,-2-3-903,17 18-129,-16 0-258,16 17-129,4 14-129,17 20-129,3 9-258,11 13 0,9 13-129,14 11 129,5 10-258,11 7 129,4 0-258,2 4 129,-1-4-129,-2-4 0,-7-8 0,-9-8-129,-9-12 129,-6-7-258,-12-19 129,-8-12-129,-6-11-129,-10-12-129,-2-10-258,-8-11-258,0 0-1548,0-20-3225,0-3 0,0-9-516,3-2-258</inkml:trace>
  <inkml:trace contextRef="#ctx0" brushRef="#br0" timeOffset="22876.3085">13787 7589 7611,'11'6'5805,"-3"9"-387,5 17-258,-6 1-3999,12 15-387,3 10-258,4 9-129,-4 5 129,2 7-258,-3-1 0,-1 0 129,-6-7-387,0-2 387,-8-13-258,1-4 0,-3-17 0,-3-1 129,-1-14-129,0 1 0,0-21-129,-4 20 0,4-20 0,-6 11 129,6-11 0,-14 0-129,5 0 129,-7-1 0,-4-4 0,-7-2-129,-9-5 129,-7-3-129,-8 6 129,-1-1-129,-2 3 129,1-1-129,4 2 0,7-2 0,8 6 0,5-1-387,13 3-645,-8-2-4515,24 2-129,-14-3-516,14 3-645</inkml:trace>
  <inkml:trace contextRef="#ctx0" brushRef="#br0" timeOffset="27684.5835">4853 6034 8385,'-3'-11'5676,"-2"-5"-258,5 16-129,0 0-3870,0 0-387,0 0-387,-7 21-129,5 6 0,2 17-258,0 8 0,0 13-258,0 13 129,5 6 0,2 2 0,3-1 0,-2-7-129,4-9 0,-1-11 129,-1-13 0,-2-12 0,-1-18-129,-7-15 0,5-11 129,-5-26-129,-4-12 129,-1-13 0,-7-14-129,3-7 129,-5-5 0,4 0-129,-1 4 0,2 13 0,2 11 0,4 6 0,1 9 0,2 7 0,2 8-258,3 5 387,0 10-129,0-1 129,1 1 0,-6 15-129,11-8 129,-11 8 0,12 0 0,-12 0-129,16 18 129,-8-5-129,3 4 0,-1 0 0,3 1 0,1 7 0,1 2 0,4 3 0,-2 8 129,4 1-258,2 7 129,2 1 0,2 4 0,2 2 0,3 2 0,-3-3 129,1-6-258,-5-6 258,-4-5-129,-4-6 0,-2-6 0,-7-10 0,-8-13 0,0 0 129,-8 7 0,-8-7-129,-6-7 0,-2 1 129,-5 2-129,-3 4 0,-3 0 0,3 10 129,-1 2-258,4 4 129,3 3 129,1-2-129,6-2 129,2-3-129,4-5-129,13-7-258,-17 6-129,17-6-774,-12 0-4128,12 0-258,0-22-387,8 11-774</inkml:trace>
  <inkml:trace contextRef="#ctx0" brushRef="#br0" timeOffset="28172.6114">5321 5543 10191,'0'0'5805,"4"18"-258,8 12 0,14 20-4257,-8 4-387,7 16-258,1 2-258,4 9-129,1 2 0,0 0-129,0-8 0,-2-10 0,-3-10 0,-4-5-129,-2-15 0,-4-11-258,-6-11-129,-10-13-129,10 0-387,-14-22-2709,2 0-2064,-2-14 0,3-1-516,-3-9-258</inkml:trace>
  <inkml:trace contextRef="#ctx0" brushRef="#br0" timeOffset="28579.6347">5619 5416 6837,'12'-2'5547,"3"19"-258,0 11-258,13 17-3354,-10-3-258,11 17-516,-5-5-129,6 14-258,-3-5-129,2-1 0,0-5-129,-4-9 0,-1-8-129,-6-7-129,-3-9 0,-5-11-129,-10-13 0,0 0 0,0 0 129,-12-19 0,-5 0 0,-1 2 0,-6-1 0,-4 6 0,-2 6 0,-1 5 0,-4 1 129,0 0-129,2 12 0,-1-3-129,4 4-258,0-13-774,12 3-3999,-1-3-258,10 0-387,9 0-516</inkml:trace>
  <inkml:trace contextRef="#ctx0" brushRef="#br0" timeOffset="28993.6584">6209 5750 10320,'14'41'5805,"-3"-7"-387,-5-6 0,14 14-4644,-10-5-129,4 6-258,-1-1-258,2-3-258,3 5-1161,-2-23-3999,-2-6-129,-14-15-516,15-10-516</inkml:trace>
  <inkml:trace contextRef="#ctx0" brushRef="#br0" timeOffset="30295.7328">14314 6374 6708,'10'-8'5805,"-10"8"-387,0 0-129,4 20-3870,-8-3-258,-3 13-387,-4 11-387,-1 14-129,0 2-129,0 5 129,-1-2-258,1-4 129,3-9-129,1-9 0,5-22 129,3-16 0,0-9 0,8-24 0,3-11-129,2-11 129,1-10 0,2-6-129,0 4 0,-2 2 0,-2 11 129,-1 9-129,-4 13 129,2 11-129,-9 21 129,18-10 129,-9 16-258,6 15 258,-1 8-258,5 9 129,2 0-129,0 11 129,2 5-129,0 2 0,-3-2-129,1-5 129,-5-6 0,-4-5 0,0-4 0,-9-9 0,-3-12 0,-10-8 0,-10-5 129,-6 0-129,-10-5 0,-2-2 129,-4 1 0,1 0-129,-1 6 0,5 0 0,7 11 129,5-2-129,7 3 0,4-2-258,10 3-387,4-13-903,0 0-3741,8-14-387,9-2-516,0-13-258</inkml:trace>
  <inkml:trace contextRef="#ctx0" brushRef="#br0" timeOffset="30619.7514">14672 6119 9159,'24'18'5676,"-13"8"-258,-4 3 0,5 13-4644,-5 7 129,3 7-387,1 12 0,0 3-258,-1 0 129,2-5-129,1-3-258,-1-10 0,1-15-258,-6-14-387,7-4-1290,-4-20-3612,0-17 0,-2-16-645,4-5-387</inkml:trace>
  <inkml:trace contextRef="#ctx0" brushRef="#br0" timeOffset="30972.7716">14953 6102 7740,'20'11'5676,"-16"12"-258,4 19-516,-5 0-3870,8 15-258,-8 7-129,9 9-129,1-3 0,3 4-258,2-7 129,2-8-258,0-10 0,-1-15 0,-5-20 0,-1-13-129,-9-10-129,-7-20 129,-11-9 0,-9-11-129,-4 5 129,-9 7 0,-3 7 0,-1 9 0,3 12 129,0 9-129,10 6-129,5 17 129,8 1-258,6-5-516,9 8-4257,2-8-387,10-3-387,4-3-645</inkml:trace>
  <inkml:trace contextRef="#ctx0" brushRef="#br0" timeOffset="31443.7985">15292 6624 7353,'13'4'5805,"-13"-4"-387,12-10-387,-6-4-3870,7 5-258,-6-3-387,9 7 0,-4 2-258,4 2 0,-1 4-129,3 15 129,-5 10-129,-1 8 0,-3 7-129,-6 7 0,-3 0 0,0-1 0,-12-10 0,-5-4 0,-3-15-129,-2-10 129,1-10 129,2-18 0,2-5 0,8 1 129,6-2 0,4 3 0,14 8 0,7 7-129,10 6 129,5 11-129,2 6-258,0-1-258,2 14-2838,-12-20-2322,-10-5-129,-11-10-516,-8-20-516</inkml:trace>
  <inkml:trace contextRef="#ctx0" brushRef="#br0" timeOffset="33848.9361">8358 9633 6063,'-22'16'5934,"22"-16"-387,-12 5-258,12-5-3741,0 0-516,0 0-129,17 12-258,-17-12 0,26 0-129,-5 0-129,3 0-129,4 0 0,5 0-129,4 0 0,5 0 129,10 8-258,6 7 0,6-4 129,10 6-129,8 1-129,3 5 258,9-2-129,7 4-129,5-1 0,1-7 258,1 2-129,3-5 129,1-3 0,4-3-129,4 1 0,-4-4 129,4-2 0,-2 1-129,2-3 0,5 3 0,1-3 0,-3 7-129,-2-5 258,1-1-258,-2 2 258,2-1-129,-2 1 0,-6-1 0,-2 4 0,-5-6 129,-6 6-129,3 4 129,-7-3-129,-5 4 129,-5-1-129,-4 1 0,-8-3 129,-2 1 0,-7-4 0,-11-4 0,-6 0-129,-11 2 258,-5-4-258,-8 0 129,-8 0-129,-5-2 129,-12 2-258,15-1 0,-15 1-129,0 0-387,-6 0-645,-19 0-4386,0 0 0,-10-6-645,-10 6-387</inkml:trace>
  <inkml:trace contextRef="#ctx0" brushRef="#br0" timeOffset="34684.9839">8602 10161 7482,'0'0'5547,"0"0"-387,0 0 0,-4 13-4515,4-13 0,0 0-129,0 0 129,0 0 129,0 0-129,0 0-129,0 0 0,0 0 0,0 0-129,12 2 0,-1-2-129,3 0 129,7 2-258,6 5 129,4-5-129,8-2 0,4 2 0,5 2 0,4-4 0,8-1-129,2-3-129,5-6 258,8 6-129,8 1 0,8 2 0,4 1 0,9 7 0,5 6 0,9 3 129,6 1-258,4-3 129,2-2 0,2-1 0,8 0 0,1-7 0,2-3 0,2 3 0,-3 0 129,7 1-129,-1 8-129,0 4 258,-5-3-129,-7 9 0,4-3 129,-8-2-129,-5-1 129,-10 1-129,-8-3 129,-11-8-129,-9-4 129,-11-2-129,-14 2 0,-14-1 129,-11 0-129,-10-2 0,-10 0-129,-8 0-129,-11 0-129,0 0-258,0 0-645,-3 13-4386,-13-13-258,5 0-258,-3 0-387</inkml:trace>
  <inkml:trace contextRef="#ctx0" brushRef="#br0" timeOffset="35292.0186">12715 10814 9030,'29'32'5805,"-8"-23"0,0-9-258,16 0-4515,-13-18-129,4-6-258,-2-7-129,7-7 0,0-6-129,4-1-129,0-7 129,1 4-258,-2-1 0,-3 2 0,-1 5 0,-5 5-129,-4 4 129,-5 7 0,-6 7-129,-1 4 0,-11 15 129,10-16-258,-10 16 129,0 0 0,1-13 0,-1 13 0,0 0 0,-6-7-129,6 7 129,-17-7 0,5 2 0,-1-2 0,-3-2 0,-1-3 0,-2 1-129,-2-4 129,-4-10 0,-5 6 0,-9-6 0,-3-5 129,-8-1-129,-4-3 0,-3-2 258,-2 6-387,2 4 258,3 1 0,7 4-129,7 7 0,7 2 0,7 6 129,10-1-129,3 2 0,13 5-129,-15-15-387,15 15-387,-25-15-4257,12 0-774,-4-4-387,0-5-645</inkml:trace>
  <inkml:trace contextRef="#ctx0" brushRef="#br0" timeOffset="52568.0067">9035 11194 9159,'-7'11'5676,"2"19"-129,0 11-129,-1 6-5031,-3 10 0,-4-4 0,1 9-129,-2-3 129,6-6-129,-3-14 0,5-10 0,4-17 0,2-12 258,8-36-258,4-7 0,1-19 0,4-5-129,3-11-129,1-8 129,-2 7-129,-2 10 0,-3 15 0,-1 13 0,-1 17 0,1 24 129,2 15-129,-2 23 0,5 15-129,1 10 129,2 10 0,-1 7-129,1 5 129,1-10 0,-4-4 0,-5-10 0,0-16 129,-5-9-258,-7-15 129,-1-21 0,-14 0 129,-7-10-129,-7-13 0,-8 4 129,-2 1-258,-4 1 258,2 7-258,1 4-129,4 6-258,4 2-774,19 12-4257,-3-2-129,12 0-516,3-12-387</inkml:trace>
  <inkml:trace contextRef="#ctx0" brushRef="#br0" timeOffset="53180.0417">9519 11034 7740,'12'17'5805,"-6"19"-387,-2 17-387,8 21-3999,-12 9-387,5 17-129,-5 0-129,1 3-129,1-7 0,3-10-258,-1-17 0,2-20-516,7-16-903,-13-33-3741,23-14-387,-7-27-258,0-18-387</inkml:trace>
  <inkml:trace contextRef="#ctx0" brushRef="#br0" timeOffset="53488.0594">9749 11136 7998,'20'-30'5805,"-9"36"-258,1 23-258,-2 12-4386,2 17-258,-7 3-258,3 11-258,-2 3 129,1-1-258,1-4 129,0-8-129,4-9 129,0-11-129,0-11 129,-3-13-129,3-13 0,-12-5 0,5-21 0,-6-4-129,-15-9 129,-4 0 0,-10-3-129,-6 3 129,-6 8-258,0 3 0,5 14-387,-1-6-1032,13 15-3483,6 1-516,19-1-129,0 14-258</inkml:trace>
  <inkml:trace contextRef="#ctx0" brushRef="#br0" timeOffset="53729.0731">10504 11347 8901,'9'34'5805,"-13"-19"-516,-9-1-129,-19-5-4902,3-3-258,-8-5-258,-10-2-1032,16-5-3612,-4 2-516,12 0-129,12-1-645</inkml:trace>
  <inkml:trace contextRef="#ctx0" brushRef="#br0" timeOffset="53884.082">10500 11527 8514,'22'44'5934,"-22"-28"-258,-13-6-258,-12-3-4515,-17-7-516,-11-8-129,-2 8-2322,-5-7-3096,2-1-387,8 6-516,11-1-258</inkml:trace>
  <inkml:trace contextRef="#ctx0" brushRef="#br0" timeOffset="54560.1207">10940 11400 6966,'19'-12'6063,"-9"12"-387,-3 12-258,2 19-3225,-9 2-1548,0 10-258,-1 0 0,-7-1-258,-1-5 0,1-3 0,1-16 0,7-18 0,0-17-129,5-25 129,10-15 0,2-11 0,4-11 0,2-3 0,-1 3 0,-1 12-129,-1 12 258,0 13-258,-5 21 129,1 21 129,-1 21-258,-1 26 0,1 10 0,2 14 0,0 11 0,0 5 0,2 1 0,-3-9-129,-1-14 258,-2-15-129,-2-10 129,-4-15-129,-7-25 0,0 0 0,-11-11 129,-7-14-129,-9 0-129,-3-2 129,-6-1-129,0-3 0,0 16-129,1 4-387,14 14-1548,0 0-3354,21-3-129,-10 13-516,16-2-387</inkml:trace>
  <inkml:trace contextRef="#ctx0" brushRef="#br0" timeOffset="54808.1349">11466 11036 9546,'48'86'6063,"-23"-23"-387,-7 7-129,4 10-4773,-13 0-129,0 0-258,-6-6-129,-2-10-258,-1-10-129,-4-18-774,4-2-3612,-1-24-1032,1-10-387,0 0-645</inkml:trace>
  <inkml:trace contextRef="#ctx0" brushRef="#br0" timeOffset="55160.155">11809 11117 8256,'24'73'5934,"-13"-17"-387,-2 1-258,8 10-4644,-14-2 0,-1 2-129,-2-5-258,0-4 0,-1-10-258,-2-11-258,3-3-774,-5-16-4128,5-18-258,5 0-516,6-12-387</inkml:trace>
  <inkml:trace contextRef="#ctx0" brushRef="#br0" timeOffset="55349.1658">11999 11487 7998,'-12'22'6192,"-6"-10"-516,-3 5 0,-11-17-3741,-2 0-1677,-14 0-129,-4-8-129,1 1-516,-3-13-2193,16 10-2709,4-6-387,17 5-129,17 11-645</inkml:trace>
  <inkml:trace contextRef="#ctx0" brushRef="#br0" timeOffset="55596.1799">12110 11634 8385,'9'79'6063,"-5"-28"-516,1-1 0,2 7-4773,-3-6-387,-3-8-258,3 5-2064,-4-19-3225,2-13-387,-2-16-387,14-11-516</inkml:trace>
  <inkml:trace contextRef="#ctx0" brushRef="#br0" timeOffset="56132.2106">12851 11272 9159,'16'54'6063,"-13"-17"-516,2 10 0,-5 7-4257,2 7-903,-2 1 129,-1 3-258,-3-2 0,3-1-387,1-8-387,-3-27-1548,3 0-3483,0-27 129,26 1-774,-9-16-258</inkml:trace>
  <inkml:trace contextRef="#ctx0" brushRef="#br0" timeOffset="56281.2191">13008 11633 10836,'-12'-15'6192,"-5"15"-645,-11 5 129,8 0-4902,-15 2-258,-2 1-258,-1 0-258,-6-8-645,19 2-4386,-5-2-387,15-3-774,15 3-516</inkml:trace>
  <inkml:trace contextRef="#ctx0" brushRef="#br0" timeOffset="56928.2561">13420 11390 10191,'13'6'5934,"-13"-6"-387,6 34 0,-6-6-4902,0 8-258,-10 6-129,1-3-129,-1 2 129,1-4-129,0-8 0,3-15-129,6-14 0,0-13 0,3-22 129,6-12-129,4-7 0,2 1 129,2-9-129,3 7 129,-2 7-129,4 11 0,-3 13 129,4 16 0,-5 8 0,2 16-129,-2 17 0,0 9 129,-4 10-129,2 7 0,-3 5 0,3 3 0,-3-3 0,3-3 0,-3-12 0,-4-5 129,2-15-129,-6-8 0,-5-8 129,0-13-129,-23-3 0,-4-14 129,-5-4-129,-4 1 0,-4 3 0,0 3 0,2 5 0,4 2-129,6 9-258,6 6-645,15 12-4128,2-5-516,5-3-258,0-12-516</inkml:trace>
  <inkml:trace contextRef="#ctx0" brushRef="#br0" timeOffset="57227.2732">13881 11155 9030,'25'55'6063,"-21"-9"-516,5 13-129,-6-9-4515,2 29-387,-5-1 0,0 5-258,0-2-129,0-6 129,0-11-258,0-15-129,4-8-258,-4-30-1290,0-11-3870,15 0 129,-6-28-645,0-9-387</inkml:trace>
  <inkml:trace contextRef="#ctx0" brushRef="#br0" timeOffset="57588.2939">14112 11203 6321,'21'39'5676,"-17"-16"-387,1 9-258,-5 4-3999,7 18-258,-6 1 129,4 11-258,-1-2-258,2-1 0,-2-4-129,1-7 129,0-16-258,0-13 0,-5-23 0,0 0-258,4-12 129,-5-17 0,-7-6 0,-4-2 0,-6 0 0,-2 9 0,-4 6 0,1 7 0,-1 6 0,4 9 0,0 6-258,0 1-645,16 8-4515,-5-3 258,4 0-903,5-12 0</inkml:trace>
  <inkml:trace contextRef="#ctx0" brushRef="#br0" timeOffset="58032.3193">14314 11744 6450,'10'7'5934,"1"3"-387,-1-5-258,6 15-3741,0-13-774,6 1-258,-6 0 0,5 5-258,-4 3-129,-2 6 0,-3 5-129,-7 4 129,-5 9-129,0 5 0,-9-5 0,-7 0 129,-2-4-258,-1-11 258,-2-6-258,2-9 258,1-10 0,5-11 129,6-2-129,7 0 129,2-3 0,12 5 0,10 7 0,5 4 0,9 8-129,0 6-258,4 3-645,-14-11-4128,5 1-516,-10-7-645,-8-17-645</inkml:trace>
  <inkml:trace contextRef="#ctx0" brushRef="#br0" timeOffset="87895.0273">16340 6107 8901,'14'-3'5805,"-14"3"-387,-7 17-129,-8-13-4386,-3 12-516,-10-3 129,-2 4-258,-7-2 0,1-1-129,0-4-129,1-4 0,5-4-129,1 1 129,11-1-387,-1-2-129,14 9-1419,-6-8-3354,11-1-129,-1 16-258,1-16-516</inkml:trace>
  <inkml:trace contextRef="#ctx0" brushRef="#br0" timeOffset="88180.0436">16352 6352 9159,'17'12'5934,"-17"-12"-516,-7 10 129,-5 2-4515,-12-9-258,-2 8-258,-7-4-129,1 4-129,-4-1 0,2-1-129,8 0-258,1-1-129,8 8-1032,-1-8-3999,18-8-258,-13 8-516,13-8-645</inkml:trace>
  <inkml:trace contextRef="#ctx0" brushRef="#br0" timeOffset="119457.8326">11672 5793 10449,'272'256'4902,"-267"-235"-1161,-5-21-3225,-9 0-129,-16-9 0,-8 2-129,-8-1 0,-9-1 129,-11 1 0,-1 4-129,-6 0 0,-4 4 0,-3 2 0,0 3 258,-8-3-129,3 5 129,-10-5-258,-4 1 258,-3-3-129,-6 0-129,-5 3-129,1-1 0,-4 3 0,4 2 0,5 1-129,8 0 129,4 5-129,11-2 0,8-2 0,6-2-258,12-1-258,1-9-1290,12-2-3096,3-4-516,11 1-258,9 0-387</inkml:trace>
  <inkml:trace contextRef="#ctx0" brushRef="#br0" timeOffset="120267.8789">17295 11119 4386,'-79'0'5418,"30"0"-645,1-2 0,-5-2-4644,-16-3 0,-3 5 258,-13-3-129,0 2 258,-13-3 0,1 6 258,-9 0-129,2 2 0,-11-2 0,-1 2 0,0 1-129,4 8-129,-2-6-129,5 7 0,1-2 0,4 2-129,5 7-129,9-5 0,4 4-129,5-6-645,15 16-2451,-3-19-2064,10 0-516,7-2-387</inkml:trace>
  <inkml:trace contextRef="#ctx0" brushRef="#br0" timeOffset="122756.0213">17228 5676 7611,'38'12'5805,"-13"-6"-129,-6-6-516,5 0-3870,-12-7-387,3 2-258,-4-3-129,-11 8-129,10-16 0,-10 16 0,0 0-258,4-11 129,-4 11 0,-6 0-129,-6 0 0,-1 10 0,-6 3-129,-2 4 258,-7 2-258,-2 2 129,-3 4-129,0 1 129,0-7-129,0 6 129,0-5-129,4 1-129,3-2 0,-1 2 258,4-4-129,2-1 0,-1 7 0,3-3 0,0 1 129,3-5-129,3-3 0,1 0 0,12-13 0,-17 21 129,17-21 0,0 0-129,0 0 129,0 10 0,12-10-129,5 0 129,2-2 0,5 1-129,7 1 0,5 0 0,3 0 0,1 4 0,-2 7 0,0 3 0,-6-4 0,-2 2 0,-6-1-129,-6 2 0,-7 5 258,-7-3-258,-4 0 129,-7-1-129,-7 8 129,-2-1-129,-5 3 258,1-2-129,-5 2 129,1 2-129,2 1 0,-2 3 0,5-4 0,-1 0 0,3 0 0,-2-3 0,4 2 0,2 0 0,0-7 0,1-2 0,4-3 0,-1 0 0,9-13 0,-11 18 0,11-18 0,0 0 0,0 0 0,0 0 129,0 0-129,0 0 129,0 0 0,2 13-129,10-13 129,5 0 0,5 0 0,6-6 0,5 4 0,3 2 0,1-1 129,1-3-129,-4 3 0,-1-1 1,-8 2-130,-4 0 0,-4 0 0,-6 0 0,-11 0 0,12 0 0,-12 0-259,0 0-257,0 0-258,0 0-3741,0 0-1419,-11 0-258,11 0-387</inkml:trace>
  <inkml:trace contextRef="#ctx0" brushRef="#br0" timeOffset="123724.0766">18026 5783 9933,'0'0'5676,"0"19"-258,0 3-258,0 17-4386,-7 3-129,2 11-258,1 7 0,-3 4-129,2-5 0,-1-8-129,2-8 129,1-8-129,-1-11 0,4-24 0,0 0-129,-4-17 129,4-18-129,0-7 129,0-11-129,0-6 0,0-4 0,0-1 129,5 8-129,1 7 0,0 7 129,1 11 129,3 11-129,3 10 0,2 7 0,2 6 0,3 15-129,-1 12 129,4 11-129,1 6 0,1 4 0,0 6 0,1 2 129,-3 0-129,-1-10 0,-3-3-129,-6-10 258,0-10-258,-4-4 129,-8-9 0,-1-13 0,-17 9 0,-5-7 0,-5-2 129,-5 1-129,-4 4 129,-5-1-129,-1-1 129,5 8-129,5 1 0,3 0 0,8 0 0,4-2-129,4-3-129,13-7-129,-13 4-258,13-4-258,-5-31-1419,7 12-3354,2-11 0,8 2-645,-5-12-258</inkml:trace>
  <inkml:trace contextRef="#ctx0" brushRef="#br0" timeOffset="124057.0957">18395 5410 9417,'15'33'6063,"-11"-15"-516,5 17 0,-4 2-4773,3 15 0,-4 10-258,4 14 0,-1 3-129,3 8-129,-1 0-129,4 0 0,1-7 0,0-9-129,-2-20 129,-3-11-387,3-11-129,-12-29-516,21 12-3612,-18-29-903,3-18-516,-4-14-645</inkml:trace>
  <inkml:trace contextRef="#ctx0" brushRef="#br0" timeOffset="124441.1176">18659 5411 9030,'30'16'5805,"-19"10"-516,6 18-129,-4 3-4386,2 16-129,-2 9-258,1 8 129,-3-2-129,-1 1-129,1-4 0,-3-13 0,4-13-129,-7-9-129,3-19 0,-8-21-258,0 0-129,0-12-129,-2-15 0,-8-9 129,-5-4-129,-2-3 129,-1 2 129,-2 5 129,-4 6 258,1 7-129,-1 11 258,0 10-129,0 2 129,2 3-129,1 10-129,0-6 0,6 8-645,-7-11-4386,22-4-258,-15 0-387,15 0-516</inkml:trace>
  <inkml:trace contextRef="#ctx0" brushRef="#br0" timeOffset="124828.1398">19097 5768 8127,'13'5'5805,"-13"-5"-387,0 0-516,-7 20-3999,-3-4-387,-8 1-258,1 3 0,-4 1-129,4 4 0,-3 0 0,7 3 129,3-1-129,4-2 0,6-2 0,0 5-129,8 3 129,0-2-258,4 2 258,0-1-387,-3 1 258,0 4-129,0-1 0,-3-2-258,-2-2 0,-4-7-387,4 13-1806,-4-15-2451,0-4-387,0-17-387,-5 19-129</inkml:trace>
  <inkml:trace contextRef="#ctx0" brushRef="#br0" timeOffset="125078.1541">19090 6141 4902,'0'0'5805,"0"0"-258,-12 0-387,-5 16-2580,-7-2-1419,-1 10-516,-8-6-129,-1 2-258,-2-4-129,1-13-1032,7 6-4128,2-9-258,11-3-645,6-14-258</inkml:trace>
  <inkml:trace contextRef="#ctx0" brushRef="#br0" timeOffset="125561.1817">19583 5269 5934,'0'-12'6063,"0"12"-387,-9 12-387,-4 5-1935,1 24-2580,-6 8 0,4 20-129,-5-1-129,4 11-258,6 2 0,6-2-129,3-6 129,7-1 0,9-16-258,3-13-129,8-5-387,-6-23-1419,8-1-3483,-4-14-258,4-2-645,-8-23-387</inkml:trace>
  <inkml:trace contextRef="#ctx0" brushRef="#br0" timeOffset="125957.2044">19756 5596 6063,'16'11'5805,"-7"11"-516,0 6-129,11 15-3999,-13 0 0,7 18-387,-6 1-258,4 4 129,-4-9-258,-1-5 258,-2-14-387,-4-14 0,-1-24 0,-8-18 129,-1-25-129,0-21-258,-3-5 258,2-11-258,3 0 129,4 2 0,4 10 0,11 15 0,5 16-129,6 16 0,2 15 0,4 9 0,-4 15-129,-3 7 129,-6 11-258,-9-1 0,-7 0-129,-11-5-129,-7 1-645,-18-21-3354,11-1-1032,-10-9-258,11-6-516</inkml:trace>
  <inkml:trace contextRef="#ctx0" brushRef="#br0" timeOffset="126444.2322">20078 5419 9030,'29'47'5547,"-17"-14"-387,-11-1 0,7 11-4515,-6-8-258,0 2 0,-1-8-258,1-6 0,0-8-129,-2-15 0,12-8 0,-5-18 0,2-4 129,1-5-129,4-6 0,0-3 129,-1 4 0,0 6 129,-1 11-258,0 12 258,-1 8-258,-11 3 129,14 19-129,-7 9 0,-2 0 129,0 8-258,3 1 129,0-4 0,4 0 0,5-8 129,3-11-129,4-9 129,-1-5-258,1-9 258,0-9 0,-3-7-129,-7-7 0,-6 1 0,-6-4-129,-4 6 387,-11 0-387,-8 4 129,-5 2-258,-3 4-129,4 18-3741,-7-8-1032,7 9-129,2-3-1032</inkml:trace>
  <inkml:trace contextRef="#ctx0" brushRef="#br0" timeOffset="126904.2585">20629 5327 7353,'7'20'5547,"-11"-7"-387,-3 10-387,-6 3-3741,8 11-516,-7-2 258,5 5-645,3 0 129,4-8-258,6-5 129,7-9 0,5-14 0,6-6 0,1-18 0,0-14 0,-2-11 0,0-13 0,-10-14 0,-6-10 129,-7-2-129,-3 3 0,-11-1 0,-7 7 0,-2 14 0,-3 17-129,2 19 129,2 20 0,6 15-129,7 21 0,6 20 0,7 17 129,12 5-129,8 7 129,6 3-129,2-2-129,3-7 0,-1-12-387,2-11-516,-15-24-4128,7-8-129,-12-20-516,-2-17-129</inkml:trace>
  <inkml:trace contextRef="#ctx0" brushRef="#br0" timeOffset="127228.2771">20891 5197 5547,'19'62'5676,"-11"-25"-387,5 6-516,-4-9-1806,3 5-2322,-4-8-258,3-3-258,0-10 0,3-11-258,-1-8 258,3-11 0,-3-14-129,0-3 258,-1-6-258,-3-1 129,-3 3-258,-1 6 387,0 11-258,-5 16 0,0 0 0,4 7 0,4 20 0,-3 1 0,7 4 0,-3-2-129,3-3-258,-3-18-1419,7-2-2838,-4-12-516,5-13-387,-2-14-387</inkml:trace>
  <inkml:trace contextRef="#ctx0" brushRef="#br0" timeOffset="127468.2908">21374 5092 6837,'0'14'5418,"-9"-2"-129,-2 12-516,-11-3-3999,10 11 129,-6-1-129,7 5-387,1-2 0,7 8-258,3-10 129,10-6-258,8-4 0,7-9-129,6-9 0,1-7-516,9 2-2967,-11-24-1290,7-3-387,-12-11-387</inkml:trace>
  <inkml:trace contextRef="#ctx0" brushRef="#br0" timeOffset="127685.3032">21489 4572 10062,'17'7'5418,"1"32"-258,-4 13-129,7 21-4644,-4 12 129,0 12-387,0 0 0,-5-5 0,-1-6-129,-1-17-258,-1-10-903,-7-24-3870,7-20 0,-9-15-387,13-28-516</inkml:trace>
  <inkml:trace contextRef="#ctx0" brushRef="#br0" timeOffset="127866.3136">21692 4795 9546,'-16'8'5676,"3"23"-516,-13 0 0,6 5-4644,-17 4 0,-3-4-129,-2-3-516,-1-7-129,8 1-1290,-3-24-3612,17 0 0,5-6-387,16 3-387</inkml:trace>
  <inkml:trace contextRef="#ctx0" brushRef="#br0" timeOffset="128188.332">21890 4963 8643,'14'26'5547,"-15"-4"-387,-15-8-387,7 7-4128,-15-3 0,6 7-129,-5-7-258,6 3 0,5-4-129,6-5 0,6-1 0,0-11 0,18 17-129,1-1 129,3 1-129,3 4 0,0 0 129,-5 5-129,-3 2 0,-6 8 0,-6-4 0,-6-5-129,-11-4-129,-11-16-516,-3 4-3225,-10-16-1161,3-13-258,-5-18-387</inkml:trace>
  <inkml:trace contextRef="#ctx0" brushRef="#br0" timeOffset="128453.3471">21912 4323 9159,'44'39'5676,"-6"22"-387,-1 16-258,13 34-3870,-8 6-129,4 9-387,-9 4-258,-5-1 0,-14-15-387,-15-13-516,-3-9-2064,-28-38-2580,-6-19-258,-7-20-645,-5-15-645</inkml:trace>
  <inkml:trace contextRef="#ctx0" brushRef="#br0" timeOffset="148382.487">4791 5259 10707,'1'27'5547,"-5"-8"-387,-5 9 0,-4-4-4773,-6 3-129,-7-1 0,1-2-258,-1-3-129,-2-8-645,13 8-2064,-2-19-2193,17-2-516,-10 0-129,10 0-258</inkml:trace>
  <inkml:trace contextRef="#ctx0" brushRef="#br0" timeOffset="148601.4995">4965 5387 11868,'12'37'5547,"-13"-11"-129,-13-11-903,-1 13-4128,-11-1 129,0 1-258,-5-2-387,-3-9-516,12-1-4386,-7-7-258,9-2-645,2-7 0</inkml:trace>
  <inkml:trace contextRef="#ctx0" brushRef="#br0" timeOffset="149340.5418">4469 4660 9417,'8'6'5805,"11"7"-516,-19-13 129,8 20-4257,-8-20-258,-11 12-258,-7-1-129,-1 7 0,-10-5-129,-3 8 129,-6 3-129,-3 5 0,-1-2-129,4 7 0,0 1 0,4-5-129,4 5 0,5-3 0,4-10-129,7-1 129,3-5-129,6-3 0,5-13-129,-8 10 0,8-10-129,0 0-387,5 0-1548,-1-6-3354,-4 6-129,15-19-387,-4 8-645</inkml:trace>
  <inkml:trace contextRef="#ctx0" brushRef="#br0" timeOffset="150527.6097">4769 3991 10191,'22'-21'5547,"-22"21"-129,17-11-258,-13 0-3999,-4 11-387,0 0-129,0 0-258,0 8 0,-4 8-129,-10 2-258,1 4 129,-5 7-129,-1 7 129,0-2 0,-1 6-129,2 3 129,2 0 0,1-2 0,3-5-129,1-4 129,4-4 0,-1-3-129,4-3 129,-1-8-129,5-14 0,-3 15 129,3-15-129,0 0 129,0 0 0,0 0 0,8 6-129,-8-6 0,12 0 129,-12 0-129,19-6 129,-6 4-129,0-3 129,0 1-129,4-1 129,2-2-129,-1-4 0,5 0 0,-1 4 0,3-5 0,-2 3 0,2 2 0,-2 0 129,0 3-129,-5 4 0,-2 0 0,-3 0 0,-13 0-129,13 3 129,-13-3 0,0 0 0,0 19-129,-6-8 258,-3 4-129,-1 6 0,-1 2 0,0 0 0,2 2 0,-2 5 0,1-2 0,3 3-129,3-3 258,1-5-129,2 4 0,1-5-129,0 1 129,0-5-129,0-5 258,2 1-129,-2-14-129,2 19 129,-2-19 0,0 0 0,0 0 129,5 12 0,-5-12-129,0 0 129,12 1-129,-1-1 129,-1 0-129,5 0 129,2-3-129,3 1 129,2-3-129,5 1 130,1-1-130,1-3 0,2 2 0,2-4 0,-3 0 0,1 3 0,-5-4 0,-2 1 0,-6 5 0,-2 1 0,-7 1 0,-9 3 0,0 0-775,-4-15-4643,4 15-387,-22-16-258,10 2-387</inkml:trace>
  <inkml:trace contextRef="#ctx0" brushRef="#br0" timeOffset="152068.6978">5341 4086 10449,'30'88'5547,"-17"-42"-516,4 5 129,-5-12-4773,-1 0 129,-6-10-258,-2-9 129,-3-20-129,0 0-129,-9-34 129,-2-3-129,-1-12 258,-1-4-129,-1-6 129,4 3-129,-1 5 0,4 9 0,2 8 129,5 10-258,0 7 129,0 17-129,11-11 129,-1 11-258,4 7 258,5 8-258,2 3 0,1 7 0,7 5 0,1 3 0,1 6 0,3-2 0,-1 5-129,-1-2 258,-3-4-129,-6-4 0,-4-6 0,-6 0 0,-6-12-129,-7 4 129,-10-3 0,-4-7 0,-9 3 0,-3 1 0,-3-3 0,1 3 129,-2 4-258,4-7 129,6 3-129,3-5-129,5 0-129,2-7-516,10 0-3612,0 0-1032,2-19-129,-1-3-387</inkml:trace>
  <inkml:trace contextRef="#ctx0" brushRef="#br0" timeOffset="152460.7203">5623 3793 11481,'23'21'5676,"-13"0"-645,3 15 0,2 4-4515,5 15 0,-1 3-129,4 9 0,1 0-129,2-5 0,-1-4 0,3-8-129,-6-11-129,-1-17-258,-4-8-258,-13-22-1419,3-10-3225,-7-11-129,0-9-516,-10-16-387</inkml:trace>
  <inkml:trace contextRef="#ctx0" brushRef="#br0" timeOffset="152804.7399">5838 3673 10320,'33'24'5418,"-8"10"-387,-3 2-129,7 17-4257,-2-4 0,3 9-258,-1-1 0,3 1-129,-4-4-129,-5-10 129,-3-9-258,-4-12 129,-4-7-129,-12-16 0,0 0-129,0-19 0,-11-6 0,-6-4-129,-8 3 129,-2-4 0,-4 5 129,-2 6-129,3 9 129,-2 9 129,3 2-129,4 11 0,2 0 0,1-1-645,13 9-3225,-4-10-1032,13-10-387,-11 0-258</inkml:trace>
  <inkml:trace contextRef="#ctx0" brushRef="#br0" timeOffset="153164.7605">6364 3858 9417,'0'0'5418,"0"0"-516,-6 16 129,-11-8-4386,2 13 129,-4-1-516,1 9 129,1-2-129,4 3 0,6 0 0,6 2 129,1-3-258,12-1 0,3 0 0,7-1 129,0 1-258,3-1 0,-1 1 0,-3-3-129,-1 5-258,-10-9-258,5 4-3741,-13-11-645,1-3-129,-3-11-516</inkml:trace>
  <inkml:trace contextRef="#ctx0" brushRef="#br0" timeOffset="153345.7709">6468 4142 11223,'-24'9'5547,"4"5"-387,-11-2-258,2 3-4386,-8-2-258,2 1-516,8 5-4386,-3-4-258,12-4-387,7-4-387</inkml:trace>
  <inkml:trace contextRef="#ctx0" brushRef="#br0" timeOffset="153848.7997">6656 3428 11739,'0'0'5418,"-2"7"-258,-10 14-258,2 11-4257,-4 2 0,3 15 0,-1 4-387,7 10 129,3 0-129,5-4 129,10-8-129,7-2-129,5-6 0,4-11-129,3-9-129,-3-13-258,2 3-1419,-11-13-3225,5-9-516,-14-7-129,-2-4-774</inkml:trace>
  <inkml:trace contextRef="#ctx0" brushRef="#br0" timeOffset="154344.828">6807 3793 9804,'17'58'5289,"-7"-22"-258,-2-10-258,6 9-3612,-13-13-258,10-2-258,-11-20-129,0 0-258,12-13-129,-8-17-258,-1-6 129,2-4 0,0-4 0,3 1 0,3 5-129,2 11 129,2 4-129,4 12 387,2 4-258,-1 6 129,1 1-129,-4 0 0,-3-2 0,-3-6 0,-5-7 0,-6-5-258,-6-1 129,-6-5-129,-2 3 0,-2 7 258,-2 11-129,1 5 0,4 16 0,6 9 258,3 12-258,4 10 258,10-1 0,5 2 0,6-8 0,1-3 0,2-5-129,2-16-645,6 4-1806,-11-22-2709,4-6 258,-9-12-516,2-3-516</inkml:trace>
  <inkml:trace contextRef="#ctx0" brushRef="#br0" timeOffset="154684.8475">7331 3541 8514,'-16'24'5031,"-4"-4"-516,1 4 0,-10-1-3999,11 13 129,-4-6-258,10 4 258,5-7-387,7-5-129,3-7-129,10-6 129,8-9-129,-1-7 0,5-9-129,-5-6-129,0-4 258,-7 1-129,-1 3 129,-8 1-129,-2 8 258,-2 13-129,0 0 258,0 10-129,0 7 0,6 6 0,-1 2-258,3-2-387,10-3-3870,0-7-258,1-9-129,1-4-903</inkml:trace>
  <inkml:trace contextRef="#ctx0" brushRef="#br0" timeOffset="154941.8622">7526 3500 9546,'4'23'5031,"-4"2"-129,-7 1-387,7 0-3870,-9 5-258,5 6 129,-1-4-258,5-1 0,0-6-129,8-6 0,9-10-258,3-8-258,9-2-516,-8-22-1806,8 1-1935,-7-14-387,1-5 0,-10-9-516</inkml:trace>
  <inkml:trace contextRef="#ctx0" brushRef="#br0" timeOffset="155127.8728">7563 3115 8901,'0'13'5289,"4"20"-129,16 20-645,-3-4-2193,7 23-1290,-6-1-645,3 4 0,-1-1-387,2-11-129,1-1-903,-9-28-2967,10-2-903,-6-18-258,4-14-129</inkml:trace>
  <inkml:trace contextRef="#ctx0" brushRef="#br0" timeOffset="155269.8809">7823 3415 8901,'-41'-42'5031,"17"41"-258,-4 2-387,7 20-3483,-15 0-258,4 6-1419,3 5-3483,1-2-258,11 0-516,6-6-387</inkml:trace>
  <inkml:trace contextRef="#ctx0" brushRef="#br0" timeOffset="155621.9011">7898 3541 7224,'-12'-6'4644,"-2"6"0,-1 5-645,1 10-3612,-1-1 129,5 13 0,4-2-258,6 6 0,1-3-258,10-3 129,6-6-129,2-10 129,0-7-129,0-4 0,-3-11-129,-6-2 129,-2-6 0,-8-2-129,0 1 129,-5 10-129,5 12 129,-12-6 129,12 6-129,-5 21 129,5 0 0,6 4 0,8 2-645,-4-7-3225,10-4-516,1-5-516,3-11-129</inkml:trace>
  <inkml:trace contextRef="#ctx0" brushRef="#br0" timeOffset="156132.9303">8040 3478 9288,'25'68'5031,"-9"-32"-387,-1-6-387,-1-1-3870,-2-6-258,-5-4 0,-1-7-387,-6-12-129,0 0 0,10-8-129,-8-8-129,1-6 258,2 0 129,-1-2 0,4 6 258,1 3 129,-1 8 258,8 9 0,-3 7 129,4 10 0,-2 0-129,3 4 0,-6-5-129,4-3 0,-16-15-258,14 0 0,-9-11-258,-5-17 0,0-7-129,-5-12 0,0 2 129,-2-8 129,0 2 0,-3 5 129,2-1 258,2 15 0,-1 1 258,3 16 0,0 3-129,4 12 258,0 0-258,8 29 0,0 3-129,5 5 0,6 11-258,2 6 0,4 4 0,1-3-129,6 4-645,-11-21-3354,8 1-387,-5-15-645,-2-14-258</inkml:trace>
  <inkml:trace contextRef="#ctx0" brushRef="#br0" timeOffset="156293.9395">8410 3303 8256,'-46'-5'5031,"24"19"-387,-1 6 0,0 9-3741,-6-3-516,-2-5-1419,4 3-3096,1-6-387,6-2-516,4-9-258</inkml:trace>
  <inkml:trace contextRef="#ctx0" brushRef="#br0" timeOffset="156604.9573">8548 3369 3870,'2'19'4515,"-2"-19"-387,-6 27-129,-5-7-3096,1-6-387,1 6 258,0-7-129,6 8 0,0-10 0,7 8 129,3-9 258,14 14-129,-5-8 0,7 14 129,-7-7-387,3 6-129,-9-3-258,-7-1 0,-4-4-387,-14-9-516,-2 1-3483,-15-13-645,2-7-258,-6-11-387</inkml:trace>
  <inkml:trace contextRef="#ctx0" brushRef="#br0" timeOffset="156852.9715">8589 3101 11223,'70'29'5289,"-33"10"-387,5 21 0,-16 10-3999,9 18-258,-13 2-387,-5 4-387,-9 6-1935,-12-15-2709,-10-8-258,-10-17-387,-1-15-645</inkml:trace>
  <inkml:trace contextRef="#ctx0" brushRef="#br0" timeOffset="162624.3016">6702 13652 9288,'0'55'5418,"-3"-16"-387,-2 5 129,-2 10-4773,-10-1 0,-4 11 0,-10 3 0,3 6 0,-4-6 0,2-3 0,1-14-129,5-4 0,4-13-129,7-18 258,1-15-129,8-22-129,3-17 129,1-15-129,5-9 0,6-12 129,1-11-129,3-2-129,5 0 129,1 8 0,3 6 0,0 7 0,2 13-129,7 9 0,-1 10 129,2 15 0,0 10 0,3 10 0,0 11-129,0 16 0,-3 12 129,-2 5-129,-3 18 129,-3 8-258,-2 15 129,0 8 0,0 5-129,-3 2 129,0-1 0,-3-3 0,-1-13 0,-2-12 0,-4-13 129,-5-19-129,-6-15 129,-6-13 129,-16-11-129,-5-12 129,-15-10 0,-7 3 0,-11-6-129,-2 2 0,-1 2 1,1 4-130,7 7 0,4 7 0,11 3-130,5 0-128,13 7-258,1-6-258,18 15-3483,3-16-1548,0 0 0,0-8-774</inkml:trace>
  <inkml:trace contextRef="#ctx0" brushRef="#br0" timeOffset="163016.324">7554 13690 11868,'26'-19'5805,"-15"17"-258,2 9 0,-3 15-5160,-2 16-129,-5 15 0,0 17-129,-3 20 0,0 12 0,-3 6 0,0 0 0,-1-5-129,3-9 0,1-15 0,0-18-258,0-28-129,0-33-1161,16-9-3870,-8-28-258,6-15-387,1-23-258</inkml:trace>
  <inkml:trace contextRef="#ctx0" brushRef="#br0" timeOffset="163404.3462">7883 13650 10191,'41'26'5805,"-21"12"-516,0 14 0,-3 6-4644,-1 16-129,-7 4-129,0 14-129,-6-2 0,4 0 0,-2-8 0,0-7 129,-2-13-129,2-11-129,-1-15 129,4-10-129,-3-14 0,-5-12 0,0 0-129,5-7 0,-5-8 0,-5-3 129,-3-1-129,-6-6 129,-5-1-129,-2 4 0,-4 1 129,-4 2-129,-2 3 0,-3 1 0,2 2 0,1 2 0,2 4-129,4 0-129,4 3-258,1-7-516,20 11-4515,-16-13 0,16 13-387,0 0-516</inkml:trace>
  <inkml:trace contextRef="#ctx0" brushRef="#br0" timeOffset="163892.3741">8366 14543 9804,'8'6'5805,"0"13"-258,-3 4-129,3 3-4257,-4 5-774,0 7 0,-4-1 0,0 1-129,0-9 0,0-5-129,-3-7 0,3-17 129,0 0 0,6-6-129,4-11-129,2-5 129,2-2 0,1-2-129,2-2 0,0 1-258,1 7-129,-5 2-129,1 7-903,-12-4-3999,9 6-129,-4-6-516,-7 15-258</inkml:trace>
  <inkml:trace contextRef="#ctx0" brushRef="#br0" timeOffset="164182.3907">8857 14541 9546,'-1'69'5676,"-10"-35"-387,-1 3-129,-5-5-4644,-3-1-258,-6-4-129,1-9-387,6 7-2967,-1-16-1677,8 0-516,12-9-387,0 0-258</inkml:trace>
  <inkml:trace contextRef="#ctx0" brushRef="#br0" timeOffset="164361.401">8908 14838 10965,'0'0'5934,"0"0"-516,-13-17 0,2 4-5031,-18-8-129,-5-1 0,-2 0-129,0-2-387,8 10-1032,-6-4-3870,18 7-387,8-4-258,9 2-516</inkml:trace>
  <inkml:trace contextRef="#ctx0" brushRef="#br0" timeOffset="164696.4201">9066 14599 9288,'4'87'5547,"-2"-38"-258,2 7-258,-4-11-4386,2-5-258,-2-13 0,4-9 129,-4-18-258,9-10 0,-2-17-129,4-9 0,2-4 0,0 1 0,2 1-129,-1 12 258,3 9-129,1 17 0,0 12 129,-4 18-129,2 8 0,0 9-129,-2 7-129,-2-12-903,4 0-4257,-8-23 0,-8-19-645,12-1-258</inkml:trace>
  <inkml:trace contextRef="#ctx0" brushRef="#br0" timeOffset="165098.4431">10232 14126 10836,'13'0'5934,"-13"10"-516,-17-3 0,-8 11-4773,-12-10-387,-9 3 129,-6-4-129,-5 2-129,2-3-258,5-5-387,13 16-1548,3-14-3225,13 6-258,5-3-387,16-6-516</inkml:trace>
  <inkml:trace contextRef="#ctx0" brushRef="#br0" timeOffset="165313.4554">10268 14388 11481,'22'36'5934,"-22"-16"-387,-21-6-129,5-1-4902,-22-5-258,-6 6 129,-6-9-129,0 0-129,5-1-516,-5-10-1032,15 6-3999,3-4-129,12 3-516,11-6-387</inkml:trace>
  <inkml:trace contextRef="#ctx0" brushRef="#br0" timeOffset="166576.5276">11395 13621 10449,'29'-1'6192,"-13"1"-516,-5 0 0,2 2-3999,-13-2-903,14 0-129,-14 0-387,0 0 129,-5 1-129,-9 3-129,-5 0-129,-6 4 0,-5 7 129,-6 3 0,-3 1-129,-3 2 0,-1 3 0,2 3 129,-2-2-129,2 4 129,1-7 1,6 1-130,-3-1 0,5-2 0,3-2 0,3-3 0,4-2 0,2-8 0,4 7-130,4-5 260,12-7-130,-13 10 0,13-10 0,0 0 0,9 12 0,7-5 0,6-2 0,3-1 0,6 0 0,0 2 0,5 0 0,2 1 0,-1 4 0,-4-2 0,1 4 0,0 3 0,-3 0 0,-6-5 0,-1 2 0,-7 3 0,-2-7 0,-15-9 0,11 19 0,-11-19 0,-6 15 0,-7-2 0,-5-1 0,-4-1-130,-5 1 260,-3 4-130,-1 3-130,-5-3 130,3 7 130,3-1-130,-2-1 0,3 4 0,3 3 0,3-3 0,1-2 0,6 4 0,0-5 0,2 2 0,4-5 0,0-4 0,6-2 0,0-2 0,4-11 0,-4 15 0,4-15 0,0 0 0,0 16 0,0-16 0,16 15 0,-3-6 0,4 2 0,4-2 0,8 6 0,4-2 0,6 1 0,1-4 0,3 5 0,2-4 0,-6-3 0,1 3 0,-7-5 0,-8-3 0,-4 2 0,-8-3 0,-13-2 0,12 0 0,-12 0-130,-13-4-3998,2 4-1806,-6-3-129,5 0-645,-5-5-387</inkml:trace>
  <inkml:trace contextRef="#ctx0" brushRef="#br0" timeOffset="167468.5787">11958 13986 9030,'-2'6'5805,"-9"25"0,2 18-387,-5 5-3225,3 25-1548,-5-2 0,0 5 0,-2-9-387,5-9 129,-1-15-129,5-14-129,0-25 129,9-10-129,-3-18-129,3-18 129,4-15 0,7-9-129,1-6 129,1-3-129,1 3 129,6-1 0,-3 7 0,2 11-129,-1 11 129,-1 13 130,-1 3-259,0 10 0,0 12 0,-3 5 0,4 18 0,-2 4 0,0 12 0,3 9 0,0 11 0,2 3 0,2-1 0,2 0 0,-4-4 0,-3-10 0,-1-6 0,-2-7 0,-7-15 0,-7-8 0,0-11 0,-20 4 0,-2-7 0,-9-4 0,-3 1 0,-5 0 0,-3 3 0,2 3 0,2 0 0,6 4 0,3 6 0,5 1 0,7-2 0,6-2 0,11-7-517,0 0-386,0 0-2580,3-7-2193,9-6-387,-2-11-129,6-4-645</inkml:trace>
  <inkml:trace contextRef="#ctx0" brushRef="#br0" timeOffset="167792.5972">12496 13784 9933,'20'0'5805,"-4"28"-129,-12-1 0,4 13-4128,-6 7-903,0 13 0,-2 8-129,0 9-129,0 5-129,0-1 0,0-3-258,4-6 129,-2-11-129,2-9-258,3-16-129,-2-15-516,14-14-4386,-13-16-387,7-11-258,1-20-774</inkml:trace>
  <inkml:trace contextRef="#ctx0" brushRef="#br0" timeOffset="168144.6173">12788 13787 10191,'22'43'5805,"-18"-6"-516,2 19 129,-5 8-4644,4 13-258,-5 3 0,2 5-129,-1-9 0,1-5-129,1-6 0,1-13 0,-2-15-129,0-17-129,-2-20 0,0 0-258,3-28 129,-5-4-129,-6-8 0,-1-5-129,-7-2 129,-3 1 0,-5 8 258,-3 8 0,0 9 0,0 10 0,2 10 0,3 1-258,5 10-645,-6 0-3999,14 3-516,9-13-258,0 14-516</inkml:trace>
  <inkml:trace contextRef="#ctx0" brushRef="#br0" timeOffset="168512.6384">13252 14297 9417,'9'-16'5934,"-9"16"-645,-5-4 129,5 13-4644,-19-3-258,0 10 0,-6-1-129,-2 6 0,-3 3-129,1 3-129,3 3-129,6 3 129,5 4-129,9 0 129,4 5-258,2 2-129,7 3 0,2-5-258,7 6-129,-7-17-1290,3 10-3483,-4-16-129,1-7-516,-9-18 129</inkml:trace>
  <inkml:trace contextRef="#ctx0" brushRef="#br0" timeOffset="168686.6483">13186 14626 10449,'0'-17'5805,"-20"2"-387,3 15 129,-12-2-4902,-4 2-258,-6-1 0,-4-4-387,5 5-774,-7-4-4386,17 2-387,5-4-387,23 6-387</inkml:trace>
  <inkml:trace contextRef="#ctx0" brushRef="#br0" timeOffset="169108.6725">13859 13829 11352,'0'0'5676,"-16"1"-129,-7 17-258,10 12-4773,-17 6-129,-1 12 0,-3 9 0,7 10 0,3 0-129,8 5-129,8-5 0,8-4 0,8-6-258,13-9-258,4-1-1032,-4-21-4128,14-4 0,-5-18-645,7-5-387</inkml:trace>
  <inkml:trace contextRef="#ctx0" brushRef="#br0" timeOffset="169488.6942">13996 14143 9804,'21'97'5805,"-8"-27"-516,-3 6 129,4 9-4902,-9-6 0,2 0-129,-6-4-129,3-14 0,-4-18 0,0-18-129,0-25 129,-13-22-129,5-28 129,-1-11-129,2-22 129,-1-12-129,4-1 0,4 0 0,8 10 0,9 13-129,4 13 129,6 17-258,3 23 129,4 18-129,-3 9 129,-5 22-129,-4 8-129,-11 6 258,-8 3-258,-9-5 0,-11-10-387,-16-25-1677,3-3-3225,-7-17 129,4-11-645,1-14-516</inkml:trace>
  <inkml:trace contextRef="#ctx0" brushRef="#br0" timeOffset="169948.7205">14356 14062 8901,'5'86'5547,"-5"-43"-258,-4-1-129,0-6-4773,-2 2 129,-4-16-129,9-4-129,1-18 0,8 0-129,5-13 0,7-6 0,5-6-129,1-4 258,6-1-258,-3 2 0,-3 3 0,-2 6 129,-7 4 0,-2 6-129,-15 9 129,10 0-258,-10 14 258,-1 6 0,-3 9 0,1 6-129,2 0 129,1 2-129,7-1 0,6-7 129,3-8 0,5-6-129,0-15 0,-1 0 129,-4-17-129,-6-9 0,-5-8 0,-5-3-129,-9-1 0,-12-2-258,-1 9-516,-15-10-3483,10 24-1032,-3 0-387,12 14-516</inkml:trace>
  <inkml:trace contextRef="#ctx0" brushRef="#br0" timeOffset="170375.745">14857 14179 5676,'-11'0'5805,"-3"1"-129,-1 16-645,0-6-3483,4 24-645,-2-1-387,9 14 0,1-5-258,3-4-129,12-6-129,5-12 129,3-14-129,3-7 129,0-24-129,-6-22 0,-1-16 129,-4-9 129,-8-18-129,-4-3 0,-5-3 129,-7-1-129,-3 12 0,0 19 129,0 14-129,0 22 0,5 26 0,2 18 0,8 28 0,0 22-129,8 13 0,5 15 0,3 5 0,5 3-129,0-5 0,3-11-387,10-5-3870,-10-29-903,4-12-387,-3-28-516</inkml:trace>
  <inkml:trace contextRef="#ctx0" brushRef="#br0" timeOffset="170880.7738">15230 14027 8901,'-8'9'5547,"8"19"0,0 7-258,0-5-4128,3 23-645,-2-4 0,3 2 0,3 0-258,2-9 0,4-12 0,7-9-129,0-11-129,1-10 129,5-9-129,-5-13-129,2-11 129,-4 2-258,-1 1 258,-5 5-129,-1 2 129,-4 8-129,-8 15 129,14 8 0,-11 12 0,2 9 258,2 2-129,-3 1-129,3 2-129,-1-7-129,7-4-774,-13-23-4128,13 5-387,-4-23-387,6-10-645</inkml:trace>
  <inkml:trace contextRef="#ctx0" brushRef="#br0" timeOffset="171144.7889">15772 14065 8385,'11'15'5676,"-6"3"-258,-5-18-129,-1 14-4515,-17-4-129,4 4-129,-6 4-129,4 6 0,0 5-129,7 5-129,8 0 0,2 2-129,14-4 0,7-7-258,9-7-129,-2-17-645,13-1-3096,-9-22-1161,1-15-516,-5-18-258</inkml:trace>
  <inkml:trace contextRef="#ctx0" brushRef="#br0" timeOffset="171336.7999">16024 13543 9804,'22'50'5676,"-15"11"-387,-7 6 129,3 21-5031,-3 12 129,-3 5-258,-2-4 0,0-5-258,2-10-387,0-15-516,7-14-4386,4-23 0,5-25-516,-1-17-516</inkml:trace>
  <inkml:trace contextRef="#ctx0" brushRef="#br0" timeOffset="171506.8096">16157 13968 8256,'-16'-32'5676,"1"32"-387,-12 0-387,6 13-3999,-14-7-387,0 4-387,-2 2-387,-2-12-1161,10 8-3483,6-4-387,13-1-387,10-3-258</inkml:trace>
  <inkml:trace contextRef="#ctx0" brushRef="#br0" timeOffset="171788.8258">16331 14125 6966,'2'11'5547,"-8"0"-258,-11-1-258,0 11-4257,-8-8-387,5 7 387,-5-2-258,13 9 0,-2-7-258,10 7 129,4-1 0,2 3 0,10-4-129,4 1 0,-1 0-129,-5-1 129,-2-1-258,-8-6-129,-5-6-258,-16-12-1161,-3-5-3870,-10-15 129,-4-7-774,-4-16-258</inkml:trace>
  <inkml:trace contextRef="#ctx0" brushRef="#br0" timeOffset="172112.8443">16392 13386 10449,'17'71'6192,"-1"-5"-516,6 33-258,-5 15-4386,10 28-129,-12 5-258,-1-3-258,-10-4 0,-4-12-258,-7-14-129,-10-22-129,-3-22-258,-8-33-387,5-12-774,-11-25-3999,13-22-129,-2-15-516,11-8-516</inkml:trace>
  <inkml:trace contextRef="#ctx0" brushRef="#br0" timeOffset="172441.8631">17236 14231 11868,'13'5'6063,"-9"8"-387,-16-10-129,-5 7-5031,-15-9 0,-3 3-258,-5 1 0,-2-3-258,2 4-129,3-4-258,11 18-1161,-2-17-3999,16 8-129,12-11-516,0 0-645</inkml:trace>
  <inkml:trace contextRef="#ctx0" brushRef="#br0" timeOffset="173140.9031">17906 13655 10320,'-5'-12'5934,"5"12"-258,0 0-258,2 13-4128,-2 5-645,-9 13 0,-6 12-387,-7 15 0,-7 9-129,-4 9-129,-4 7 0,-3 2 0,2-9 129,9-11-129,3-14 129,6-15-129,7-18 129,13-18 0,-6-17 0,8-24 0,14-12-129,1-14 258,8-6-258,4-10 129,5-6-129,2 9 129,-3 8-129,5 11 0,-4 10 129,-3 16-129,-1 12 0,-5 17 0,-1 15 0,-2 18 0,-3 15 0,-2 12-129,-1 16 129,-2 9-129,-2 2 258,0 9-129,-3-6 0,-1-6 0,0-7 0,-1-16 129,-6-17 0,-1-9-129,-12-12 0,-6-12 129,-14-10-129,-9-8 0,-6-9 129,-5 4-129,-2 0 0,1 6 0,5 6 0,5 3 0,9 7-129,9 6-258,8 8-129,5-8-1161,12 6-3870,0-16-129,17 2-645,0-18-258</inkml:trace>
  <inkml:trace contextRef="#ctx0" brushRef="#br0" timeOffset="173483.9227">18412 13536 10836,'6'23'5934,"-1"11"-387,0 14-129,-1-2-4515,-1 29-387,-3-1-129,-3 11-129,-5 9 0,0-4-129,0-6-129,-1-10-129,5-5-258,-4-22-258,8-8-3999,0-39-774,12 0-387,0-29-645</inkml:trace>
  <inkml:trace contextRef="#ctx0" brushRef="#br0" timeOffset="173823.9422">18741 13516 10836,'19'57'5934,"-16"-8"-516,4 23-516,-5 9-4386,-2 10-258,0 10 129,0 2-129,0-9 0,2-10-129,-1-15 0,4-17 129,0-20-258,-5-32-129,0 0 0,3-42-129,-3-5 129,-9-8-129,-7-4 0,-3 3 0,-7 5 129,-3 6 0,-5 21 129,2 11 0,1 12-129,0 1-258,9 20-1032,-6-7-3612,15 8-258,2-4-258,10-3-774</inkml:trace>
  <inkml:trace contextRef="#ctx0" brushRef="#br0" timeOffset="174235.9657">19155 14127 10449,'10'4'5676,"-10"-4"-387,6 20-903,-14-20-3741,-9 2-129,-6 2 0,-2 6-129,-5 3-129,-1 9 0,0 5-129,4 1 129,6 8-258,4 6 129,8 0 0,5 5 0,4-2-258,8 2 129,5 0 0,0 0-258,0-5 0,-2-7-258,-1 0-129,-10-12-387,8 4-3225,-8-27-1032,-8 14-516,8-14-258</inkml:trace>
  <inkml:trace contextRef="#ctx0" brushRef="#br0" timeOffset="174477.9796">19080 14472 9159,'-14'-1'5676,"-3"1"-258,-3 9-129,-5 1-4773,-2 0-129,-5 1-258,-2-8-774,3 6-4257,-2-7-258,11 2-516,1-4-516</inkml:trace>
  <inkml:trace contextRef="#ctx0" brushRef="#br0" timeOffset="174912.0044">19785 13586 10320,'0'0'5805,"0"0"-387,-14 9 129,3 11-4773,-8 5-258,-1 12 0,-4 9 0,1 15-258,1 4 0,6 6 0,6 1 0,8 4-129,2-4 129,12-4-258,4-4-129,6-15 129,2-8-387,-3-17-645,11-10-4515,-15-16-129,0-12-387,-5-20-645</inkml:trace>
  <inkml:trace contextRef="#ctx0" brushRef="#br0" timeOffset="175380.0312">19872 13905 10062,'17'69'5676,"-15"-28"-258,0 1-129,-2 3-4644,-2-6-258,-5-11-129,1-1 0,0-9-129,6-18 258,0 0-258,3-12-129,9-12 129,6-6-258,4 1 129,9-2 129,-1 4 0,7 5-258,1 13 129,-1 7 0,0 2-129,-4 1 129,-4 3 0,0-4 0,-4-1-129,0-9 129,-6-12 0,-5-6 129,-4-4-258,-4-1 129,-6 4 0,0 9 0,-12 3 0,-2 10 0,-7 7 0,2 15-129,-2 13 129,5 4 0,3 9 0,9 7-129,4-1 0,5 1-258,15-2-129,0-20-774,14 3-4128,-1-15 129,7-9-774,-1-11 0</inkml:trace>
  <inkml:trace contextRef="#ctx0" brushRef="#br0" timeOffset="175700.0495">20640 13944 5547,'-45'-8'5547,"18"17"-516,-3 7-258,10 10-3741,-11-9-129,10 8-387,1 1-129,10 8-258,7-7 129,3-1-129,10-7 0,7-8 129,3-4-258,4-7 258,-2-11-129,1-3 0,-4-5 129,-3 2-129,-4 0 129,-1 4 0,-11 13-129,0 0 0,0 0 0,5 25 0,-5-1-258,0 1-129,4 11-774,-4-14-3741,10-4-387,4-12-516,8-7-387</inkml:trace>
  <inkml:trace contextRef="#ctx0" brushRef="#br0" timeOffset="175980.0655">20944 13919 7224,'15'24'5547,"-15"-12"-516,0-12 0,-8 17-4257,-12-14 258,3 13-645,-4-3 129,2 6-129,1 3-129,6 3 129,8 6-258,4-2-129,12-5 0,6-3-129,10-7-387,-2-18-1935,10-4-2709,-3-16-258,1-12-387,-3-16-258</inkml:trace>
  <inkml:trace contextRef="#ctx0" brushRef="#br0" timeOffset="176312.0845">21215 13268 9030,'18'19'5676,"-13"21"-387,-2 14 0,5 22-4386,-8 8-387,0 13-129,-2 8-387,2 1 129,0-8-387,0-20-774,11-15-3999,-5-28-258,7-23-516,-2-27-387</inkml:trace>
  <inkml:trace contextRef="#ctx0" brushRef="#br0" timeOffset="176461.093">21374 13607 9933,'-14'-70'5547,"-13"47"-387,0 27-1419,-16-4-2709,1 3-645,-5 11-645,-6-3-2322,10 16-2451,6-2-387,14 10-387,9 0-258</inkml:trace>
  <inkml:trace contextRef="#ctx0" brushRef="#br0" timeOffset="176828.114">21516 13847 7611,'-30'-42'5547,"4"30"0,-10 3-645,15 9-4128,-16 9 0,9 14-258,5 7-258,11 6-258,9 5 129,5 5-258,14-5 129,7-6-129,5-9 0,0-13-129,2-13 258,-2-9 0,-5-16 0,-3-9 0,-8-1 0,-4 2 0,-5 4 0,-2 11 129,-1 18 0,0 0-258,0 29 258,0 4-129,5 8-129,4 1-129,6 6-645,-8-17-3741,12-7-516,-2-15-258,3-10-645</inkml:trace>
  <inkml:trace contextRef="#ctx0" brushRef="#br0" timeOffset="177341.1433">21714 13880 7224,'7'78'5547,"-1"-39"-516,-3-6-129,12-2-4386,-14-15 129,3 2-258,-4-18-258,0 0-258,16 10 129,-16-10-129,18-7 129,-7-2 0,1 6-258,1 1 258,0 2 0,-2 5 0,0 11 129,0 2 0,0 7 0,-1 5 258,1-6-258,-2-7 129,1-9-129,2-8 129,-1-20-129,-1-11 0,0-25-129,0-10 0,-1-7 0,-1-11 0,-4-2-129,1 0 258,-3 8-129,-1 11 129,1 13 0,-1 14-129,0 13 129,-1 27 0,0 0 0,4 25 0,-4 17 0,1 12 0,-1 14-129,2 11 0,-1 7 0,3 3 0,5-6-129,-1-10-387,12 3-2064,-4-31-2451,6-16-387,-1-22-258,3-18-516</inkml:trace>
  <inkml:trace contextRef="#ctx0" brushRef="#br0" timeOffset="177486.1516">22190 13818 5805,'-34'-50'5934,"4"40"-774,-3 10 0,-9-3-3870,2 6-387,-13 4-516,-1-7-1419,8 0-3612,0 0-516,13-4-387,8-5-387</inkml:trace>
  <inkml:trace contextRef="#ctx0" brushRef="#br0" timeOffset="177744.1664">22218 13219 8643,'29'70'5805,"-13"-9"-387,-3 4-516,4 25-4257,-5 10 129,3 16-387,-5-1 0,-3 4-129,-7-2-129,0-9-129,-7-7-645,-14-21-4386,1-19 0,-6-29-774,-3-19-645</inkml:trace>
  <inkml:trace contextRef="#ctx0" brushRef="#br0" timeOffset="178985.2374">22238 13860 7353,'0'0'5547,"0"0"-516,-1 5 0,-17 2-4257,6 7-129,-10 0-258,6 4-129,-6-2 129,5 5-387,1-1 129,8 3-129,7-4 129,2 3-258,10-4 129,3 5 0,1-2 0,-4 0 0,-7-1-129,-4-3 0,-11 7-903,-18-13-3741,-6 2-387,-7-6-516,-1-5-258</inkml:trace>
  <inkml:trace contextRef="#ctx0" brushRef="#br0" timeOffset="193152.0477">6399 9957 2967,'-35'1'3999,"10"-1"129,0 8-4257,-5 2 258,-7-5 129,-4-3 129,-8-1 0,-1 0 0,-7-1 258,-1 4 129,-5-4 0,1 6 0,-8 1 258,2 13-258,-10-6-129,0 8-129,-9-2 0,0-1-258,-8 0 0,-1-3-129,-6-11 129,-1-3-129,-6-2 129,2-6 129,-2-10-129,3 2 0,-5-3 258,7 5 0,-4 2-258,4 10 129,-2 0 0,6 1-129,0 9 129,4 4-258,-2-3 258,4 1-129,2-5-129,5 1 0,4-3-129,4-3 129,5-2-129,7 0 129,6-2-258,6-2 258,8 1 0,10 0 0,6-1 0,8 3 0,5 0 0,5 1 0,1 0 0,12 0-129,-8 0 129,8 0 0,0 0-129,0 0 129,0 0-129,0 0 129,0 0-129,7-11 129,-7 11-258,21-9 129,-7 2-129,5 4 0,1 3 129,3 0-129,1 0 0,2 0 129,2 0 0,-3 0-129,0 0 129,-1-5-129,1 3 0,-5-5-258,5 7-258,-11-14-1548,11 11-2838,-2 3-387,3 6-129,3 2-258</inkml:trace>
  <inkml:trace contextRef="#ctx0" brushRef="#br0" timeOffset="194204.1079">17360 11064 4773,'21'26'5289,"-16"-11"-129,-5-15-645,-13 3-4515,-13 7-129,-9-2 0,-11 2 129,-8 1 0,-4 2 0,-7 4 0,-2-1 129,-3-2 0,1 5 258,-7 0-129,0-2 129,-10-8 129,2-5-129,-10-5 258,2-11-258,-11-8-129,0-2 0,-5-5-129,4 0-129,-1 3 129,3 5-129,4 2 129,3 12-129,7 3 129,5 2-129,4 7 0,5 4 0,1-2 129,2-3-258,1 4-258,-4-11-645,8-3-3225,-6-8-903,-1-14-387,6 0-258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3T17:38:27.153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2358 4563 7224,'47'0'5031,"-23"26"0,6 20-387,0 18-4644,7 35-645,-6 19 129,13 39 258,4 14-129,14 23 387,6 15-129,15 15 387,9 8 129,3 0 387,8 12 129,2-5-258,6 12 129,-3-3-129,6 9 0,-6-1-129,0 6-258,0-2 0,-1-2-258,0-6 0,3-7 129,1-10 0,-1-14-129,-1-22 0,1-21 0,-6-21 129,-1-19 129,-7-27-129,-7-18 0,-12-21-129,-6-15 129,-10-12-258,-11-9 0,-4-4-903,-18-17-2580,4 4-1806,-6-8-387,-1-11-774</inkml:trace>
  <inkml:trace contextRef="#ctx0" brushRef="#br0" timeOffset="532.0305">5147 4620 10062,'-42'-93'5289,"13"79"-516,1 17-645,-7 10-5160,-2 40-129,-24 18 129,2 34 258,-10 12 387,-1 28 516,0 17 129,-2 20 129,-2 23 258,-9 10 258,1 22-129,-16 3 129,1 27 0,-10 0-258,-4 12 0,-9 4 0,-5 4-258,-10-4 0,0 1 0,-4-7 0,2-15-258,-3-9 129,4-16 0,3-16-129,7-15 129,10-15-129,10-21 0,9-16 0,7-15-129,8-15 0,4-10-129,4-8-516,-9-21-2064,7-3-2967,-3-7-129,12-14-516,16-2-387</inkml:trace>
  <inkml:trace contextRef="#ctx0" brushRef="#br0" timeOffset="305419.469">11845 7800 4386,'18'-4'5805,"-10"-9"-129,4-2-387,-3-19-2967,7 16-774,-13-13-387,6 7-258,-9-11-258,-1 2-129,-14 6-258,-7 10 0,-10 11-258,-10 8 129,-8 20-258,-7 10 0,-2 20 129,3 17 0,5 14 0,5 10 129,10 3 0,13 6 129,13-7 129,10 1 0,12-11 0,17-9 0,6-14 0,12-10-129,3-15-129,8-17-129,-1-5 0,-4-14-258,-3-1-387,-16-10-1290,-4 1-3999,-15-6 129,-15 15-645,1-17-387</inkml:trace>
  <inkml:trace contextRef="#ctx0" brushRef="#br0" timeOffset="305890.496">12362 7796 7611,'8'-13'6192,"-8"13"-645,-11 4 0,-6 28-4128,-4 6-774,-4 19 129,-4 4-258,0 10-129,0 5-129,6 3 129,6-4-258,8-8 129,5-7-129,4-15-129,12-7-129,5-9-129,7-5-516,-6-20-2967,10 6-2064,-1-10-129,4 0-387</inkml:trace>
  <inkml:trace contextRef="#ctx0" brushRef="#br0" timeOffset="306222.515">12628 8047 8643,'0'0'5805,"0"0"-258,-9 0-258,1 10-4902,-2 2-129,3 1 129,1 4-258,3 2 129,3-2-129,5 7-129,12-1 0,3-1 129,0 5 0,2 0 129,0 1-258,-6 3 129,-4-1 0,-9-5-129,-6-5 129,-11-6-129,-9-6-258,-3-5-129,2-1-516,-13-8-4386,12-4-129,3-4-516,10 0-258</inkml:trace>
  <inkml:trace contextRef="#ctx0" brushRef="#br0" timeOffset="306487.5301">12884 7764 9159,'38'69'6063,"-23"-7"-516,2 20 0,-12-1-4515,-2 17-387,-3-4-258,-8-2-129,-8-10-258,-4-21-774,7-11-4128,-12-29-645,8-15-129,1-17-774</inkml:trace>
  <inkml:trace contextRef="#ctx0" brushRef="#br0" timeOffset="306891.5532">13550 7891 8901,'0'78'5676,"-4"-18"-129,0 12-387,-4 9-4644,3 1-258,1 0-516,-1-20-2322,5-7-2580,8-15-387,10-19-516,7-21-129</inkml:trace>
  <inkml:trace contextRef="#ctx0" brushRef="#br0" timeOffset="307043.5619">13765 8243 9804,'-26'-21'6063,"-5"20"-516,-2 2 0,-11 1-5031,1 2 0,-5 1-516,-1-5-774,10 0-4515,1-1-129,10-3-774,6-6-258</inkml:trace>
  <inkml:trace contextRef="#ctx0" brushRef="#br0" timeOffset="310918.7836">14568 7782 7353,'0'0'5676,"0"0"-129,0 0-258,-18 1-4257,5 21-387,-9 6 0,8 24 0,-7 2-258,8 13 0,6 6-258,7 2 0,16-1 0,10-6 258,15-22-258,8-10 129,5-17 0,4-15-129,-1-16 129,-5-18-129,-7-13 0,-11-16-129,-15-5 129,-14-5-129,-11-3 129,-18 2-258,-12 12 129,-7 6 0,-5 12-258,-3 19-129,9 16-387,-4 3-1032,26 15-3741,-1 10 0,16 7-645,5-1-129</inkml:trace>
  <inkml:trace contextRef="#ctx0" brushRef="#br0" timeOffset="311342.8078">14985 8271 6966,'-11'43'6192,"11"-25"-645,0-18-258,16 11-4257,-4-15-129,12-1-129,-4-7-258,7 6-129,1-1-129,2 7 0,-5 7-129,-2 15 0,-6 15 0,-9 10-129,-8 14 0,-7 3-129,-14 5 129,-8 0 0,-1-11-129,-3-11 0,0-13 129,4-14 129,6-18 0,10-3-129,10-18 129,9-1 0,11-3 0,8 3 0,7 5-258,2 7-129,8 7-387,-9-12-2322,7 13-2580,-7 0-258,2 0-258,-6-8-387</inkml:trace>
  <inkml:trace contextRef="#ctx0" brushRef="#br0" timeOffset="311626.8241">15747 7738 9546,'0'0'6192,"0"8"-645,-13 16 0,0 21-5031,-11 5 0,2 12-258,-5 9 129,3 2-387,9-2 0,4-6-129,11-4-387,4-19-516,25 4-2580,0-25-1935,12-9-258,1-13-516</inkml:trace>
  <inkml:trace contextRef="#ctx0" brushRef="#br0" timeOffset="312002.8456">16037 7978 5160,'0'-53'5934,"0"53"-387,-24-1-258,9 28-3741,-9-1-645,8 6-129,-5 2-516,4 1 0,5-1-516,4-10 0,8-1-129,0-23 0,26 11 0,-7-11-129,3-9 258,-1-10 0,3 5 258,-4 3 129,-7-2 129,-2 3 129,-11 10-129,0 0 387,2 13-258,-2 18 129,-5 6-129,1 12 0,-2 9 0,1 9 0,-1-1-129,2 3 0,0-7 129,0-7-129,0-9-258,-1-14-129,-3-16-258,-7-23-1419,6-11-3483,0-23-129,5-14-645,0-18-645</inkml:trace>
  <inkml:trace contextRef="#ctx0" brushRef="#br0" timeOffset="312202.857">16190 7655 8643,'53'81'5805,"-29"-12"-258,-7 10-258,-5 14-4773,-11 4 129,-1 2-387,-11-3 0,-3-9-516,-4-8-645,-13-25-4257,9-14-129,2-23-645,8-19-258</inkml:trace>
  <inkml:trace contextRef="#ctx0" brushRef="#br0" timeOffset="312910.8975">16746 7840 5547,'-24'42'6450,"18"-24"-645,6-18 0,-4 29-2322,4-29-2451,7 0-129,6-5-129,8 2-258,6-7-129,8 5 0,13-9-129,7-1-129,12 1-129,11 0 129,1 1 0,2 0 0,-2 4-129,-3 1 0,-5 6 129,-7 2-129,-18 0 0,-6 0 0,-13 2 0,-4 2 0,-9-2 0,-3-1-129,-11-1 0,0 0 129,-3 23 0,-9-4 0,-4 3 0,-1 0 0,1 3 0,-1 2 129,4-5 0,2-2-129,6-8 0,5-12 0,11 0 0,6-14 0,0-12 129,0-2-129,4-2-129,-5-7 129,0-2 0,-11 5 0,-5 2 0,-4 7 0,-11 5-129,-8 7 0,-3 4 0,-4 6-129,-1 3 0,-2-2-387,7 4-645,-10-7-4257,22-4-129,3-12-258,11-2-516</inkml:trace>
  <inkml:trace contextRef="#ctx0" brushRef="#br0" timeOffset="313310.9204">18693 7481 9417,'41'-45'6192,"-36"15"-645,-3 9 129,-17-3-4902,-6 7 0,-17 8 0,-5 9-387,-8 15 0,-2 13-129,-1 12 0,8 13-129,1 7 129,16 6-129,9 0-129,14 3 129,6-7 0,18-8-258,15 0 0,10-13-129,12-4-516,3-17-516,16 0-3741,-8-20-774,5-5-129,-9-15-774</inkml:trace>
  <inkml:trace contextRef="#ctx0" brushRef="#br0" timeOffset="313602.9371">19056 7745 6450,'39'-62'5934,"-28"41"-387,-2 10-129,-9 2-3483,0 17-774,-9 7-129,-3 15-516,-7 4-129,5 8-129,-2 2 0,7 8-258,4-1 129,5-8 0,12-9 0,10-11 0,7-17 0,4-9-129,4-14 129,0-18-129,-6-9 129,-5-14 0,-13 2-129,-11-1 0,-7 5 0,-15 7 0,-10 10-258,-11 14-258,0 21-1161,-8 8-3612,14 19-387,6 2-516,13 16-516</inkml:trace>
  <inkml:trace contextRef="#ctx0" brushRef="#br0" timeOffset="313998.9598">19314 7983 8127,'-5'-14'5805,"5"14"-387,9-6 0,7 6-4902,0 0 129,5 2-129,0 6-129,0 11-129,-2 12-129,-5 11 0,-7 8-129,-6 5 129,-1 2-129,-10 2 0,-8 2-129,0-12 129,-6-9 0,-1-15 129,0-13 0,6-12 129,1-10 0,8-7 0,3-10 0,7 2 129,9 0-129,7 7-129,12 7 129,3 10-258,5 4 0,2 13-129,5 1-516,-12-14-2709,10 11-2193,-8-13-129,2-2-516,-7-16-387</inkml:trace>
  <inkml:trace contextRef="#ctx0" brushRef="#br0" timeOffset="314415.9836">20164 7500 10965,'-2'49'6063,"1"-10"-516,-11-3-258,1 8-4902,-7 1 0,1 7-258,-3-2 0,2 0-258,5-8 0,2-9-387,11 10-1290,0-20-3741,9-6-129,6-12-387,8-5-516</inkml:trace>
  <inkml:trace contextRef="#ctx0" brushRef="#br0" timeOffset="315083.0218">20547 7772 7353,'19'-21'5676,"-17"9"-129,-2 12-516,-12-10-4257,12 10-129,-26 4-129,10 4-387,-1 5 129,0 4-129,4 0 0,4 0-129,5-2 129,4-15-129,6 16 0,6-11 0,4-5 0,0-1-129,0-4 129,-2-2-129,-2-1 129,-12 8 0,12 0 0,-12 13 129,0 8 0,-7 15 129,-2-1-129,-1 1 129,-1 6 0,3-3 0,-1-5-129,2-6 129,2-9-258,5-19-129,0 0-387,-13-8-1935,11-6-2967,-3-13-129,5-5-645,0-9 0</inkml:trace>
  <inkml:trace contextRef="#ctx0" brushRef="#br0" timeOffset="315298.0341">20700 7476 8385,'86'43'5934,"-41"2"-387,-9 11-129,0 30-4515,-16-6-129,0 12-258,-16 2-129,-4-6-129,-7-5-129,-14-13-258,-3-4-1032,-15-25-4257,-2-11-129,-1-20-387,1-10-645</inkml:trace>
  <inkml:trace contextRef="#ctx0" brushRef="#br0" timeOffset="316226.0871">12531 10425 10836,'-25'0'6063,"14"33"-258,-2 17-258,6 28-4644,-5 8-645,-1 4 0,-4 10 0,4-8 0,-4-13-129,5-16-258,0-15 129,4-27 129,8-21-129,0-42 0,1-23 0,11-14 0,4-17-129,0-6 258,6-6 0,1 6-129,-3 12 0,3 17 0,-3 14 129,0 19 0,-3 18 0,0 21-129,-1 17 0,1 19 129,-2 14-129,-1 15 0,2 9-129,1 11 0,1 3 258,1-2-129,1-3 0,-2-11 0,2-9 129,-3-6-129,-1-16 0,-3-12 129,-7-9-129,-6-19 129,-9 3 0,-9-6-129,-11-10 0,-4-3 0,-4 4 0,-4 2 0,-1 2 0,4 3-129,2 5-129,9 6-129,11 10-1032,-8-16-4128,24 0-258,0 0-129,9-10-903</inkml:trace>
  <inkml:trace contextRef="#ctx0" brushRef="#br0" timeOffset="316623.1098">13133 10322 10191,'20'-23'6063,"-20"23"-258,17 3-387,-11 17-4644,0 20-258,-2 13-129,-1 21-129,-2 15 0,0 11-129,1 5-129,-1-4 129,2-7 0,-1-8 0,1-19-129,1-19-129,5-18-516,-9-30-1032,15-19-3741,-8-20-258,8-12-645,-6-21-387</inkml:trace>
  <inkml:trace contextRef="#ctx0" brushRef="#br0" timeOffset="316955.1288">13428 10271 9804,'24'31'5934,"-14"5"-516,0 22 0,-2-1-4773,1 18 0,-5-1-258,0 6 0,0 2-129,3 0 0,-1-16-129,1-7 129,2-14 0,-2-13-129,2-18 0,-9-14 0,0 0-129,2-30 0,-7-2 0,-12-3 0,-6-6-129,-8 4 258,-4 7-258,-2 4 129,-4 7-129,3 8 0,3 6-258,4-1-645,17 12-4515,-3-3-258,17-3-258,0 0-516</inkml:trace>
  <inkml:trace contextRef="#ctx0" brushRef="#br0" timeOffset="317351.1515">13802 10983 10320,'32'31'5934,"-21"2"-258,3 16-129,-5 5-5031,-1 8 0,-8-5-258,0 1 129,-2-7-258,-1-8 129,0-14-258,2-13 129,1-16 0,2-6-129,10-13 0,4-9 0,2-2-129,1-2-129,7-3-129,-6-1-258,9 16-774,-17-5-3999,9 3-129,-4 0-387,0 4-516</inkml:trace>
  <inkml:trace contextRef="#ctx0" brushRef="#br0" timeOffset="317728.1731">14345 11126 8514,'-12'79'5934,"2"-31"-387,-6-9-129,6 2-4644,-10-3-387,0 6 129,0-5-387,-1-13-387,13 11-1548,-4-18-3483,12 0-258,0-7-387,15-6-129</inkml:trace>
  <inkml:trace contextRef="#ctx0" brushRef="#br0" timeOffset="317900.1829">14366 11483 9546,'0'-25'5934,"-9"8"-258,-11-9-258,2 5-4644,-11-9 0,-1 1-258,-3-2-258,2 1-516,4 10-129,0-11-1032,11 20-4128,8-5 0,8 16-387,7-11-645</inkml:trace>
  <inkml:trace contextRef="#ctx0" brushRef="#br0" timeOffset="318238.2022">14546 11126 6450,'5'61'5934,"-4"-13"-258,3 6-258,-3 1-3483,4 2-1548,-5-9 0,0-1-258,0-17 0,0-14 0,0-16-258,1-11 129,4-16-129,1-6 129,5-7-129,-2-1 258,5 6-129,1 12 129,3 8 0,0 15 0,0 13 0,2 15 0,1 10 129,-2 7-258,1-2-387,-12-18-3225,6 2-1677,-3-23-387,-1-11-516</inkml:trace>
  <inkml:trace contextRef="#ctx0" brushRef="#br0" timeOffset="318624.2243">15611 10469 10449,'15'0'6063,"-23"17"-645,-12-7-129,-9 2-5031,-3-2-258,-5-6 0,-1 3-516,-10-13-2322,13 6-2322,6-5-516,12-2-387,17 7-258</inkml:trace>
  <inkml:trace contextRef="#ctx0" brushRef="#br0" timeOffset="318804.2346">15726 10771 10062,'9'14'6063,"-30"-11"-258,-15-5-258,5-6-5031,-23-8-516,-5 1 0,3 10-4128,-6-8-1161,12 11-516,9-3-1032</inkml:trace>
  <inkml:trace contextRef="#ctx0" brushRef="#br0" timeOffset="320683.3421">16414 9991 10062,'23'-13'6192,"-23"13"-258,14-6-258,-14 6-4515,0 0-645,0 0 0,0 0-387,-13 0 0,-4 0-129,-5 9-129,-3 4 129,-3 2-129,-3 1 129,0 4 0,0 9 0,4 2 0,2 8 0,6 3 129,1 2-129,3 10 0,5 7 0,3 8 0,1 3 129,2 4-129,1 7 0,3 4 129,0 5-129,0-7 129,1-1-129,6-8 129,-2-9-129,-1-9 129,1-10-129,0-11 129,0-16-129,-4 0 129,-1-21 0,5 15-129,-5-15 129,15 14 0,-2-11 0,4 6 129,7-2-129,4-1 129,4 2-129,3 3 0,-1-1 130,-1-3-259,-1-3 0,-2-4-259,-5-3-386,0-2-1935,-13-22-3354,2-7-129,-7-16-516,-2-7-516</inkml:trace>
  <inkml:trace contextRef="#ctx0" brushRef="#br0" timeOffset="320956.3577">16755 10633 10320,'6'-12'6192,"-6"12"-516,0 0 0,-9-19-4773,-14 19-516,-8 3 0,-5-1 0,-3 6-387,-5-2-258,7 9-774,-6-8-4515,19 3-129,9-9-516,15-1-387</inkml:trace>
  <inkml:trace contextRef="#ctx0" brushRef="#br0" timeOffset="321390.3825">16893 10230 9159,'13'-11'6192,"14"-1"-774,-6 6 129,5 1-4902,4 2-129,6 3 0,-3 4-258,1 12 0,-5 10-258,-9 10 129,-9 4 0,-9 6 0,-3 3-129,-11 0 129,-5-1-129,-3-8 0,1-11 129,4-11-129,3-5 129,12-13 0,-7 18 0,14-12-129,8 6 129,6 1 0,1 9 0,3 10-129,-1 4 129,-3 3-129,-11 2 0,-7 2 129,-7-5-129,-16-6-129,-6-6 0,-10-15-258,1-6-516,-13-13-3612,17-7-1032,2-11-645,14-4-258</inkml:trace>
  <inkml:trace contextRef="#ctx0" brushRef="#br0" timeOffset="321826.4075">17530 10476 7482,'21'-40'5934,"-13"18"-387,-4-5-516,-4 27-3999,-1-31-516,-10 19 0,-8 1 0,-4 11-258,-1 6-258,-1 10 129,1 9-129,5 10 0,5 2-129,9 1 129,5-4-129,12-10-129,5-6 129,7-7 129,3-8-129,1-4 129,0-10 0,-3-6 0,-4 6 0,-3 4 129,-6 7-129,-4 13 129,-5 6 129,-3 13 129,0 10-129,0 9 0,-1 1 129,-1-1-258,2-7 129,0-6-516,4-3-903,-4-16-4257,0-19-258,8-1-258,-1-19-645</inkml:trace>
  <inkml:trace contextRef="#ctx0" brushRef="#br0" timeOffset="322586.4509">17795 10392 8256,'3'-9'5805,"7"-9"-258,6-3-129,4-8-4644,5 1-258,-1 1 129,6 7-258,-2 1 0,1 11-258,-3 8 129,-5 11-258,-2 14 129,-6 10-129,-4 6 0,-8-1 0,-1 2-129,-6-5 258,-5-6-258,-2-1 129,1-16 0,3-2 0,9-12 0,-12 11 0,12-11 0,1 11 129,6 1 0,4 8 0,-2 10 0,1 8-129,-2 5 258,-5 3-258,-3-1 129,-7 1-129,-7-8 129,-5-10-387,-1-7 258,-3-20-645,10 3-3354,-3-21-1419,8-6-387,8-7-516</inkml:trace>
  <inkml:trace contextRef="#ctx0" brushRef="#br0" timeOffset="322760.4609">18301 10762 8643,'19'49'6063,"-14"-28"-645,-5-4-129,0-17-4515,-6 13-3612,-5-15-2451,3-11-258,3-8-516,5-9-258</inkml:trace>
  <inkml:trace contextRef="#ctx0" brushRef="#br0" timeOffset="323246.4887">18785 10189 9030,'1'-14'6063,"-1"14"-645,-19 0 129,-2 2-5160,-7 6 0,0 2-129,-4 1 129,-1 1-258,2 3 0,5 6-129,3-2 129,8 2-129,4 5 0,6-3 129,2-3 0,3 4-129,0-3 0,0-4 0,1 2 0,1-6 0,-2-13-129,1 12 129,-1-12 0,5 19 0,-5-19 0,21 16 0,-5-12 129,4 5-129,3 4 0,6 4 0,2 0 0,1 2 0,-2 5 0,-2 4 129,-4 4-129,-6 5 129,-5-1 0,-6-2-129,-7 0 129,-8-5-129,-9-6 0,-3-6-129,-9-10-129,-5-14-774,2-4-4644,-6-9 129,2-8-516,7-4-516</inkml:trace>
  <inkml:trace contextRef="#ctx0" brushRef="#br0" timeOffset="325318.6072">19003 9977 7224,'-4'9'5805,"4"-9"0,5-1-645,11 1-3741,1-19-516,14 2 0,0-7-258,10 5-258,4 3-129,6 2 0,1 9 0,1 5-129,-3 12-129,-3 15 129,-7 5-129,-6 8 0,-9 2 129,-8 8-258,-4 3 129,-6 3 0,-2 5 129,-3-2-129,0 6-129,-1 2 129,1 6-129,3 4 129,2 1 0,-1 5 0,2-3 0,1 6 0,-2-11 129,-3-10-129,-4-9 129,0-13 0,-9-12 0,-10-12 0,-4-16 0,-8-7-129,-2-5 0,-5-5-129,0-2-129,-3-4-645,13 4-4515,-3-5-258,8 11-516,9-5-387</inkml:trace>
  <inkml:trace contextRef="#ctx0" brushRef="#br0" timeOffset="325671.6274">20448 10437 11868,'-12'22'5805,"-6"-6"-129,-10-19-1806,-2 5-3225,-9 3-129,-4 4 0,-2-8-258,5 2 0,1 0-129,6-3-387,11 8-774,-6-7-4386,18 0-387,10-1-387,0 0-516</inkml:trace>
  <inkml:trace contextRef="#ctx0" brushRef="#br0" timeOffset="326978.7022">20993 9816 8643,'0'0'6063,"13"5"-387,-13-5-129,0 0-4773,-9 3-129,-4-3-258,-12-1-129,-3-1 0,-8-2-129,1 4 0,-5 1 0,4 5 0,4 6 0,4 9 0,8 7-129,7 5 0,9 8 258,4 6-129,0 8 0,12 10 0,1 6-129,4 5 0,-1 1 129,0 7 0,0-3-387,-7 1 258,0-5-129,-6-1 129,-2-15 129,-1-7-129,0-10 0,-1-14 0,-2-6 129,1-9 129,2-15-129,0 0 0,8 11 0,7-9 129,9 3 129,5 2-258,7 4 0,6 3 0,1 1 0,1-4 0,-6 2-258,-6-5-258,-5 4-903,-27-12-4386,7-11-129,-14-13-645,-7-10-645</inkml:trace>
  <inkml:trace contextRef="#ctx0" brushRef="#br0" timeOffset="328198.7719">21374 10378 6450,'29'-42'5805,"-22"23"-258,-2 5-387,-5 14-4128,-11 7 258,-11 12-516,1 16-129,-4 11-129,1 11-129,3 2-129,6 7 0,9-2 0,10-12-387,14-8 258,14-14 0,6-18 0,7-12-129,3-11 129,-1-14-258,-9-15 129,-6-9 129,-12-7-129,-16-9 0,-11 7 0,-14 5-129,-16 12-129,-5 0-387,1 30-1677,-4-1-3096,7 12-387,6 12-258,18 6-387</inkml:trace>
  <inkml:trace contextRef="#ctx0" brushRef="#br0" timeOffset="328447.7862">21907 10254 8901,'17'66'5805,"-5"-19"-516,-4 7-129,1 2-4644,-5 0-129,1 0-129,-1-6-387,-4-17-1290,0-2-3741,1-17-258,-1-14-387,15-6-387</inkml:trace>
  <inkml:trace contextRef="#ctx0" brushRef="#br0" timeOffset="328587.7942">22027 10486 8901,'-31'-5'5805,"5"14"-258,0 8-258,-6-17-4773,-2 7-516,-3 2-516,-8-9-4644,13 0-129,9-4-516,11-7-516</inkml:trace>
  <inkml:trace contextRef="#ctx0" brushRef="#br0" timeOffset="328910.8127">22379 10258 8514,'0'0'5805,"-11"1"-129,-2 23-387,-12 7-4902,9 5 258,-1 5-258,7 7 0,2-4 0,8 1-258,8-7 0,10-9 129,7-16-258,8-6 129,0-7 0,-1-10 0,-2-9-129,-9-7 0,-10-11 0,-11-7-129,-6 1-129,-16-6-516,-3 9-3870,-15-5-774,-2 8-387,-5 2-516</inkml:trace>
  <inkml:trace contextRef="#ctx0" brushRef="#br0" timeOffset="329445.8433">22667 10042 7740,'6'-29'5805,"10"17"-258,0-6-387,14 2-4128,-5-1-129,8 10-129,-4 1 0,3 6-258,-5 6-129,0 15-129,-6 4-129,-4 8 129,-2 9-129,-6 13-129,-1 8-129,-2 5 129,0 4 0,-1-1 387,0-1-387,2-3 129,-2-6-129,-1-6 0,-3-5 0,-1-13 0,-4-5 129,-5-4-387,-5-2 129,-6-6 0,-5-6 258,-3-5-258,-5-4 129,-1-3 0,1-2-129,-2-4-387,9 1-1032,-3-12-3999,15-1-129,4-7-387,10 0-516</inkml:trace>
  <inkml:trace contextRef="#ctx0" brushRef="#br0" timeOffset="329697.8577">23671 10163 10062,'-13'26'5805,"-12"-11"-645,-12-12 0,-4 9-4902,-10 1 0,2-2-387,3 11-1806,1-11-3225,11 3-258,10-4-516,16 1-387</inkml:trace>
  <inkml:trace contextRef="#ctx0" brushRef="#br0" timeOffset="329874.8678">23591 10434 10062,'-20'42'5934,"-2"-23"-645,-2 0 129,-18-3-5289,4-10-645,-1 2-4386,0-8-387,-1-3-516,1-10-516</inkml:trace>
  <inkml:trace contextRef="#ctx0" brushRef="#br0" timeOffset="330348.8949">20236 11962 10191,'-51'63'6063,"6"-41"-129,-4 0-258,-6-13-5031,-1-1-129,-3-8-129,5-2-387,11 0-516,-4-5-4902,25 0-387,7-2-129,15 9-903</inkml:trace>
  <inkml:trace contextRef="#ctx0" brushRef="#br0" timeOffset="331426.9566">20704 11868 9030,'43'-24'6063,"-18"11"-387,5 9-129,-16 0-4902,14 4 0,-8 9-258,-6 10-129,-6 8 0,-8 6-129,-6 2-129,-9 2 0,-6 1-129,0-9 0,-1-1 129,4-9 0,5-8 129,13-11-129,0 12 0,8-7 129,12 3 0,6 7 0,2 5-129,1 12 129,-3 7-129,-2 8 0,-11 0 129,-10 3-129,-4 0 129,-14-7-129,-12-5 129,-8-13-387,-2-10-258,-8-18-1032,7-4-3999,5-15 0,13-6-645,8-9-387</inkml:trace>
  <inkml:trace contextRef="#ctx0" brushRef="#br0" timeOffset="331982.9884">21410 11912 7740,'14'6'6063,"-14"-19"-516,-14-10-129,-1 13-4773,-11-19-129,-3 6 0,-5 6-258,-1 10 129,2 5-258,5 9 0,8 19-129,8 8 129,9 2-258,6 2 129,11-2-129,7-3 129,4-8-129,3-6 129,-2-13-129,-2 1 129,-4-4 0,-7 0 129,-13-3 0,11 18 0,-14 4 0,-2 4 0,-5 16 129,0 2 129,2 8-129,0 2-129,2-2 129,4-6-258,2-6-387,4-17-645,14-12-4386,-6-11-387,6-11-258,-3-20-645</inkml:trace>
  <inkml:trace contextRef="#ctx0" brushRef="#br0" timeOffset="332414.013">21478 11930 8385,'20'28'5934,"-3"-16"-516,0-12 0,12 0-5031,-8-11 0,4 4 0,-1 0-129,0 6 0,-3 3-129,-5 21 0,-4 7-129,-7 4 258,-5 9-258,-1-1 129,-10 3-258,-1 0 129,-2-10-129,-2-13 0,3 0 129,1-10 0,12-12 0,-12 13-129,12-13 129,0 0 129,9 16 129,2-3-129,1 4 129,-2 7-258,-2 6 258,-3 3 0,-5 2-129,-5 4 129,-11-4-129,-3-2-129,-4-9 0,-3-6-129,2-8-258,-6-13-1548,10-4-3483,5-13-258,14 2-387,1-7-387</inkml:trace>
  <inkml:trace contextRef="#ctx0" brushRef="#br0" timeOffset="332568.0218">21878 12593 10836,'21'66'5676,"-20"-41"-645,-1-25-1548,-4 12-8643,-8-23-258,3-12-516,0-8-258</inkml:trace>
  <inkml:trace contextRef="#ctx0" brushRef="#br0" timeOffset="333114.0531">22382 11953 10062,'19'-35'5934,"-8"16"-387,6 6 129,-2-1-5031,-6 5 0,-9 9-258,0 0 0,-6 0-258,-12 8 0,-3 8-258,-8 4 129,0 2 0,0 3 0,1 4 0,5-2 0,4 0 0,6 0 0,4-6 129,2 3-129,6-3 129,-2-5-129,3 0 0,0-2 0,0-14 0,-1 16 0,1-16 0,7 9 0,4-9 0,9 6 129,1-2-129,8 10 0,7 6 0,2 8 0,0 6 258,-2 10-258,-6 7 0,-6 4 258,-7-2-258,-11-4 129,-6-7-129,-15-11 0,-10-13-258,-8-14-129,-4-8-516,-16-25-3225,11-2-1677,-3-9 0,12 0-645</inkml:trace>
  <inkml:trace contextRef="#ctx0" brushRef="#br0" timeOffset="333414.0702">22748 11839 10449,'24'59'6063,"-20"-14"-387,1 17-387,-5 5-4773,0 11-258,-9 2-129,1 2-258,2-7-516,-6-18-3612,12-3-1161,6-20-387,12-19-516</inkml:trace>
  <inkml:trace contextRef="#ctx0" brushRef="#br0" timeOffset="333655.084">23029 12165 9417,'5'-10'5934,"-17"16"-387,-9 12-129,0 13-4773,-8-5-129,4 14 0,-5 2-129,9-3-129,6 2 0,13-1-129,6-5 129,14-5 0,10 0-129,5-10-129,6-3-129,0-11-516,5 1-2967,-12-11-1935,-2-12-387,-10-10-387,0-11-387</inkml:trace>
  <inkml:trace contextRef="#ctx0" brushRef="#br0" timeOffset="333896.0978">23547 11921 10191,'2'-45'5934,"-17"33"-387,-14-1 0,0 7-4902,-10 2-258,-4 4-129,-4 14-258,1 0-129,6 9-645,-3-7-4257,18 9-645,6-7-258,17 1-387</inkml:trace>
  <inkml:trace contextRef="#ctx0" brushRef="#br0" timeOffset="334198.1151">23380 11982 10062,'1'65'5805,"1"-14"-258,-1 1-129,5 13-4773,-3 7 0,5 16-129,-4-6 0,1 4-258,-2-3 0,0-7 0,-3-10-129,0-8 0,-6-20-129,-10-22 129,-2-15-129,-6-9 129,-1-24 0,-4-8-129,-1 2-129,1-5-129,4 9-129,-3-2-3870,15 25-1419,2 5-258,11 6-645</inkml:trace>
  <inkml:trace contextRef="#ctx0" brushRef="#br0" timeOffset="361565.6804">23964 12342 8385,'37'-39'6063,"-26"23"-516,0 11 129,-11 5-4257,1 22-387,-16 17-258,-14 27-258,-20 17-129,-6 16-129,-19 22 0,-10 12-129,-5-1-129,2 3 0,0-6 129,8-14-258,8-14 0,11-14 129,13-17-129,10-18-129,9-10-129,7-18-258,12-8-516,-7-16-4128,16 0-258,4-16-516,8 3-516</inkml:trace>
  <inkml:trace contextRef="#ctx0" brushRef="#br0" timeOffset="362400.7282">23330 13659 9933,'-24'98'5676,"11"-50"-129,6-6-129,-3-9-4773,7-10-258,3-23 129,5-7-387,14-27 129,5-12-258,7-9 129,4-5-258,3-3 129,0 7 129,-9 10-129,-3 15 0,-7 21 0,-19 10 0,9 32 0,-16 10 129,-8 10-258,-5 1 258,4 5-129,-5-4 0,8-14 0,2-13-129,11-16 129,7-11-129,10-13-129,8-12 129,8-8 0,1-9 0,3-1 258,0 4-129,-7 7 0,-4 4 129,-8 6 0,-3 13 0,-15 9 0,2 7 0,-3 13-129,-10 2 129,1 5 0,-3 1-129,5 2 0,2-5 129,2-5-258,4-6 129,11-2-129,5-8 0,5-4 0,2-7 0,1-10 0,0 0 129,-3 1-129,0 0 129,-9 0 0,-3 7 0,-9 9 0,0 0 0,-2 23 0,-7 0 129,-1 5-129,0 4 0,3 3 129,2-1-129,5-9 0,9-6-129,8-11 258,6-6-129,2-6 129,1-14 0,-1-10-129,-4-3 129,-2 1 0,-7-7 129,-9 7-258,-3 2 0,-13 6 0,-5 0-258,-3 9 129,-3 8-129,-1 5-645,-3-12-2064,11 12-2451,0-1-258,17 1-387,0 0-258</inkml:trace>
  <inkml:trace contextRef="#ctx0" brushRef="#br0" timeOffset="362676.744">24252 13108 8901,'10'33'5805,"-10"9"-258,-4 19-129,-8 10-3999,2 21-387,-11-4-516,-1 4 0,2-7-258,-3-13-387,11-7-645,-12-17-4386,17-25-129,7-23-516,0 0-387</inkml:trace>
  <inkml:trace contextRef="#ctx0" brushRef="#br0" timeOffset="363404.7856">24742 13631 11739,'37'-4'5676,"-18"-10"-258,5-4-129,-9-8-4773,0-2 0,-11-6-129,-4 8-129,-19 8-129,-6 6 129,-8 12-258,-5 17 129,-4 15 0,5 16 129,1 9-129,12 10 0,11-6 129,11 5-129,5-6 129,15-12 0,4-6 0,6-9-258,2-7-258,-5-17-774,4 1-4257,-17-10-387,-12 0-387,0 0-387</inkml:trace>
  <inkml:trace contextRef="#ctx0" brushRef="#br0" timeOffset="395668.631">4001 13897 5676,'-29'33'5418,"13"-19"-387,2 4-129,4 7-3483,-5-18-387,9 11-258,-4-15 387,10-3-387,0 0 0,0-15 0,3-8-258,8 1-129,5-4 0,4 0-129,4 2-129,2 6 129,3 8-258,0 12 0,-2 16 129,0 11-129,-3 12 0,-3 15-129,-5 11 129,-4 3-129,-6 1 129,-3-4 129,-3-12-258,0-6 258,-4-19-258,-1-17 258,5-13-129,-8-14 0,8-7 0,0-2 129,4-1 0,5 6 0,6 13 0,0 6 0,1 19 0,-1 13 258,-5 10-258,-3 10-129,-7 10 0,-8 2 0,-9-7 0,-7-4 0,-6-11-129,-6-14 0,-2-8-129,-3-21 129,8-3-387,-5-25-516,21-3-4386,-7-6-129,13 3-258,10 0-645</inkml:trace>
  <inkml:trace contextRef="#ctx0" brushRef="#br0" timeOffset="396204.6617">4796 14185 6321,'28'-77'5934,"-23"24"-387,-3 5-129,-4-12-2451,-7 14-2322,-13-2-129,-4 16 0,-8 13-387,-4 15 129,0 11-129,2 19-129,2 11 0,10 13 0,8 5 0,11 0 0,5-1 0,14 0 0,12-12 0,5-4 129,3-13-129,2-7-129,0-8 129,-5-3 0,-2-4 129,-5-3-129,-8 10 129,-5 3-129,-6 14 0,-4 9 258,-1 12-258,-4 7 0,0 7 129,2 1-258,1-3 0,1-8-258,6-7-645,-6-16-4128,14-15-258,1-16-387,5-18-387</inkml:trace>
  <inkml:trace contextRef="#ctx0" brushRef="#br0" timeOffset="396668.6882">5026 13956 7740,'26'-17'5676,"-7"3"-387,7-7-258,8 7-3870,-4-11-258,9 10 0,-8 2-387,5 13 0,-11 11-129,-1 16-129,-11 12-129,-5 15 0,-8 5 0,-8 3-129,-5 3 0,-3-5 0,0-9-129,0-7 129,3-17 0,2-11 129,11-16-129,0 0 0,0 0 0,9 2 0,4 1 0,1-1 129,3 11 0,1 8 0,-4 11 0,-2 5 0,-7 12 0,-5 2-129,-9-2 0,-6 2 0,-6-11 0,-5-8-129,-3-13-129,1-14-258,2-5-645,-6-13-3999,15-9-258,3-12-516,11 4-258</inkml:trace>
  <inkml:trace contextRef="#ctx0" brushRef="#br0" timeOffset="396918.7025">5747 14671 11481,'0'33'5934,"-4"-21"-387,-1 3-258,5-15-5031,-14 12-129,14-12-387,-23-4-774,23 4-4128,-13-32-258,12 8-516,1-9-516</inkml:trace>
  <inkml:trace contextRef="#ctx0" brushRef="#br0" timeOffset="397464.7337">6273 13823 9159,'27'-29'5676,"-25"12"-258,-2 6 129,-2-1-4515,2 12-516,-30-14 0,7 14-129,-6 1 0,-3 10 0,-3 3-258,-1 2 0,-1 3 0,3-3-129,5 2 129,1 4-258,6-1 129,4 3 0,3-3 0,3 3 0,4-3 0,3 3-129,2-7 258,3-1 0,0-6-129,0-10 0,20 18 258,-3-7-258,7-4 0,6 6 0,7 3 129,3 6-129,4 4 0,-3 6 129,0 8-258,-7 2 129,-6 7-129,-10 2 258,-12 2-258,-6-9 129,-12-2 0,-13-9 0,-9-6-129,-10-14 129,-1-7-387,-8-9-258,11-4-903,-6-13-3870,16-1-129,5-6-387,16 3-258</inkml:trace>
  <inkml:trace contextRef="#ctx0" brushRef="#br0" timeOffset="397772.7513">6583 13755 7482,'37'20'5934,"-20"19"-258,-4 15-387,6 25-2193,-10-7-2322,-2 16-258,-7-6-258,0-5-129,0-7-129,-6-17-258,5-8-645,-10-35-1290,11-10-3354,2-12-129,11-18-387,2-13-258</inkml:trace>
  <inkml:trace contextRef="#ctx0" brushRef="#br0" timeOffset="398036.7664">6929 13912 10062,'0'7'5676,"-8"14"-258,-16 8-129,9 6-4902,-17-5 0,0 8 0,-5-2 0,7 1 129,2-6-387,8-9 129,8-1 0,12-3-129,7-5 0,14 0-129,8-2 0,4-3-129,5 9-258,3-4 0,0 10-903,-15-8-3999,6 4-387,-10-6-129,-2-2-516</inkml:trace>
  <inkml:trace contextRef="#ctx0" brushRef="#br0" timeOffset="398301.7816">7303 13934 8901,'-1'-59'5547,"-15"31"-258,-8 6-129,-6 3-4515,-6 8-258,-4 6-129,0 5-129,3 4-258,2 6-258,9 5-258,0-10-1677,12 11-2838,8-2-258,6 4-387,13-4 0</inkml:trace>
  <inkml:trace contextRef="#ctx0" brushRef="#br0" timeOffset="398628.8003">7153 13877 8514,'-3'5'5418,"3"13"-129,0-18-387,12 19-4644,-12-19 387,5 25-387,-1-10 129,4 8-129,1 5 0,3 5 129,0 11 0,3 9 129,-3 0-129,1 2 0,-7-1-129,0-4 129,-6-11-129,-11-3-129,-9-18 0,-5-14-129,-6-8 0,-6-12-258,-3-7-258,-3-13-645,12 6-4128,-7 1-129,4 11-516,2 15-516</inkml:trace>
  <inkml:trace contextRef="#ctx0" brushRef="#br0" timeOffset="399276.8374">7679 15495 7611,'-28'0'5676,"-19"-11"-258,-14 1-129,-27-9-4644,-17 7 258,-33-6-129,-16 7 0,-20 0 0,-11 10-258,-6 1 0,-5 0 0,2 10-129,5 1-258,10 7 0,6 7 129,12 0 0,9 1 0,9-3 0,4-4 0,6-3-129,8-7 0,6-3 129,11-3-129,5-3-129,8-4 0,12 1 0,8 1 0,14 2-129,12 0-129,10 3-129,7-3-774,32 0-4515,-18 15 129,18-15-903,14 6-258</inkml:trace>
  <inkml:trace contextRef="#ctx0" brushRef="#br0" timeOffset="400360.8994">8995 15144 9159,'28'-11'5934,"-28"11"-516,18 0 0,-18 0-4257,0 16-258,-12-11-258,-6 2-258,-12-2-129,-3 6 0,-12-7 0,-1 2 0,-3-5 0,0 3-129,3 1-129,6-3 129,6 2 0,5 0-258,8 2 0,-1-1 0,7 4-387,1-9-129,14 0-387,-20 0-3225,20 0-1161,0 0-516,0 0-258</inkml:trace>
  <inkml:trace contextRef="#ctx0" brushRef="#br0" timeOffset="400756.922">9061 15494 9417,'24'34'5934,"-14"-19"-258,-10-15 0,0 14-4515,-16-14-387,-3 0-258,-11-5-129,-2 3 0,-13-2 0,1 2-129,-3-2-129,1-1 129,3 3 0,5 2-129,0-3 0,6 3 0,9 0-129,2 0 0,3 0 0,1 0-258,4 0-258,-4-5-645,17 5-4515,-24-4-129,15 1-387,-3-2-516</inkml:trace>
  <inkml:trace contextRef="#ctx0" brushRef="#br0" timeOffset="468158.7772">3277 12132 6708,'25'-20'6063,"-21"-10"-258,-1-6-387,-3-17-1548,-3 13-3096,-14-3-129,-2 6-129,-11 2 129,-4 12-387,-6 12-129,-1 15 0,-2 16 0,2 15 0,4 14-129,7 11 129,10 19-129,8 8 0,12 5 129,4 3-129,16-6 0,10-5 0,14-11 129,8-9-129,8-27 0,7-16 0,8-21 129,-1-22-258,3-20 129,-2-23 0,-9-7 0,-10-9 0,-12-2 0,-10 2 0,-14 9 0,-10 12 129,-10 14-258,-10 20 129,-9 22 0,-4 15 0,-1 24 0,4 19 0,3 11 0,9 6 0,8 4 0,4-3 129,18-16 0,13-13-258,11-18 258,7-20-129,2-10-129,-1-20 258,-1-17-129,-12-4 0,-9-10 0,-19 0 129,-16-6-129,-19 3 129,-18 8 0,-9 11-258,-7 13 129,-5 11-258,7 16-387,-3-2-1032,20 17-3741,8 9-129,17 1-516,11-5-516</inkml:trace>
  <inkml:trace contextRef="#ctx0" brushRef="#br0" timeOffset="468849.8167">4372 12033 10707,'6'-14'5805,"5"-2"-387,-11 16-129,-3-12-4386,3 12-258,-25 9-129,4 5-258,-3 1 0,0 5-129,2 6 0,2 1 0,7 2-129,6-5-129,7-3 0,2-4 129,14-3-129,1-9 0,4-5 0,4-1 129,-3-11 0,-3-5 0,-2 0 0,-4-3 0,-4 5 0,-2 0 0,-7 15 129,0 0-129,0 0 0,0 0 0,-1 17 0,1 1 129,1 0 0,7 3-129,7-6 129,5-8 0,10-7 0,6 0 129,7-17-129,2-13 0,1-16 0,1-19-129,-3-15 129,-6-7-129,-10-14 0,-10-11-129,-14-4 129,-4 5-129,-14 15 129,-9 14 0,-7 18 0,-6 27-129,-1 30 129,1 25 0,6 37 0,11 23 129,11 22 0,8 16-129,15 9 0,13 0 0,12-6 129,5-8-258,10-20 0,-5-14-129,0-17-774,-17-40-1419,-4-3-2967,-18-17-258,-11-13-258,-23-21-645</inkml:trace>
  <inkml:trace contextRef="#ctx0" brushRef="#br0" timeOffset="469229.8385">4633 12405 11868,'17'-18'5676,"-38"20"129,-17 23-258,-24 4-4902,-27 10-129,-33 5 0,-18 2-129,-17 3 0,-4-2 0,-1-7-129,4 0-258,14-6 0,17-7-387,32 5-1161,11-15-3741,23 2-516,15-9-258,24 1-516</inkml:trace>
  <inkml:trace contextRef="#ctx0" brushRef="#br0" timeOffset="469569.8579">4601 12568 12900,'45'7'6063,"-45"13"-387,-32-1-258,-18 13-4773,-33-1-129,-32 8-129,-22-4 0,-17 0-129,-7 1 0,2-5-129,5-1-258,12-4-387,31 7-4386,18-10-903,31 7 0,21-2-645</inkml:trace>
  <inkml:trace contextRef="#ctx0" brushRef="#br0" timeOffset="476346.2455">4783 15925 12513,'-1'73'6192,"1"-19"-645,5 17-129,-1 6-4902,-1 3-129,-3-6-129,0-2-129,0-12 0,-3-13-258,0-27 0,3-20-645,0 0-1806,-7-41-2967,7-2-258,-2-11-258,2-4-645</inkml:trace>
  <inkml:trace contextRef="#ctx0" brushRef="#br0" timeOffset="476746.2684">4890 15972 8643,'33'-16'5805,"-12"12"-387,-1-15-129,5 11-4386,-3-10 0,2 6-129,-1 1-129,3 17 0,-4 12-129,-1 11-129,-2 19 0,-5 8-129,-6 19-129,-5 6-129,-3-11 0,-8-4 0,-8-7 0,0-13 0,-2-20 0,1-15 0,-1-13 129,5-13 0,4 0 129,6 0 0,3-5-129,5 7 129,7 11 0,3 2-129,5 12-129,1 9 0,0 7 0,0-2-258,0 3 0,-6-8-903,12 0-4386,-15-21-129,4 0-516,0-21-516</inkml:trace>
  <inkml:trace contextRef="#ctx0" brushRef="#br0" timeOffset="476935.2792">5478 16316 11868,'20'39'6063,"-20"-39"-516,5 22 129,-12-9-5160,1-2-258,-5-3-129,1 5-387,3 11-645,-5-13-4386,12 3-258,0-14-258,14 1-774</inkml:trace>
  <inkml:trace contextRef="#ctx0" brushRef="#br0" timeOffset="477310.3006">5669 16168 8514,'28'1'5934,"-28"-1"-258,21 0-258,-21 0-4128,13 0-129,-13 0-258,6 11-387,-4 11-129,5 9-129,-2 1-129,4 7-129,2-2 258,3-4-258,6-3 129,5-15-129,1-15 129,4-7 0,-5-17 0,-4-3 0,-6-12-129,-8-5 0,-7-1 0,-13-1 129,-11 7-129,-6 6 0,-2 8-258,-2-4-129,4 24-645,-7-1-4386,19 6 0,5 6-774,13 8-258</inkml:trace>
  <inkml:trace contextRef="#ctx0" brushRef="#br0" timeOffset="477627.3188">6095 15794 10707,'32'42'5934,"-15"-1"-387,-5-5-129,4 10-4515,-10 4-258,1-2-129,-7 4-258,1-2-129,-1-7-258,0-11-516,0 9-1290,0-26-3483,0-15-258,0 0-387,-6-24-516</inkml:trace>
  <inkml:trace contextRef="#ctx0" brushRef="#br0" timeOffset="478370.3613">6761 16226 8385,'38'-39'5934,"-31"14"-516,2 8 0,-13-13-4386,4 30-516,-26-18-129,1 18-129,-2 2-129,2 19 129,2 2-129,4 9-129,9 4 0,4 0 129,9-5-129,10-1-129,6-5 129,6-13-129,0-5 129,-3-7-129,-2-8 129,-1-11-129,-8-3 129,-1-3 129,-6 1-129,-2 11 258,-2 13-129,0 0 129,0 0 0,11 21 129,-1 20 129,6 22-129,0 11 129,5 3-258,0 2 258,5 8 0,-4-1-129,1-6-129,-9-13 0,-3-18-258,-8-13 129,-3-11 1,-14-13-130,-6-12 0,-5-11 0,-6-8 0,4-5 0,-1 7 0,7-6 0,5 10 0,16 13 0,0 0 0,0 0 0,22 19 0,2 4 0,-3 1 0,4 5-517,-8-10-1418,1 11-3741,-17-16-258,-1-14-516,0 0-516</inkml:trace>
  <inkml:trace contextRef="#ctx0" brushRef="#br0" timeOffset="486913.8499">10095 14680 9159,'-20'27'5160,"12"-12"0,3 5-1161,5-20-3612,-4 11 387,4-11-258,5-10 258,2-10-129,13 3 129,0-3-258,6-1-129,6 0 0,3 5-129,3 9 0,-1 7-129,-4 16-129,-2 9 0,-11 14 0,-6 9 129,-11 7-258,-5 8 129,-11-5 0,-6-8-129,-3-6 0,1-6 258,3-17-129,3-5 0,15-16 0,0 0 0,0 0 129,13 2 0,12 4-129,3 8 129,0 14-129,1 4 0,-5 10 129,-7 9-129,-11 3 0,-6-1 129,-17-4-129,-7-7-129,-11-16 129,-5-12-129,-1-14-387,-1-17-774,8-10-3999,6-10-258,12 1-516,8-4-387</inkml:trace>
  <inkml:trace contextRef="#ctx0" brushRef="#br0" timeOffset="487565.8872">10732 14598 9933,'0'0'5934,"0"0"-516,9 2-516,0-11-3870,14-6-258,-2-2-258,9 7-129,0-1 0,1 6-258,3 5-129,-1 14 129,-1 15-258,-6 16 129,-5 13 0,-5 16 0,-12 12-129,-4 12 258,-11 2-129,-10-5 0,-5-12 0,-4-14 129,-2-12-129,-1-22 129,3-21-129,6-14 0,8-19 129,4-11 0,10-4-129,2 4 129,10 0 0,10 5 0,5 12 0,8 7-129,3 8 0,1 10 0,2 11-129,-3 0-258,2 9-1161,-8-12-3870,5-2-258,-4-10-387,4-8-387</inkml:trace>
  <inkml:trace contextRef="#ctx0" brushRef="#br0" timeOffset="487906.9067">11596 15202 8385,'9'46'5676,"-9"-23"-516,-4 1-129,-6-2-4257,0 2-129,-4-10-129,3-1 129,-3-9-258,14-4-129,-15-4 0,13-7 0,0-5 129,2 4-129,4-1-129,-4 13 258,13-15-258,-13 15 129,14 0-129,-14 0-129,3 16 129,-3-16-258,-1 23-129,1-23-516,-8 15-3483,8-15-1161,-9-5-258,9-10-645</inkml:trace>
  <inkml:trace contextRef="#ctx0" brushRef="#br0" timeOffset="489301.9865">12135 14532 9417,'-1'-24'5676,"1"24"-387,-16-18-258,5 15-4902,-6 3 129,-1 2 0,-6 7 0,4 8-129,-1 6 129,4 8-129,4 7 0,10 3 0,3 4 0,8 9-129,9 2 0,6 9 0,2-1 0,1-3 0,-1 0-129,-5-4 258,-8-5-258,-7-7 258,-5-14-129,-13-18 0,-7-13 129,-5-11 129,-4-28 129,5-6-129,2-12 258,11-6-129,7-1 129,4 2-258,12 3 0,8 3 0,5 5-129,4 4-129,1-3 0,-2-5-129,-3 3-258,-8-11-774,-2 11-4128,-10-1-516,-5 13-129,-4 2-774</inkml:trace>
  <inkml:trace contextRef="#ctx0" brushRef="#br0" timeOffset="490277.0423">12773 14429 5805,'6'-17'6192,"-6"17"-516,10 23-129,-7-4-2064,2 30-2838,-5 6-129,1 13-129,1 8-129,-1 9-129,2 1-258,-2-7 0,5-8-258,-3-19-516,12-8-3483,-9-26-774,6-17-645,-1-17-645</inkml:trace>
  <inkml:trace contextRef="#ctx0" brushRef="#br0" timeOffset="490566.0588">13057 14533 10965,'1'26'5676,"-5"7"-258,-16 2-258,-1 4-5031,-9-1 0,-3 0-258,1-5 258,2-6 0,5-6 0,8-6 0,17-15-129,-6 12 129,13-8 0,16-2 0,6 7 0,5 2-258,4 5 129,0 3 0,-2 4-129,-4-2-129,-6 6-516,-14-19-1677,0 9-2838,-12-17-258,0 0-645,0-9 0</inkml:trace>
  <inkml:trace contextRef="#ctx0" brushRef="#br0" timeOffset="490827.0737">13496 14485 6450,'9'-50'5676,"-9"33"-387,-12-2-516,-7 18-3870,-15 0-129,-1 6 129,-7 6-516,0 7-129,-1 4-258,2-8-258,11 9-645,-1-12-3999,21-4-129,10-7-645,0 0 0</inkml:trace>
  <inkml:trace contextRef="#ctx0" brushRef="#br0" timeOffset="491082.0883">13384 14376 8385,'12'25'5676,"-7"9"-387,-5 6 0,4 14-4644,-4 1 0,0 11 0,0-3-258,0 1 0,0-7-129,0-6 0,0-13-129,0-6 129,-5-15-129,-8-13 0,-5-4-129,-4-10-129,-6-8-129,-5-7-516,7 12-1935,-8-17-2580,7 9-516,2 5-129,12 4-645</inkml:trace>
  <inkml:trace contextRef="#ctx0" brushRef="#br0" timeOffset="491490.1117">13854 14171 8514,'15'23'5805,"-17"10"-258,-9 21-129,-18 16-4386,4 18-258,-7 12-258,-3 16-129,-2 1-129,1-1 0,6-7-258,3-16-129,9-10-129,2-17-387,15-10-2064,-3-29-2709,8-16-387,5-13-258,11-12-387</inkml:trace>
  <inkml:trace contextRef="#ctx0" brushRef="#br0" timeOffset="492234.1542">14070 14950 6837,'55'11'5547,"-34"-10"-258,-5-1-258,-4 0-4515,-12-9 0,-5-3-129,-14 1-129,-2 9 129,-9-3-258,-2 5 129,-1 7-129,0 13 129,4 1-258,11 6 0,7 0 129,8-2-258,6 4 0,14-4 129,8-2-129,4-12-129,3 1 0,2-10 129,-3-2-258,-4 0 387,-3-8-129,-7-2 0,-5 6 129,-12 4 129,9-10-129,-9 10 129,0 11 258,-3 10-129,-2 6 0,4 9 0,-2 1 129,3 11-129,-1 5 0,1 5 0,0-4 0,1 1-258,-1-2 258,0-6-258,-8-4 0,-1-11 129,-12-19 0,0-9 0,-8-7 0,4-19 129,-3-9-129,3-7 258,4-1-129,6 4 129,9 3-258,6 12 258,6 5-387,13 12 129,5 3-258,1 9-387,4 3-129,-7-12-2967,3 14-2064,-7-11-516,-4-3 0,-10-5-515</inkml:trace>
  <inkml:trace contextRef="#ctx0" brushRef="#br0" timeOffset="493302.2153">14018 16000 6321,'36'61'5547,"-36"-41"-258,-12-6-258,-17-1-4773,-24-11-129,-13-1 129,-22-1 129,-12 1-129,-19 0 129,-13 4 0,-10-1 129,-9 3-129,-3 2 0,-7 1 129,-5-4 0,-3 4 129,-1-6-129,4 0-129,-3-1 0,3-1-129,1-2 0,7 0-129,2 0 0,10 7 129,9-7-387,6 3 129,11-3-129,13 0-129,11 0 0,9-3-258,20 3-645,0-23-2838,24 15-1419,9-1-387,21 0-387</inkml:trace>
  <inkml:trace contextRef="#ctx0" brushRef="#br0" timeOffset="493781.2427">13716 16220 6708,'20'28'5289,"-25"-13"0,-18 1-516,-11 3-4644,-12-6-129,-16 3 0,-15-4 516,-11 10-258,-17-9 387,-6 5-516,-14-4 774,-4 0-387,-16-5 129,-1 2-129,-9-4-129,3-3 129,-5 0-258,-1 0 0,-1 2-387,1-1-387,9 12-1419,-4-11-3096,5 2-516,2-1-129,9-3-774</inkml:trace>
  <inkml:trace contextRef="#ctx0" brushRef="#br0" timeOffset="682291.0249">14381 16088 5676,'71'13'5676,"-43"-2"-387,-11 0-645,-14 2-4773,-19-1 0,-25 2-258,-16-4 129,-10 5 0,-20-4 0,-13-1 0,-16 1 129,-6 8 0,-7 3 129,-9 8 258,-5 1-258,-7 6 387,-2 8-129,-4-8 258,-2 0-258,-9-6 258,-1-6 0,-6-11-258,-4-2 129,-4-9 0,-6-2-129,-5-1 0,0 0-129,5 0-129,3 15 0,9-4 0,8 2 129,15 4-258,12 1 129,17-3-129,15 1 129,15-5-129,15-7 129,16 1 129,14-2-258,13-3 387,14 0-129,10-1 129,12 1 0,10-4 129,18 4-258,9-2 129,17-3-258,16 5 129,13 0-129,12 0 0,12 1 0,13-1 129,9 0-129,12-4 0,7 2 129,6-10 0,6 1 0,2-4 0,4-1-258,-2-1 129,-1-6-129,1 5 129,-7-6-258,-6 9 0,-9-4 0,-7 6 129,-8-1-258,-15 3 258,-16 4-258,-18 3 129,-19 2 129,-22-3 0,-22-3 258,-28-5-387,-31-2 516,-31-10-387,-29-5 516,-31-6-258,-26-2 258,-30-2-387,-24-3-516,-6 5-4128,-29 1-516,-3 3-516,13 5-258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3T17:39:13.619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3334 2330 8514,'-4'-27'5289,"-8"11"-516,-4 0-129,0 9-3741,-15-2-129,-1 9 129,-10 9-258,2 13-516,-2 9 387,8 17 258,1 10-258,12 14-258,8 6 129,10 5-258,6 2 258,14 4 516,5-10-645,10-3 258,2-11-258,6-10 0,0-14-129,0-12 0,0-11-258,-5-11-516,-1-3 129,-11-22-1290,3 1-3483,-15-15-387,2 2-258,-9-7-774</inkml:trace>
  <inkml:trace contextRef="#ctx0" brushRef="#br0" timeOffset="311.0178">3667 2282 11094,'18'87'5676,"-3"-15"-903,0 14 387,5 17-4257,-3-2-258,0 5 0,0-5-387,1-11 129,-4-17-258,-1-19-516,0-22-129,-13-32-1419,23-9-3483,-17-24 0,7-10-258,-2-22-645</inkml:trace>
  <inkml:trace contextRef="#ctx0" brushRef="#br0" timeOffset="643.0368">3972 2267 8643,'25'-15'5547,"-9"27"-387,-7 20-129,7 21-3741,-11 4-129,6 17-645,-9 6-129,3 7-387,-3-4 258,2-1 258,-1-8-258,-1-12-129,4-16 0,-4-11 129,4-17-129,-6-18 129,0 0-387,0-18-387,-8-11 258,-11-1 129,-9 0 0,-7-7-387,-6 8 258,-4 7-258,0 11 387,2 3-258,7 10-258,-2-2-2193,18 11-1935,6 3-645,14 7 0,1-10-645</inkml:trace>
  <inkml:trace contextRef="#ctx0" brushRef="#br0" timeOffset="924.0528">4265 2947 9933,'34'56'5547,"-21"-24"-645,6 5 129,-7-2-4386,1-3-258,-4-5 0,0-5-387,1-10 129,3-8 0,1-3-258,1-4-258,4-4-129,-4-13-516,14 12-2064,-12-17-1677,2-1-258,-8-1-645,0-3 129</inkml:trace>
  <inkml:trace contextRef="#ctx0" brushRef="#br0" timeOffset="1079.0617">4494 2919 7611,'-25'27'5418,"20"12"129,0 6-645,10 23-2967,-5-4-645,11 13-387,-2-6-258,5-6-516,0-7-258,-2-16-774,14-7-3870,-13-28-258,4-7-387,-5-26-387</inkml:trace>
  <inkml:trace contextRef="#ctx0" brushRef="#br0" timeOffset="1479.0846">5098 2391 10320,'23'68'5547,"-19"-19"-387,2 16-129,-6 3-4515,0 4 129,-2-4-387,-1-3 0,3 5-1419,-3-23-3483,9-9-516,4-22 258,15-6-903</inkml:trace>
  <inkml:trace contextRef="#ctx0" brushRef="#br0" timeOffset="1621.0927">5365 2771 9288,'-41'-34'5418,"1"24"-387,-6 11-129,-12 2-4644,-5-4-2451,-1 5-2322,2 7-516,10 4-387,8-6-516</inkml:trace>
  <inkml:trace contextRef="#ctx0" brushRef="#br0" timeOffset="2687.1537">6178 2267 11352,'2'-21'5805,"-14"12"-774,-1 20 258,-10 16-4902,-3 12-258,-8 12 258,3 14-387,2 10 387,8-1-387,11 6 129,10-3-387,11-17 387,21-5 258,10-20-258,11-15 129,5-17-129,4-14 0,0-24 129,-4-12-258,-9-9 258,-10-5-129,-12-8-129,-17 1 129,-10 0-129,-13 11 387,-16 18-387,-9 8 0,-3 19-258,-4 3-258,4 19-516,-1-1-1935,17 31-2322,1-7-516,19 13 0,5-5-387</inkml:trace>
  <inkml:trace contextRef="#ctx0" brushRef="#br0" timeOffset="3090.1767">6853 2889 10320,'47'6'5547,"-22"-2"-129,-7-4-258,5 7-4386,-8-6-129,1 14 129,-5 2-258,-2 8 129,-8 5-387,-1 10-129,-4 4-129,-7 4 129,-7 1-129,-1-7 0,-5-3 0,0-11-258,-2-12 258,2-11 129,3-7 0,6-12 0,7-6 129,6 0 0,2-1 0,10 2-129,10 5 0,5 5 0,4 5 0,3 4 129,2 5-258,-1 0 0,-4 2-258,-5-4-258,5 5-4128,-16-11-645,0-1-258,-7-14-645</inkml:trace>
  <inkml:trace contextRef="#ctx0" brushRef="#br0" timeOffset="3759.215">7763 2691 10449,'-18'37'5547,"17"-11"-129,1-26-129,5 30-4257,-5-30 0,13 15-258,-5-12 0,10-3-258,4-1-129,5-3 0,9-1-129,10-2-129,5-1 129,9-2 0,6 2-129,1 4-129,0-3 0,1 2 130,-7 3-130,-7-3 0,-8 1 0,-10 1-130,-8-1 260,-7 0-260,-6 4 130,-15 0-129,0 0 129,0 0 0,-4 10 0,-13 0-129,-2 4 129,-2 3 0,1 2 0,-1-1 0,5-2 129,5-3-129,11-13 0,0 17 0,9-19 129,8-6-258,5-10 129,2-6 0,2-8 129,-2 2-258,-2-9 129,-7 3 0,-6 7-129,-9 3 129,-1 3 0,-11 10-258,-9 13 0,-7 0-387,5 13-1032,-9-9-3612,8 7 0,-1-11-645,13 1-387</inkml:trace>
  <inkml:trace contextRef="#ctx0" brushRef="#br0" timeOffset="4495.2571">9856 2249 11094,'32'1'5418,"-32"-1"-258,-4 14 258,-16 0-4773,-6 7-387,-16 1 258,-3 9-129,-12 9 129,2 9-129,-2 2 0,9 10-516,8 0 258,9-1 129,17 0-129,14-5 258,13-9-516,17-4 387,17-9-387,9-10 129,11-8-129,6-10 0,6-6-129,3-18-258,1-11 516,-4-11-387,-6 2 258,-10-12-129,-10-3 387,-10 6-129,-13-1 129,-14 6 0,-10 14-129,-9 8 129,-13 9 0,-5 12-129,-5 15 129,-3 15 0,0 10-129,5 6 129,5 6-129,10 2 129,9-5-129,16 0 387,13-14-387,8-12 0,6-5-129,5-15 129,2-11 0,-4-11 0,-9-16 129,-4-9-516,-16-6 516,-9-3-129,-9-4 0,-16 7-129,-12 6 0,-12 12-129,-2 19-774,-14 1-3999,13 23-129,2 7-645,18 17-258</inkml:trace>
  <inkml:trace contextRef="#ctx0" brushRef="#br0" timeOffset="4931.282">10847 3020 9933,'31'-10'5547,"-12"9"-516,-6-7 129,11 8-3354,-10 0-1290,6 9 129,-7 8-387,-4 8-129,-5 5 129,-4 9-387,-6 9 258,-10 5-258,-8 0 258,-2-8-258,-6-5 129,1-11 258,-1-12-258,1-13 258,5-7 0,6-15 0,7-4-129,5-4 129,8 1-129,6 3 0,11 5 129,12 7-258,4 7 0,5 3 129,4 1-129,3 5 0,0 7-129,-3-4-387,0 5-1032,-11-14-3612,6 0-258,-11-11-258,8-5-774</inkml:trace>
  <inkml:trace contextRef="#ctx0" brushRef="#br0" timeOffset="5235.2994">12189 2398 10320,'12'82'5547,"0"-11"-387,-11 0-129,4 12-3999,-3-5-645,-1-1 0,4-4-1419,-5-23-3612,8-9-387,-1-28-387,11-8-258</inkml:trace>
  <inkml:trace contextRef="#ctx0" brushRef="#br0" timeOffset="5384.3079">12388 2684 11739,'-22'-15'5418,"-10"17"-258,0 27-1032,-14-17-3741,-4 0-129,-6 6-903,-13-8-4257,16 4 129,2-14-903,14 1-387</inkml:trace>
  <inkml:trace contextRef="#ctx0" brushRef="#br0" timeOffset="6314.3611">12954 2470 11739,'20'-10'5676,"-10"-6"-516,9 4 0,1-4-4644,2 0-129,0 0 0,5 10-258,-1 2 0,-1 4 0,-1 19-129,0 13 129,-6 13-129,-5 12 0,-7 9 0,-6 7 387,-13 0-516,-6-4 516,-9-13-387,-5-11 387,-4-10-387,0-20 516,2-14-387,6-6-387,5-13 387,11-5-258,9 2 387,7 3-516,14 0 516,10 7-645,10 9 387,8 2 0,4 13-516,1 3 0,6 9-1677,-8-14-3096,1 5-129,-8-12-516,2-4-258</inkml:trace>
  <inkml:trace contextRef="#ctx0" brushRef="#br0" timeOffset="6563.3754">13740 2353 11739,'17'32'5676,"-10"11"-258,-7-2-387,4 20-4386,-2 4-258,0 10 516,0 0-774,6-10 258,0-2-645,2-24-129,14 0-4386,-8-32-516,8-7-129,-6-31-774</inkml:trace>
  <inkml:trace contextRef="#ctx0" brushRef="#br0" timeOffset="6847.3916">13993 2383 11481,'9'18'5547,"-5"17"-258,7 21-129,-1 7-4515,3 8-129,-1 3-129,3 4 258,-2-3-516,2-8 0,-2-16 0,-1-6 258,0-24-258,-12-21-129,0 0-129,-7-14-258,-12-18 387,-7-4-129,-11-2 129,-1-4-516,-5 10 387,0 8-129,5 8-258,4 0-645,18 16-3741,-1 5-387,17 15-129,5-4-774</inkml:trace>
  <inkml:trace contextRef="#ctx0" brushRef="#br0" timeOffset="7215.4127">14236 2819 9933,'37'4'5418,"-11"4"-258,-5 2-258,10 12-3612,-14-3-387,-2 16 0,-10-3-516,-5 4 129,-3 0-258,-13 0-129,-5-6 129,-1-8-645,-2-6 516,2-10-258,2-6 258,6-1-129,8-12 258,6 13 258,5-21-258,15 15 258,5-2-387,5 5 258,10 3-516,-1-5-516,6 8-774,-11-8-3999,8 0 129,-7-15-1161,-2 0 387</inkml:trace>
  <inkml:trace contextRef="#ctx0" brushRef="#br0" timeOffset="7531.4308">14825 2534 11094,'11'18'5547,"-11"15"-516,-8-1 129,0 9-4773,-5 7 129,1 7 258,0-2-516,7-4 387,5-3-387,2-9 258,15-8-387,3-5 387,12-13-387,4-11-129,2-7 0,3-12-258,-3-9 129,-1-11-258,-11-12 387,-10-5-258,-12-1 258,-9 2-516,-19 2 645,-13 6-387,-4 16-645,-17 8-3999,8 23-387,0 11-516,16 14-258</inkml:trace>
  <inkml:trace contextRef="#ctx0" brushRef="#br0" timeOffset="12850.735">5524 2563 8385,'0'0'5418,"0"0"-645,0-14-258,7 2-3741,-5-13 129,5 2-387,-2-7-129,5 6 129,-1-4-258,4 9 516,1 4-387,4 7-129,0 8 0,2 10 0,2 9-129,-2 17 0,1 17-258,-8 9-129,-1 15 129,-5 4 516,-6 7-387,-1-5 0,-7 0 0,-6-17 129,-4-14-129,-2-17 129,0-19-129,-1-16-258,3-14 387,5-6 258,7-7-258,5-3 129,5 4-129,12 5 0,7 9 0,6 12 387,3 1-387,3 10-129,-3 3-258,-4 0-387,0 7-4257,-16-10-258,-1-2-387,-12-9-1161</inkml:trace>
  <inkml:trace contextRef="#ctx0" brushRef="#br0" timeOffset="14506.8297">3926 3807 9804,'9'-30'5547,"-9"30"-258,4-13-258,-4 13-4257,0 5 129,-4 18-258,-8 3 0,2 13-258,-2 4-129,1 11 0,1 5-129,3 6 0,7-6-129,4-3 129,5-4-258,6-7 258,2-7-387,1-14-129,6-3-387,-6-17-387,13 8-2580,-10-12-1419,3-5-387,-3-15-387,3 5 0</inkml:trace>
  <inkml:trace contextRef="#ctx0" brushRef="#br0" timeOffset="14930.854">4294 4060 5160,'21'-52'5289,"-15"34"-258,-3-5-1161,-3 23-1935,-1-13-387,1 13-387,-22 13-387,10 9-258,-6 1-129,5 4-258,-1 7-129,2-4-129,8 1 0,3-14-258,5-2-129,-4-15-258,27 0 129,-14-14 258,7-9-129,-7-6 129,1-2-129,-4 4 387,-3 0 129,-3 9 129,-4 18 0,0 0 0,0 0 258,4 33 0,-4 1 0,6 15 129,-5 3 0,7 14 258,-1-4-258,1 6 129,-3-7-258,-1 0 0,-2-7 0,-2-9-258,-6-12-129,-4-18-387,-3-10-645,-13-10-3999,8-18 0,-4-20-387,6-8-516</inkml:trace>
  <inkml:trace contextRef="#ctx0" brushRef="#br0" timeOffset="15139.8659">4531 3810 10836,'70'81'5289,"-44"-23"-258,1 16 0,-13-1-4515,-6 6 0,-8-4-516,-8-8-387,-1 2-2967,-12-20-1548,3-16-516,-2-21-258,8-11-258</inkml:trace>
  <inkml:trace contextRef="#ctx0" brushRef="#br0" timeOffset="15582.8913">6128 3764 10449,'0'0'5547,"2"14"-516,-2 15-129,-2 6-4386,0 12 0,-4 7-258,1 9 129,1-5 0,4 5-129,0-12-258,9-2 129,7-11-387,3-13 0,7-9-645,-4-24-1935,10 0-2064,-3-17-258,3-3-516,-6-13-129</inkml:trace>
  <inkml:trace contextRef="#ctx0" brushRef="#br0" timeOffset="15974.9137">6438 3903 9159,'1'-10'5289,"-1"10"-516,-5 17 0,5 7-3999,-13-2-258,2 10-258,0-3-129,1 2 0,2 0-387,4-10-129,4-7 0,0-14-258,18-1 0,-6-16 129,6 1 0,-5-11 0,2 5 0,-6-4 258,0 6 258,-5 6 0,-4 14 258,0 0 258,0 0 0,0 0 0,-4 14 129,4 15 129,0-5 129,7 11-258,-2-2 0,4 6-258,-1-4 0,3 3-129,-1-7 0,-4-2-258,-3 3-129,-3-7-129,-2-1-387,-14-16-1161,4 3-3096,-8-9-129,4-2-516,-2-12-129</inkml:trace>
  <inkml:trace contextRef="#ctx0" brushRef="#br0" timeOffset="16198.9265">6624 3814 8514,'60'36'5547,"-33"2"-645,2 21-129,-12 3-3741,3 18-129,-12 1-387,-4 6-129,-4 0-645,-13-17-1032,-4-6-3612,-6-21-129,1-16-129,-1-21-645</inkml:trace>
  <inkml:trace contextRef="#ctx0" brushRef="#br0" timeOffset="16678.954">9846 3720 11223,'-20'80'5547,"12"-18"-387,-4 4-258,4 15-4386,-1-6 0,4 1 0,2-11-258,3-6 0,8-12-258,7-14-258,7-10-258,-2-23-903,16 0-3612,-9-16 0,9 0-645,-6-14-258</inkml:trace>
  <inkml:trace contextRef="#ctx0" brushRef="#br0" timeOffset="17062.9759">10149 3934 7998,'0'-18'5160,"-4"18"-258,-5 11-258,-11 5-3741,8 16 129,-9-5-387,8 4-258,-1 0-258,4-4 0,8-9-258,2-18 0,10 8 0,5-11 0,6-9-129,-1-9 0,2-3 129,-5-1-258,-1 5 258,-7 3 0,-9 17 129,0 0 129,0 0 0,3 8 129,-5 12 129,1 8 0,0 3-129,1 5 258,5 1-258,4 3 129,2-1-129,2-2-129,-5 0 0,1 1-129,-8-2-258,-2-8-387,-3 4-2064,-13-18-2064,3-7-258,-5-7-645,7-11-129</inkml:trace>
  <inkml:trace contextRef="#ctx0" brushRef="#br0" timeOffset="17278.9883">10339 3789 9933,'38'77'5289,"-18"-9"-387,-8 4-129,1 20-4128,-9-1 0,-4-1-258,-1-2-516,-13-15-645,5-7-3999,-12-27-258,2-20-129,0-23-645</inkml:trace>
  <inkml:trace contextRef="#ctx0" brushRef="#br0" timeOffset="17851.021">14574 3444 11223,'-17'78'5547,"11"-23"-645,-7 3 129,8 12-4515,-8-2 0,6 1-129,0-6-129,3-4-129,4-8-258,4-7 0,9-10-645,-1-20-1032,12 1-3225,-4-12-129,6 3-387,-2-6-387</inkml:trace>
  <inkml:trace contextRef="#ctx0" brushRef="#br0" timeOffset="18199.0409">14610 4016 10191,'16'41'5418,"-1"-28"-258,8-1-129,2-12-4386,4-8 0,-2-18-258,-1-13-258,-1-11 0,-4-2-129,-2-9-129,-7 1 129,-7 0 0,-5 5-129,0 12 129,-4 10 0,-4 9 0,-1 12-129,0 12 129,-1 12 0,4 15 0,2 10 0,3 10 0,1 4 129,5 8-258,5-5 258,6 1-387,0-11-516,14-2-3999,-11-17 0,5-10-774,-3-15-129</inkml:trace>
  <inkml:trace contextRef="#ctx0" brushRef="#br0" timeOffset="18407.0528">15032 3364 7740,'42'82'5418,"-18"-17"-387,-2 6 0,0 18-2580,-9-4-1806,0 10-129,-12-4-387,-3-8-516,-5-1-4257,-16-15-129,-3-12-645,-4-20-516</inkml:trace>
  <inkml:trace contextRef="#ctx0" brushRef="#br0" timeOffset="22803.3043">3677 7338 6837,'0'-50'5418,"-4"36"0,4 14-1935,-13 11-1548,-6 18-258,7 32-387,-13 9-129,5 22-258,-6 9-258,5 12-258,-4-7-129,5-5-129,0-23 129,6-14-258,0-28 0,14-36 0,-12-14 129,12-41 0,0-24 0,6-20 0,3-16-129,8-16 129,3-5-129,0 8 258,1 10-387,0 16 258,-1 18 0,1 22-129,1 26 129,1 24-129,0 22 129,5 30-129,0 18 129,5 18-129,1 11 0,6 12 129,-2 2 0,3 1-129,-2-7 0,0-7 0,-4-8 0,-2-13-129,-5-15 258,-7-17-258,-8-7 0,-11-6 129,-9-11 0,-18-7 0,-15-7 0,-11-8 0,-10 2 0,-5 4 0,-1-4 0,3 6 0,4 3 0,10 8-258,13 9-129,9-6-516,22 9-3483,6-20-1161,0 0-258,9-4-516</inkml:trace>
  <inkml:trace contextRef="#ctx0" brushRef="#br0" timeOffset="23178.3257">4377 6963 10062,'-3'-21'5805,"3"21"-258,12 35 0,-4 12-4257,4 18-258,-3 15-387,3 18-129,-1 12-129,2 2-129,-1-1 129,2-11-258,2-6 0,0-11-129,0-21-129,1-23-258,1-26-129,-5-25-774,10-21-4257,-13-17-129,5-17-387,-6-20-516</inkml:trace>
  <inkml:trace contextRef="#ctx0" brushRef="#br0" timeOffset="23495.3438">4724 6982 10449,'34'32'5676,"-14"22"-129,-4 2-129,5 20-4644,-7 9-129,2 16-129,-3-2-129,2 2-129,-3-12 0,1-11-258,-3-13 129,1-15-129,-6-22 129,-5-28 0,0 0-258,-9-29 258,-10-9-258,-7-10 129,-9-2 0,-5-1 0,-2 8-129,-2 12 258,2 11-129,5 11-387,11 13-129,1 6-645,25 13-4257,0 3-129,11 3-387,8-7-516</inkml:trace>
  <inkml:trace contextRef="#ctx0" brushRef="#br0" timeOffset="24051.3756">5027 7620 10062,'9'13'5805,"3"1"-258,0-1 0,8 5-4644,-7-9-129,4 8-129,-2-3-129,-1 1-129,-2-1-129,-3 6-258,-5-5 129,0-2-258,-2 4 258,-2 0-258,0 2 129,0 0-129,0 0 258,0 2-129,0-4 0,0 3 0,1-1-129,1-2 129,0-4 0,-2-1 0,0-12-129,0 20 258,0-20-129,-2 11 0,2-11 129,0 0 0,-12-11-129,9 0 129,0-6-129,3-7 129,0-2-129,3-3 129,5 0-129,6-1 129,3-4 0,4 3 0,4 5-258,0 0 258,3 5-129,-3 6 129,0 2 0,-2 7-129,-5 4 0,-2-1-129,-4 3 129,-12 0-387,13 3-258,-13-3-645,0 0-4128,0-12-516,0 12 0,-3-19-774</inkml:trace>
  <inkml:trace contextRef="#ctx0" brushRef="#br0" timeOffset="24301.3899">5601 7619 9804,'9'46'5676,"-8"-12"-258,2 7-258,-4-2-4386,-3 7-387,-6-1 0,1-1-129,-3-2-387,1-10-387,8 4-2064,-3-20-2709,6-16-258,0 0-516,11 6-129</inkml:trace>
  <inkml:trace contextRef="#ctx0" brushRef="#br0" timeOffset="24464.3993">5694 7999 9417,'11'0'5934,"-11"0"-516,2-12 0,-16-10-4386,-1 4-387,-8-5-129,-4-1-129,-3-5-516,1-1-129,0 8-645,-4-8-3870,17 9-645,6-4-387,10 9-516</inkml:trace>
  <inkml:trace contextRef="#ctx0" brushRef="#br0" timeOffset="24863.4221">5779 7703 7611,'12'73'5676,"-5"-27"-258,4 0-258,0 0-4128,2 1-387,-8-16-129,3-6 0,-8-25-129,12 3-387,-6-17 129,1-12-129,0-8 129,2-5-258,4 2 258,4 5 0,2 7 0,0 16 129,4 9 0,3 10-129,-2 19-129,0 10 258,-4 1-129,1 3-258,-3 6-516,-10-25-1806,4-2-2838,-12-22-258,0 0-258,7-36-258</inkml:trace>
  <inkml:trace contextRef="#ctx0" brushRef="#br0" timeOffset="25208.4418">6960 7131 10191,'-13'0'5547,"-10"1"-387,-3 7 0,-12 4-4902,1 1 0,-4 1-258,0-3-516,14 5-3999,-3-4-387,13 0-774,17-12-387</inkml:trace>
  <inkml:trace contextRef="#ctx0" brushRef="#br0" timeOffset="25388.4521">7049 7433 10965,'-25'34'5805,"-4"-22"-258,-12-5-387,-3 0-4644,-10-4-258,-4-2-645,10 3-4515,-6 0-516,8 4-387,8-1-645</inkml:trace>
  <inkml:trace contextRef="#ctx0" brushRef="#br0" timeOffset="34134.9524">8060 6781 8901,'0'97'5418,"-4"-29"-258,-1 11 0,-6-8-4644,1 9-387,-9-8 258,2-9-129,3-18-129,-2-22 129,5-23 0,7-26 0,2-26 0,3-12 129,4-12-258,7-12 129,5-3-129,3 4 0,1 10-129,-1 11 129,2 15 0,-3 11 0,2 20 0,1 20 0,-1 14 129,1 23-129,-2 17 0,3 17-129,2 12 0,0 9 129,0 4-129,-1 1 129,-2-14-129,-3-7 129,-2-17 0,-4-17 129,-6-19-129,-7-23 0,-5 0 129,-14-18-258,-10-11 129,-4-2 0,-8 3-129,-4 1-129,2 10 129,1 5-129,5 8-258,5 4-258,20 22-1935,3-9-2967,9-3-129,8-6-516,13-8-258</inkml:trace>
  <inkml:trace contextRef="#ctx0" brushRef="#br0" timeOffset="34403.9678">8497 6563 10191,'27'55'5805,"-9"-5"-258,-5 15 0,5 20-4773,-6 10-129,4 12-129,-7 4-129,-1-6-129,0-9-129,-5-11-129,2-17-516,-5-28-129,9-11-2322,-9-29-2580,10-34-258,-3-15-258,4-15-516</inkml:trace>
  <inkml:trace contextRef="#ctx0" brushRef="#br0" timeOffset="34750.9876">8793 6606 10191,'32'1'5676,"-18"26"-387,5 28-387,-4-5-4257,0 17 0,-4 12-129,2 8-258,-1-2 0,0 0-129,-3-8 129,2-4-258,-3-14-129,1-19 0,-4-20 0,-5-20-129,3-16-129,-6-18-129,-5-10 258,-10-10-129,-1 1 129,-6 2-129,-3 12 258,-5 8 0,2 16 129,-3 10 0,2 6 0,6 14 0,2 2-129,1-2-387,14 7-2064,-1-11-2451,10-11-387,0 0-258,0 0-129</inkml:trace>
  <inkml:trace contextRef="#ctx0" brushRef="#br0" timeOffset="35119.0087">9319 7074 9288,'27'12'5547,"-27"-12"0,0 0-258,-4 16-4902,-12-8 129,-6 0-129,-2 6-129,-4-1 0,4 9 0,0 1-258,9 11 129,7-2 0,7 4 0,2 5-129,10 6 0,4 0 0,3 2-129,0 5-129,-2-9-129,1 8-258,-9-17-1161,4 2-3612,-7-15-129,-2-6-387,-3-17-387</inkml:trace>
  <inkml:trace contextRef="#ctx0" brushRef="#br0" timeOffset="35300.019">9392 7488 9288,'0'16'5934,"-10"-12"-516,-13 6 0,-23-6-4902,6-4-129,-10 0-258,-3-11-516,9 3-4257,-4-3-645,12 1-387,10 0-645</inkml:trace>
  <inkml:trace contextRef="#ctx0" brushRef="#br0" timeOffset="35815.0485">9851 6402 9288,'-5'16'5805,"-2"11"-387,-11 10 0,5 21-4515,-11 8-258,5 16 0,1 8 0,5 8-129,2-3-129,7 6-129,4-5 0,8-8-129,8-12 129,5-9-258,4-10-258,1-20-387,3-3-774,-9-21-4128,5-10-129,-5-9-516,1-12-387</inkml:trace>
  <inkml:trace contextRef="#ctx0" brushRef="#br0" timeOffset="36175.0691">10187 6736 9159,'0'0'5934,"0"0"-516,1 7 0,-8 9-4128,-5 7-645,-12 8-258,-1 9 0,-5 2-129,2 4 0,4 2 0,2 5-129,9-2 0,5-1-129,8-7 0,4-5-258,13-5 0,8-8-387,13-1-774,-9-24-2322,17 0-1806,-1-10-258,4-5-516</inkml:trace>
  <inkml:trace contextRef="#ctx0" brushRef="#br0" timeOffset="36471.086">10472 6961 7740,'4'-13'5805,"-4"13"-258,-8 22-387,5 14-3999,-11-2-258,5 17-258,-3-6-129,4 6-129,4-7 0,4-2 0,11-11-258,10-13-129,8-15 0,1-17 0,7-12 0,-4-11 0,-1-11-258,-9-9 258,-8-4-129,-11 3 129,-7 7-129,-14 9 0,-7 20-258,-9 3-516,10 21-3741,-9 16-774,7 13-387,6 10-387</inkml:trace>
  <inkml:trace contextRef="#ctx0" brushRef="#br0" timeOffset="36823.1061">10746 7181 7482,'10'-12'5676,"10"12"-387,-6 1-258,4 12-4257,-2-1-129,1 13-258,-9 3-129,-1 6-129,-7 3-129,-1 1 129,-10-4-258,-2-5 129,-3-4 0,1-9 129,2-10 0,1-6 0,5-11 129,7-7-129,0 0 129,10 2 0,6 0 0,5 7-258,6 5 129,-1 3-258,4 6-645,-13-5-2709,3 8-1806,-4-8-258,-4 0-645</inkml:trace>
  <inkml:trace contextRef="#ctx0" brushRef="#br0" timeOffset="37739.1585">11196 6470 8385,'45'80'5934,"-21"-20"-387,5 18-129,-3 2-4386,3 21-129,-7 1-258,-3 1-129,-7-6-129,-3-9-129,-9-8 0,0-13-258,-12-10-258,-5-24-258,1 1-2193,-9-19-2838,4-11-129,0-4-516,7-4-387</inkml:trace>
  <inkml:trace contextRef="#ctx0" brushRef="#br0" timeOffset="38263.1885">11979 6674 6450,'27'-11'5934,"-18"26"-645,-1 15-129,-8 8-3612,12 25-387,-8 4-645,4 11-258,-2 10-129,1-10-387,4 5-903,-9-15-3870,7-19-387,2-18-258,3-19-645</inkml:trace>
  <inkml:trace contextRef="#ctx0" brushRef="#br0" timeOffset="38416.1973">12171 7085 8256,'-33'-39'5934,"9"31"-387,-8 3-129,3 7-4515,-8-1-258,0 1-774,3 11-2709,-1-12-2064,7 1-774,8-2-258,20 0-387</inkml:trace>
  <inkml:trace contextRef="#ctx0" brushRef="#br0" timeOffset="38995.2304">12669 6708 7224,'-20'0'5805,"20"0"-129,-5-23-516,14 15-3999,-5-12 0,11 6-516,-2-4-129,7 3-258,0 6 0,3 9 0,3 19-129,-2 8 129,0 14-258,-1 11 129,-6 10 0,-8 13-129,-9 0 129,-3-2-129,-14-6 0,-8-5 0,-8-12 0,-1-15 0,-3-15 129,4-14-129,3-6 129,7-16 0,6-3 0,9-2 0,5-1 129,9 2-129,8 10 0,5 9 0,6 1 0,5 11-129,-1 8 129,1 1-129,0 1 0,-5 1-258,-2-3-258,-8-19-1032,6 0-3999,-12-13-129,6-12-516,-6-11-516</inkml:trace>
  <inkml:trace contextRef="#ctx0" brushRef="#br0" timeOffset="39212.2428">13228 6720 9288,'17'36'6063,"-17"-10"-516,-1 12-129,-9 0-4902,-5 8 0,-4 0 0,1 0-387,0 1 0,2-4-387,7 0-903,-6-16-4128,15-11-258,0-16-258,20 3-645</inkml:trace>
  <inkml:trace contextRef="#ctx0" brushRef="#br0" timeOffset="39384.2526">13290 7081 10449,'12'-12'6192,"-17"2"-387,-6 2-258,-10-11-4902,-7-3 129,-7-6-258,-1-1-129,-5-2-258,2-2-258,4 7-258,1 1-387,25 9-4644,-8 0-387,17 16-258,0 0-645</inkml:trace>
  <inkml:trace contextRef="#ctx0" brushRef="#br0" timeOffset="40074.2921">13988 6499 4386,'-5'95'6063,"2"-29"-258,-5 5-516,1 16-1677,-3-16-3096,2-4 0,-5-13 0,1-7-258,3-17 129,3-15 0,5-22-258,1-24 0,4-13 0,5-11 129,3-16-258,3-2 129,1-3-129,1 4 0,-3 12 129,2 14 0,-3 10 0,3 16 0,-3 20 0,-1 14 129,1 21-258,0 15 129,3 12 0,3 13-129,0 10 0,3 0 129,0-3-129,-1-9 0,-3-11 129,0-11 0,-5-16-129,-7-16 129,-6-19 0,-10-4-129,-14-12 129,-6-7-129,-7 1 0,-1-3 0,-4 1 0,1 9-129,6 7 0,5 8-258,10 2-387,1-2-2322,17 12-2580,2-12-129,13 8-516,10-9-258</inkml:trace>
  <inkml:trace contextRef="#ctx0" brushRef="#br0" timeOffset="40338.3072">14427 6421 9546,'28'34'6063,"-18"0"-387,3 22-129,-7 6-4773,4 13-129,-7 2-258,3 4-129,-2-6 0,-3-4-258,2-11-387,-3-18-129,7-6-2322,-7-36-2709,0 0-129,9-40-774,3-7-129</inkml:trace>
  <inkml:trace contextRef="#ctx0" brushRef="#br0" timeOffset="40667.326">14689 6388 9030,'19'56'5805,"-7"-3"-258,-7 0-258,3 9-4644,-4 4-129,2 7-129,-3-4 0,6-2-129,-2-11-129,2-10-129,-3-10 129,0-11-129,-6-25 0,0 0-129,-12-35 0,-6-6-129,-3-6 0,-6-8 129,-3 0-129,-2 5 129,5 11 0,-1 15 0,8 15 0,2 9 0,5 15 0,2 7-387,11 13-1290,-6-9-3225,6 1-387,0-9-516,7-6-129</inkml:trace>
  <inkml:trace contextRef="#ctx0" brushRef="#br0" timeOffset="41031.3468">15036 6825 8256,'12'25'5805,"-17"-16"-387,-11 3-258,-5-1-4644,-7 3-129,-3 2 129,1 4-129,4 2-129,3 3 0,8-1-129,10-1 0,5 3 0,5 1 0,8 1-129,4 3 0,2-1 0,-1-2 0,-4 6-129,-3 2 129,-5-2-129,-6-3 129,0-1-258,-11-6-129,0 8-645,-8-24-1935,4 12-2193,2-7-516,13-13-387</inkml:trace>
  <inkml:trace contextRef="#ctx0" brushRef="#br0" timeOffset="41299.3622">14974 7182 8385,'0'0'5934,"-16"13"-387,-7-7 0,-4 7-4902,-7-8-129,-2 6-258,-2 2-903,-3-9-4515,10-3-129,6-1-516,9-3-774</inkml:trace>
  <inkml:trace contextRef="#ctx0" brushRef="#br0" timeOffset="41835.3928">15563 6198 8643,'0'0'6192,"-6"0"-645,-11 13 0,11 18-4386,-21 5-387,6 20-129,-8 1 0,6 15-258,4 3-129,7-1 0,9 2-129,3-3 0,9-6 129,13-10-258,3-6 0,1-12-258,3-6-258,-5-16-774,7-4-4128,-12-13-258,-2-10-516,-12-9-387</inkml:trace>
  <inkml:trace contextRef="#ctx0" brushRef="#br0" timeOffset="42104.4082">15706 6383 9546,'20'7'6063,"-19"25"-645,5 16 129,-5 7-4773,4 14-129,-5-2-258,3 7-129,-2-10-129,-1-13-258,3-6-387,-3-25-774,14-11-3999,-7-16-258,6-15-387,-2-22-645</inkml:trace>
  <inkml:trace contextRef="#ctx0" brushRef="#br0" timeOffset="42418.4262">15905 6306 8256,'28'28'5805,"-15"13"-258,-7 5 0,5 13-4644,-3-1-129,4 8-129,-7-9-258,7 2 129,-4-12-387,1-11 129,-1-5-129,-1-12 129,-7-19-129,0 0-129,0-14 129,-11-9-129,-10-11 129,-4-1-129,-7-3 0,-4 1 0,-1 10 0,0 7-129,4 7 0,4 10-129,9 8-516,0 0-2451,20 18-2322,0-2-387,16 1-129,3-4-516</inkml:trace>
  <inkml:trace contextRef="#ctx0" brushRef="#br0" timeOffset="42771.4464">16065 6681 6708,'47'21'5805,"-23"-6"-258,1 6-129,-13 1-3999,9 11-516,-15 2 0,-4 2-516,-4-1-129,-12 0 0,-4-7-129,-4-3 129,-2-11-129,2-7 0,4-8 0,4-1 0,7-11 0,6 0-129,2-1 129,10 3-129,9 3 0,3 3-129,7 4-129,-2 0-387,6 12-903,-12-10-3999,9-2 129,-6-13-645,-2-7-387</inkml:trace>
  <inkml:trace contextRef="#ctx0" brushRef="#br0" timeOffset="43058.4628">16397 6431 5547,'6'6'5805,"-6"19"-258,-3 11-258,0 12-2709,-6 0-2064,6 10 258,-2-7-387,5 0 0,1-14 129,13-1-258,4-14 129,10-8-129,2-14 0,5-9 0,-3-11-129,0-10 0,-7-10 0,-9-3-129,-10-7 0,-7 1-129,-16 5-258,-12 2-387,-3 19-2193,-10-8-2451,3 18-258,0 1-645,9 12-258</inkml:trace>
  <inkml:trace contextRef="#ctx0" brushRef="#br0" timeOffset="43306.477">16608 6157 9804,'58'68'5805,"-32"-14"-258,4 20-129,-7 6-4644,-2 18-129,-7 0-387,-5 6 129,-6-4-387,-5-9-387,-2 0-3870,-17-20-1161,-1-12-387,-5-23-645</inkml:trace>
  <inkml:trace contextRef="#ctx0" brushRef="#br0" timeOffset="44578.5497">7727 6264 7740,'3'-17'5676,"-3"3"-258,-1 2-258,1 12-3870,-20-10-645,6-1 129,-14-3-129,-6 8 0,-9-4-258,-4 10 0,-7 7 129,0 11-258,0 7 0,5 11-129,6 14 0,10 16-129,9 11 129,12 15 0,12 12-129,4 13 129,13 17-129,6 12 129,0 5-129,5-1 0,-5 3 258,0-3-258,-10-4 0,-2-14 0,-6-17 129,-5-18-129,-3-20 0,-3-16 0,2-18 0,0-18 129,0-11-129,4-14 129,0 0-129,17 1 129,3-1 129,9 0-129,5-3 0,7 3-129,7 0 129,3 0-129,2 0 129,0 0-129,-4 0 0,-6 0-129,-2 0-129,-10-3-516,4 3-3483,-19-11-1548,-2-2-387,-6-6-258</inkml:trace>
  <inkml:trace contextRef="#ctx0" brushRef="#br0" timeOffset="45510.603">16314 5577 6063,'99'-14'6063,"-38"13"-645,-2-6 0,14 7-3741,-14-9-129,8 7-516,-10 1-387,-3 1 0,-9 2-258,-7 10 0,-5 5-258,-8 6 0,-8 11-129,-6 11 129,-7 9-129,-4 11-129,-4 8 129,-8 16 0,1 13 0,2 8 0,1 14 0,8 4 0,0 4 0,4 0 129,8 1-129,5-9 129,4-9-129,0-8 129,2-12-129,-1-14 129,-3-15-129,-4-7 129,-4-14-258,-3-9 129,-7-7 129,-1-8-129,-9-8 129,-4-1-129,-7-4 129,-6-5 0,-11-2 0,-7-1-129,-9-7 129,-8-9-258,-7 3-258,-11-19-2322,-1 10-2838,-1-3-645,10 0-129,1 0-516</inkml:trace>
  <inkml:trace contextRef="#ctx0" brushRef="#br0" timeOffset="46358.6515">9968 8781 10320,'-9'66'6192,"14"-17"-516,7 15-129,0-7-4902,3 29-258,-4 1 0,-3 6-129,0-3 0,-2-5-258,-3-15 129,-1-11-129,-2-20 0,-5-26 0,5-13 0,-20-45 0,8-15 0,-1-21 0,0-17 0,1-10 0,2-4 0,5 3 0,5 9 0,8 16 0,9 17 129,10 23-258,6 23 129,6 21 0,-2 19 129,0 18-129,-3 15-129,-9 1 258,-11 5-129,-14-6 0,-11-4-258,-14-16-258,-5-7-774,-15-21-4257,9-6-129,-1-21-645,10-11-387</inkml:trace>
  <inkml:trace contextRef="#ctx0" brushRef="#br0" timeOffset="46810.6774">10318 8797 8901,'39'82'5805,"-23"-30"-258,-8-6-129,-4 1-5031,-1-11-129,-2-4 0,-1-10 0,0-9 0,0-13-129,9-19-129,-2-10 0,5-6 129,4-6 0,1-6-129,4 2 0,2 2 129,-1 11-129,-1 13 129,-3 6 0,2 12 0,-7 7 0,-1 22 129,-4 7-258,-2 9 129,1 3-129,1 0 0,5-1 0,0-5 129,5-10-129,4-6 0,4-15 129,-2-10-129,1-10 0,-5-16-129,-7-4 129,-8-6 0,-5 0-129,-13-1 258,-9 5-258,-7 2-258,-3 12-387,-12-1-3483,13 19-1290,5 0-129,10 11-645</inkml:trace>
  <inkml:trace contextRef="#ctx0" brushRef="#br0" timeOffset="47238.7019">11068 8887 9030,'-13'-15'5805,"-2"25"-258,-4 8-129,0 13-5160,2 1 0,4 5 0,2 2 0,7 1-258,6-2 0,14-6-129,6-14 129,6-12 0,2-11-129,-1-20 129,-3-17 0,-1-17 129,-10-18-129,-10-13 129,-5-6 0,-9-1-129,-11 8 129,-1 9-129,-2 14 258,4 24-129,1 26 0,8 19-129,8 34 129,6 20-129,10 21 258,5 11-129,5 12-258,4 0 129,1-6-258,-1-15-258,7-7-3741,-11-22-1161,1-23-387,-3-18-774</inkml:trace>
  <inkml:trace contextRef="#ctx0" brushRef="#br0" timeOffset="47558.7202">11325 8740 7482,'6'56'5676,"-1"-7"-129,4-1-387,0 15-4386,-1-16-516,4-4 258,-4-8-387,5-8 0,-1-13-129,5-12-129,1-4 0,2-13 0,-1-9 0,1-8-129,-3 3 258,-4-3-129,-2 7 258,-3 9-129,-8 16 258,0 0-258,11 0 129,-7 23 129,3 1-129,0 5 0,-1 0-129,2-6-258,7 1-1290,-15-24-3483,19 5-516,-7-16-258,4-15-258</inkml:trace>
  <inkml:trace contextRef="#ctx0" brushRef="#br0" timeOffset="47787.7333">11862 8779 5547,'-1'43'5676,"-9"-21"-258,-4 1-645,1-3-3483,-2 4-1161,3 6 258,2-2-258,6-1 0,4-5-129,5-3-129,14-1-516,-2-14-3612,12-3-903,1-5-387,3-15-387</inkml:trace>
  <inkml:trace contextRef="#ctx0" brushRef="#br0" timeOffset="47994.7451">11979 8218 6966,'4'35'5805,"2"15"-516,4 19-129,-2 13-4386,4 13-516,-3 5-129,-1-1-129,4-3-258,-6-25-1806,6-4-2967,2-17-516,2-15-387</inkml:trace>
  <inkml:trace contextRef="#ctx0" brushRef="#br0" timeOffset="48183.7559">12165 8564 7740,'-30'18'5676,"5"5"-129,-1 4-645,-5-16-4386,-3 14-516,-3 1-129,-6-13-1935,8 3-2967,6-2-258,10-10-774,19-4 259</inkml:trace>
  <inkml:trace contextRef="#ctx0" brushRef="#br0" timeOffset="48499.774">12428 8775 6321,'-11'31'5547,"-10"-19"-516,-4-1-258,1 6-4386,-6-3-129,6 1 129,1 0-129,8 4 129,10-1 0,6 2 0,12-2 258,8 4-258,2 1 129,5-1-129,-5 0-129,0-2 0,-14 1-129,-5-1-129,-11-3-129,-18-7-645,0 3-3870,-19-7-645,0-4-387,-6-2-516</inkml:trace>
  <inkml:trace contextRef="#ctx0" brushRef="#br0" timeOffset="49182.8131">18012 6480 11352,'43'42'6192,"-30"-25"-387,4 1-258,-4-7-4902,-13 3-129,-18-14 0,-13 0-258,-15 0 0,-9-4 0,-14-4 0,-10-4 0,-5 3 0,-3 2 0,7-1 0,8 7-128,6-7-130,12 7 0,12 1 0,10 5 0,13-2 0,8-3 0,11 0 0,0 0 0,1 11 0,11-8 0,1 1 0,-1-4-388,3 7-773,-15-7-3612,0 0-1161,0 0-258,10 1-645</inkml:trace>
  <inkml:trace contextRef="#ctx0" brushRef="#br0" timeOffset="50226.8728">15271 9349 9546,'12'1'6063,"2"12"-645,-14-13 258,4 11-5031,-11-6-258,-11 2-129,-7-2 129,-6 4-258,-6 2 129,-3 5-129,-1 2-258,3 9 387,4-5-258,3 5 0,5 5 0,6 3 0,7 1 0,2 6 0,5 7 0,3 1-129,3 13 129,0 4 0,0 4 0,0 8 0,0 4 129,0 1-129,0-6 0,0 0 0,-5-7 0,0-10 0,1-8 0,1-9 129,-1-10-129,3-10 0,1-4 0,0-5 0,5-1 129,3 3 129,4-2-129,6 4-129,5-3 258,3 3-129,3-4 129,6-6-129,-3-4 0,4 0-129,-2-6 129,-2-14-258,-4 1-516,-14-20-2193,-2 18-2967,-9-2 0,-3 7-645,-6-4-387</inkml:trace>
  <inkml:trace contextRef="#ctx0" brushRef="#br0" timeOffset="51654.9545">15640 9930 8385,'8'-15'5934,"-2"22"-258,-6 11-129,0 13-4644,-2 6-258,-4 10-129,-4 7-129,1 7 0,-1-5 0,3-3-129,-1-12-129,4-8 129,4-17-129,0-16 0,11-23-129,2-16 0,1-14 0,4-6 0,4-9 0,0-8 0,0 9 0,0 7 129,-4 15-129,1 12 129,-1 14 0,-2 11-129,1 12 129,-1 25 0,1 6-129,2 15 0,-1 4 129,2 5-129,1 5 129,0-2-129,-4-8 0,2-11 0,-6-7 0,-4-10 0,-6-8-129,-3-18 129,-19 8 0,-6-11 0,-8-5 0,-8 1 0,-4-3 129,-2 2-129,2 0 0,3 0 0,9 8-258,6-1-129,14 3-645,-4-3-3612,17 1-1032,6-8-387,12 1-645</inkml:trace>
  <inkml:trace contextRef="#ctx0" brushRef="#br0" timeOffset="51906.9689">16213 9701 8514,'19'26'6063,"-13"5"-516,-2 11 129,-7 11-4773,3 12-129,0 2-258,0 11-258,-1-4 0,1-5-129,0-10-258,0-13-387,0-7-645,0-27-4257,0-12-129,13-25-387,-1-16-387</inkml:trace>
  <inkml:trace contextRef="#ctx0" brushRef="#br0" timeOffset="52254.9888">16508 9619 9159,'29'47'5934,"-24"-10"-645,2 9 129,-6 1-5031,-1 10 129,-1 1-129,-2 3-129,3 0-129,-3-4 0,3-12 129,0-6-258,3-8 0,-3-12-129,0-19 0,-6 6 0,-5-11 0,-6-13-129,1-2 129,-6-4 0,-1-3 129,-2 5-129,4-1 129,0 10-129,0 2 258,4 5-129,-2-1-129,2 2 0,4 6-645,-9-7-3741,12 5-645,10 1-516,-9-18-516</inkml:trace>
  <inkml:trace contextRef="#ctx0" brushRef="#br0" timeOffset="52623.0098">16951 10135 7611,'9'0'5676,"-9"0"0,-9 0-774,-7 2-4386,-1 7 129,-8-3-258,3 11 129,-5 0-129,5 4-129,-1 3-129,9 3 129,2 5-129,8 4 0,4 6 0,0 8 0,4 0-258,1 4 258,2 0-258,-4-2-129,-1 1-258,-3-17-1161,1 6-3741,-4-23-129,3-5-387,1-14-516</inkml:trace>
  <inkml:trace contextRef="#ctx0" brushRef="#br0" timeOffset="52788.0193">16894 10441 7998,'-8'-6'5805,"-12"6"-387,-11 4-258,-6-4-4257,-9 1-774,-7-1-516,3-6-4515,-3-3-387,9-4-387,8-1-516</inkml:trace>
  <inkml:trace contextRef="#ctx0" brushRef="#br0" timeOffset="53478.0588">17468 9522 8256,'-2'21'5934,"-4"4"-387,-8 2 0,4 13-4902,-9 6-258,0 8 129,-3 1 0,5 8-129,3-5-129,8 5 0,3-5-129,5-4 129,8-9-129,6-5-258,6-4-129,-6-17-645,13 3-4386,-12-15-258,3-1-645,-5-6-258</inkml:trace>
  <inkml:trace contextRef="#ctx0" brushRef="#br0" timeOffset="53794.0768">17760 9775 7482,'0'-15'6063,"-19"15"-258,3 4-258,-10 8-4515,7 10-129,-6-2-129,5 6-258,-2 2 0,9 8-258,5 0 0,5 2-129,3-5 0,11-1-129,6 2-129,4-6-258,4-3-258,-8-20-1419,9 3-3612,-4-8-129,0-3-516,-1-18-258</inkml:trace>
  <inkml:trace contextRef="#ctx0" brushRef="#br0" timeOffset="54011.0892">17965 9673 8901,'20'18'5805,"-16"4"-387,-4 2 0,-8 10-4902,-4 3 0,2 8-258,-2 1-129,5 2-129,-1 0 129,4-8-387,5-1-516,-1-19-3096,16-3-1548,-1-13-258,7-9-516</inkml:trace>
  <inkml:trace contextRef="#ctx0" brushRef="#br0" timeOffset="54334.1077">18139 9569 10320,'11'42'5805,"-6"1"-387,-5-7-1548,4 24-3354,-4 5-129,0 1-129,-3-3 0,3 2 0,0-12-129,0-6-129,3-11 258,0-12-387,-3-24 129,10 2 0,-7-14-129,-3-16 0,-3-4 0,-7-7 0,-6 1-129,-8 2 129,0 11-129,-6 3-129,5 14-258,-7 0-1677,10 13-2838,6 9-387,13 9-645,3-4 387</inkml:trace>
  <inkml:trace contextRef="#ctx0" brushRef="#br0" timeOffset="54584.122">18294 9989 7353,'21'42'5805,"-12"-19"-258,2 1-387,-10-1-4644,8 2 0,-6-10 0,3 2-129,-2-4-387,-4-13 0,11 12-129,-11-12-258,18 0-1032,-18 0-3483,17-24-774,-6 5-258,2-5-258</inkml:trace>
  <inkml:trace contextRef="#ctx0" brushRef="#br0" timeOffset="54739.1309">18460 9964 7353,'0'53'5805,"0"-16"-258,0 9-387,0-1-4257,0 5-387,0-5-258,0-13-774,9-2-4644,-6-15-129,-3-15-645,18-6-258</inkml:trace>
  <inkml:trace contextRef="#ctx0" brushRef="#br0" timeOffset="55344.1655">18655 9425 10449,'50'55'6192,"-18"-1"-516,-6 7-129,3 22-4902,-9 2-258,0 11-129,-6-1-129,-7-6 129,-7-9-258,-1-8-129,-11-10-129,-10-22-645,5-9-4515,-12-19-258,0-6-387,-1-6-645</inkml:trace>
  <inkml:trace contextRef="#ctx0" brushRef="#br0" timeOffset="56064.2067">19322 9682 9030,'4'63'5805,"-3"-23"-387,5 6 0,-2-3-5031,2 4-129,-3-4-387,-3-16-1032,16-3-3999,-16-24-387,24 12-258,-9-14-387</inkml:trace>
  <inkml:trace contextRef="#ctx0" brushRef="#br0" timeOffset="56212.2151">19478 9911 7998,'-24'-12'5805,"4"13"-129,-10 4-258,-2 9-4386,-5-11-516,2-1-258,-4-2-387,0-7-1548,10-2-3483,5-3-516,12-1-387,6 0-387</inkml:trace>
  <inkml:trace contextRef="#ctx0" brushRef="#br0" timeOffset="56791.2483">19814 9590 7740,'37'-23'5805,"-11"9"-258,1-3-516,13 4-4257,-14 2-387,-1 11 129,-9 12-387,-2 17 258,-10 12-129,-4 11 0,-5 6 0,-10 14 0,-8-2 0,-5 1-129,-4-11 0,-1-11 0,3-12-129,1-10 0,5-14 0,4-13 129,11-11-129,8-5 129,2-9-129,14 0 258,4 0-258,8 3 0,6 8 0,1 7-258,4 7 0,-4 0-387,6 18-1290,-15-10-3741,3 3 0,-7-5-645,0-6 129</inkml:trace>
  <inkml:trace contextRef="#ctx0" brushRef="#br0" timeOffset="57056.2634">20418 9590 3225,'12'-9'6063,"-1"-4"-129,-11 13-387,9 9-2838,-21-1-516,5 24-903,-14 1-645,0 11-129,-4-1-387,1 10-258,0-1-516,-2-16-1161,14 7-3741,3-17-129,9-7-387,0-19-516</inkml:trace>
  <inkml:trace contextRef="#ctx0" brushRef="#br0" timeOffset="57204.2719">20384 9933 5805,'34'-29'6063,"-22"14"-387,-12-6-258,0 21-3225,-24-36-1161,4 11-387,-8-7-129,-2 1-516,-3 1-258,-4-13-1419,10 15-3870,3-4-129,11 11-387,5 1-387</inkml:trace>
  <inkml:trace contextRef="#ctx0" brushRef="#br0" timeOffset="57858.3093">20901 9411 8901,'0'0'5934,"10"29"-387,-10 5-129,7 16-4644,-11 4-387,-4 11 129,-4 0-387,2 0 129,-2-9-129,2-10 0,4-10 0,2-16 0,4-20 0,4-10 129,4-22-258,5-20 129,2-7-129,3-12 0,3-4 0,-1 3 0,-2 10 129,-3 7-258,-2 15 129,3 23 129,-6 17-129,0 17 258,-5 19-258,3 16 129,-2 13-258,6 9 258,-4 5-129,4 5 129,-1-7-129,1-7 0,-1-10 129,1-15-129,-4-14 129,-7-10-129,-1-21 0,-9 0 129,-9-16-258,-5-7 258,-7 1-258,0-5 0,-2 4 129,0 2-129,6 7-129,2 5-387,15 15-2193,9-6-2838,0 0-129,-1 14-516,11-10-258</inkml:trace>
  <inkml:trace contextRef="#ctx0" brushRef="#br0" timeOffset="58106.3235">21283 9270 9030,'35'17'6192,"-21"14"-516,-1 15-129,-2 3-4773,-2 23-258,-5 3-129,-3 4-129,-1 6-258,0-6 0,0-11-387,-4-9-258,7-6-3225,-3-32-1806,0-21 0,13 0-903</inkml:trace>
  <inkml:trace contextRef="#ctx0" brushRef="#br0" timeOffset="58458.3436">21672 9243 7611,'8'75'6192,"-8"-22"-774,0 9 129,0-8-5031,-2 11-129,-4-4 0,2 2 129,3-6-387,1 0 258,0-10-258,5-3 129,2-13-129,-1-6-258,0-8 129,-6-17-129,0 0 0,0 0 0,-11-24 0,-5-6 0,-6-3 0,-3-5 129,-3 3 129,-2 1-258,2 7 258,1 8-258,5 7 0,1 4 0,9 9-774,-10 3-4128,22-4-258,-11 18-645,11-18-258</inkml:trace>
  <inkml:trace contextRef="#ctx0" brushRef="#br0" timeOffset="58791.3627">21933 9747 7611,'11'0'5676,"-11"0"-129,-16-7-387,4 4-4773,-17 2 0,1 2 0,-2 7 0,1 12-129,5 1 0,7 7-129,8 7 0,6 2 0,3 1 0,9 3-129,2 4 129,1 3-258,0 3 129,-3-7-129,-1-2-129,-8-9-516,4 1-1032,-9-16-3225,5-18-645,-12 0-258,7-18-129</inkml:trace>
  <inkml:trace contextRef="#ctx0" brushRef="#br0" timeOffset="58947.3716">21857 10046 7353,'0'0'5805,"-2"7"-387,-12-2-258,-10-3-4257,-5-2-645,-4-4-387,-10-15-2193,4 10-2709,4-2-516,10-5-387,8-1 1</inkml:trace>
  <inkml:trace contextRef="#ctx0" brushRef="#br0" timeOffset="59291.3913">22548 9146 9933,'-23'16'5934,"4"11"-387,0 8 0,-9 10-4644,3 8-258,-5 6 0,1 6-258,4 5 0,7 0-129,7-3-129,7 2 129,4-1-387,13-6-129,4-7-129,3-12-516,14 1-3999,-8-17-645,3-6-516,-7-14-645</inkml:trace>
  <inkml:trace contextRef="#ctx0" brushRef="#br0" timeOffset="59647.4116">22773 9409 9159,'0'41'5934,"-16"-16"-387,-1 9-129,-1 4-5031,-1 10 258,0-3-129,7 1-129,4-1-129,8-5 0,13-11 129,13-6-129,5-13-129,7-10 0,3-16 0,1-12-129,-2-19 129,-7-8-129,-10-6-258,-10-2 387,-11-1-258,-10 4 0,-12 10 0,-14 9-258,-3 23-516,-12 6-3225,11 22-1419,1 11-387,10 20-516</inkml:trace>
  <inkml:trace contextRef="#ctx0" brushRef="#br0" timeOffset="60023.4331">23049 9768 6450,'34'1'5805,"-19"5"-387,2 6-258,-4-9-4257,3 16-258,-11 3 0,-1 3-387,-5 4-129,-9 4 129,-5-1-129,-5-1 0,-3-9 0,1-1 129,1-9-129,3-3 129,4-9 0,14 0-129,-9-7 0,9 7 129,13-11-129,6 11-129,2-1 129,3 1-387,6 5-387,-16-8-4128,12 3-516,-8-8-516,-1-5-387</inkml:trace>
  <inkml:trace contextRef="#ctx0" brushRef="#br0" timeOffset="60510.461">23323 9276 9030,'36'41'5805,"-14"0"-258,-2 10-129,9 16-4773,-14 6 0,-2 8-129,-8 4-258,-5-1-129,-5-9 0,-11-12-258,-7-10-387,-8-34-1677,1-6-3096,2-14-387,7-21-258,2-15-516</inkml:trace>
  <inkml:trace contextRef="#ctx0" brushRef="#br0" timeOffset="62110.5525">23619 8935 10965,'31'24'6192,"-4"-13"-516,0-11-129,10 0-4773,-1-10 0,2-4-129,3 1-258,-1-5 0,-1 6-129,1 7 0,-5 3 0,2 2-129,-6 7 0,-4 11 0,-2 1 0,-4 10-129,-5 1-129,-8 7 129,-3 6-129,-2 7 129,-3 10-129,-4 5 129,-5 21 0,2 3 0,2 13 129,3 8-129,1 7 0,-1 4 258,2 3-258,0 1 130,0-10-130,0-11 0,0-11 0,0-19 0,-3-15 0,-4-12 0,-4-22 0,-5-12 0,-4-13 0,-4-5 0,-2-15 0,-6 1 0,-1-5 0,-5-1 0,2 4 0,-2 3-259,2 18-1289,-14-5-4128,9 5-387,-2 0-387,1 0-645</inkml:trace>
  <inkml:trace contextRef="#ctx0" brushRef="#br0" timeOffset="94548.4078">17111 11186 6063,'1'71'5805,"2"-25"-516,1 9-129,-3-5-4386,5 10-129,-6-10 258,6 0-258,-6-18 0,5-2-129,-5-30 0,0 0 0,12-40-258,0-14 129,-1-18-129,3-11 129,4-1-258,2 4 0,-1 4 0,2 17-129,-5 17-129,1 14-129,1 20-258,-9 8-645,11 12-3999,-12 4-516,0 7-516,-3-2-258</inkml:trace>
  <inkml:trace contextRef="#ctx0" brushRef="#br0" timeOffset="95292.4504">17304 11368 6450,'34'44'5805,"-9"-33"-258,6-8-258,5-3-4386,1-18-516,5-2 258,-7-17-387,1-2-129,-8-2 0,-7-5-129,-5 0-129,-10 3 129,-6 11 0,-9 9 0,-9 18 0,-6 11 129,-1 15-129,0 17 129,1 12-129,4 13 258,7 0-129,10 5-129,5-9 129,12-2 0,6-7-129,9-9 129,4-12-129,4-10-258,4-8-129,-3-11 0,3 0-645,-8-25 0,5 3-129,-14-15-129,8 6 387,-15-12 129,4 7 387,-9 0 258,-2 3 516,1 15 387,-8-1 0,-3 19 129,1-19 129,-1 19-258,-15 1-129,1 16 0,-11-3-387,1 7 0,-2 1-129,1 11 0,2-5 0,6 6-129,10-4 0,5-5 0,3 0-129,7-9 129,9-5 0,0-11-129,3 0 129,-3-16 0,0 1 0,-2-3 0,-4 0 0,-4 1 129,-7 17-129,0 0 0,0 0 129,10 26-129,-9-2 129,1-1-129,5 1-129,3-6-258,9-1-774,-8-22-3354,12-10-645,1-10-516,5-8-387</inkml:trace>
  <inkml:trace contextRef="#ctx0" brushRef="#br0" timeOffset="95696.4735">18210 11317 8385,'12'-1'5547,"-12"18"-258,-2 19-1548,-12-17-3225,4 7 0,-7 4-129,4 2 0,-1-3-129,5 4-129,7-6 0,2-2-129,11-7 129,9-7-258,9-4 129,4-7-129,7 0-258,-3-18-258,1-7 0,-4-19 0,-2-4-129,-11-24-129,-5-10 258,-11-16 0,-5-1 258,-5-7 129,-7 11 258,-1 11 258,-3 7 258,4 31 129,3 15 0,9 31 0,-4 31 129,8 25-129,0 22 0,6 20-387,0 17-129,2 7-129,-1-4 258,0-8-516,-1-11-516,-7-31-1290,6-25-2967,-1-28-258,1-22-645</inkml:trace>
  <inkml:trace contextRef="#ctx0" brushRef="#br0" timeOffset="95841.4818">18465 11096 4773,'-21'-51'5547,"6"50"-258,2 12-258,3 23-3741,-10-5-774,-4 2-1290,3-1-3741,-5 1-516,2-3-645,7-6 129</inkml:trace>
  <inkml:trace contextRef="#ctx0" brushRef="#br0" timeOffset="96224.5037">18795 11352 6966,'-7'1'5547,"-10"4"-387,-8 2-258,4 5-4773,-7 4 129,0 1-129,7 5 0,3 4 0,10-1-129,7-4-129,3-6-129,13-7 129,2-8-129,7-4 129,-1-12 0,1-6-129,-6-4 129,-4-2 129,-2 5 129,-7 5-129,-5 18 129,0 0 0,8 7 129,-8 18-129,4 10 129,1-2-129,3 3-258,4 3-645,-6-19-2580,10-11-1548,2-9-645,-3-14-129</inkml:trace>
  <inkml:trace contextRef="#ctx0" brushRef="#br0" timeOffset="96740.5332">18925 11271 5289,'4'55'5805,"3"-16"-387,2 4-645,-4-4-3870,5 5-387,-6-13-258,2-2 0,-2-9-258,-4-20-258,9 14 0,-9-14 0,12-13 0,-7-9 0,3 4-258,0-2 387,0 3 129,0 2-129,-8 15 129,17-12 129,-17 12-129,19 15 129,-9 2-129,4 0 129,1 4-129,1-6 0,5-8 129,-1-7-129,4-4 0,-2-16 0,0-15 258,-3-5-258,1-13 0,-6-4 0,-6-8 0,-1-1 0,-6-3 258,-1 6-258,-4 7 0,-1 10 129,-2 7 129,3 16 0,4 23 0,0 0-129,-8 18 129,8 26 0,3 11 0,4 10-129,2 13-129,4 5 258,0-2-258,3 0 0,-1-12-129,-5-17-774,7-2-2193,-9-25-1935,-8-25-387,12-10-516</inkml:trace>
  <inkml:trace contextRef="#ctx0" brushRef="#br0" timeOffset="96913.5431">19347 10989 7482,'2'-11'5676,"7"22"-258,-9 8-516,-6 6-4386,-9 0-258,-10 3-387,-9-6-129,-1 5-774,-13-15-3741,10-2-516,0-10-516,10 0-129</inkml:trace>
  <inkml:trace contextRef="#ctx0" brushRef="#br0" timeOffset="97252.5625">19636 11151 6837,'42'6'5547,"-42"-6"-258,3 15-129,-19-3-4902,3 2 0,-10 1-129,4 4 129,-5-1 0,8 5-129,3-5 129,5 1 0,8-2 0,4 4-129,5-1 129,7 1 0,1 1-129,-1 8 0,-3-7 0,-5 4 0,-8 0-258,-7-3-129,-15-1 0,-16-16-2322,-9 7-2580,-8-9-387,-7-2-516,0 1 1</inkml:trace>
  <inkml:trace contextRef="#ctx0" brushRef="#br0" timeOffset="111249.3631">7041 13031 10965,'22'-17'6192,"-22"17"-516,12-5 0,-20 5-4644,-4 3-387,-17 4-129,-7 5-258,-11-2-129,-8 0 0,-6 1-129,-1-4-129,7 3-258,2-6-258,16 12-1548,4-14-3354,16 6-129,17-8-645,-5 10-129</inkml:trace>
  <inkml:trace contextRef="#ctx0" brushRef="#br0" timeOffset="111505.3777">7097 13347 10965,'27'38'6063,"-27"-38"-129,0 19-387,-16-19-4386,-5 0-258,-16-5-258,-4-2 0,-6 2-387,-2 4 129,-1 0-258,2 1-129,7 4-258,3-2-387,18 21-2709,-2-11-2322,11 1-258,11-13-645,0 0-258</inkml:trace>
  <inkml:trace contextRef="#ctx0" brushRef="#br0" timeOffset="113403.4863">8330 12325 9030,'-3'6'5805,"-2"14"0,0 15-129,-14 10-4902,13 17-387,-11 11 258,4 14-258,-7 6 129,6 11 0,-1-4-129,5 4-129,4-5 0,6-2 129,4-14-129,8-6 0,7-8 0,4-6-129,4-12-129,0-7 0,4-9-129,-1-14-258,0 1-258,-6-14-645,9-1-4386,-14-7-129,-2 0-258,-17 0-774</inkml:trace>
  <inkml:trace contextRef="#ctx0" brushRef="#br0" timeOffset="113721.5045">8766 13059 11481,'10'-6'6063,"-10"6"-387,0 0-129,-6 9-5160,-14-4-129,-5 0-129,-3-3-129,0 3-258,-3-5-516,12 6-3999,-3-6-903,9-2-129,13 2-774</inkml:trace>
  <inkml:trace contextRef="#ctx0" brushRef="#br0" timeOffset="128440.3463">9392 12685 4773,'-4'30'5676,"0"-18"-258,4-12-129,0 16-3741,0-16-258,0 0 0,-1-17-387,1 17-129,9-24-129,3 9-258,0-3-129,6 4 0,3 1-258,2 8 129,-2 5-129,2 12 0,-3 14 0,-3 10 0,-6 7 0,-7 6 0,-4 6 0,-8 0 0,-6-3-129,-5-10 129,-3-6 0,1-6 0,0-13-129,6-6 258,3-7-129,12-4 0,0 0 129,0 0-129,20 0 129,1 7 0,1 11 129,6 9-258,-7 6 258,1 12-258,-5 0 258,-8 7-258,-9-5 129,0-4 0,-16-6-258,-6-9 129,-5-15-258,-5-13-129,2 0-516,-7-28-1548,10 7-3096,0-7-129,13 3-387,2-4-258</inkml:trace>
  <inkml:trace contextRef="#ctx0" brushRef="#br0" timeOffset="129040.3807">9935 12797 7611,'21'-41'5934,"-15"24"-387,-5-7-387,0 7-4128,-5-3-516,-9 11 0,-8 5-258,0 7-129,-3 18-129,-1 10 0,3 13 0,4 4 0,6 5 0,9-1 129,3-5-258,8-6 258,8-9-129,1-12 0,3-10-129,0-10 129,2-16 0,-4-5-129,-1-11 129,-5 2 0,-1 4 0,-2 2 129,-5 11 0,-4 13-129,8 16 258,-3 20-129,-2 12 258,3 11 0,1 6-129,1 4 0,1-2 0,0-10-258,2-7-129,-8-28-1161,7-5-3999,-10-17-258,16-4-516,-8-21-129</inkml:trace>
  <inkml:trace contextRef="#ctx0" brushRef="#br0" timeOffset="132180.5603">10266 12935 6837,'0'13'5676,"7"-21"-387,-2-10-129,2-11-4257,5 5-387,-2-15 258,6 7-387,0 1 129,4 4-258,0 8 0,2 11-129,-2 7 129,-1 3-129,-1 16 0,-4 7 0,-2 5-129,-4 5 0,-5-2-129,-2-4 129,-1-1-129,-1-3 0,-2-7 129,-1-7-129,4-11 129,0 0 0,0 0 129,12 7-129,1 0 0,5 8 129,1 6 0,-1 12 0,-1 8 258,-2 5-129,-8 6 129,-6 3-129,-5-5 129,-7-4-129,-7-9-129,-2-15 129,-1-8-387,-1-12-258,2-2-387,-5-25-2451,14 8-2322,3-8-129,8 5-516,0 2-129</inkml:trace>
  <inkml:trace contextRef="#ctx0" brushRef="#br0" timeOffset="132353.5702">10795 13294 10707,'33'45'5805,"-22"-23"-387,-3-2-516,-11-3-5418,-5-15-4515,8-2-258,-16-8-387,14-11-387</inkml:trace>
  <inkml:trace contextRef="#ctx0" brushRef="#br0" timeOffset="132803.5959">11274 12751 7740,'49'-26'5805,"-31"15"-258,-5 2-387,-13 9-4128,11-5-387,-11 5-129,-12 3-258,-5 8 0,-3 0-129,-4 7-129,0 3 129,-2 0-129,3 1-129,1-2 129,7-4 0,4-5 0,3 4 0,8-15 0,-1 17 0,1-17 0,10 19 0,3-15 0,4 8 0,2-1 0,5 0 258,0 3-258,1 0 129,-2 1 0,1 3 0,-4 0 0,-7 6-129,-4-4 129,-5 1-258,-4 3 258,-8-5-129,-5-2 0,-7-3-258,-3 0-516,-12-14-3096,8 6-1419,-4-6-129,5 0-903</inkml:trace>
  <inkml:trace contextRef="#ctx0" brushRef="#br0" timeOffset="133299.6243">12118 12751 10062,'24'75'5676,"-15"-30"-387,4 2 0,-3-3-5031,-2 5 0,-2-5-129,0-8-645,8 5-1548,-7-19-2967,7-10-258,-1-8-387,7-6-258</inkml:trace>
  <inkml:trace contextRef="#ctx0" brushRef="#br0" timeOffset="133447.6327">12353 13037 6450,'-7'-12'6063,"-13"8"-516,-2 4-129,-8-2-2064,1 2-2967,-11 0-129,0-1-258,2 1-774,-8-2-4386,14 2-129,7 0-516,8 0-387</inkml:trace>
  <inkml:trace contextRef="#ctx0" brushRef="#br0" timeOffset="135572.7543">12706 12691 8256,'4'13'5805,"-4"-13"-516,0 0-258,25 0-3870,-18-18-516,5 7-129,-2-9-129,7 4 0,0-2 0,6 4-258,-1 13 0,5 1-258,-1 22 129,-1 8 129,-1 12-129,-7 12 129,-5 10-258,-12 11 129,-4 4 0,-15 0 0,-6-8 129,-5-6-129,-2-9 0,-1-12 0,3-13 129,5-13 129,8-17-129,5-1 129,5-11 129,7 11-129,7-24 0,6 12 0,6 4 0,7 2-129,3 5 0,4 1 0,-1 7-129,-1 7 0,-2 1 0,-2 1-258,-5 2-516,-13-15-1290,5 5-3354,-14-8-129,15-7-774,-10-20-129</inkml:trace>
  <inkml:trace contextRef="#ctx0" brushRef="#br0" timeOffset="135888.7724">13359 12465 6837,'10'2'5547,"-8"17"-258,-2 14-258,-3 16-3999,-11 5-387,6 15 258,-10 3-258,10 15 0,-5-5 0,11 4 0,2-7-129,5-4-129,7-5 0,9-5-258,1-9 0,5-12-129,-2-6-387,-2-19-774,5-4-4128,-12-12-258,-4-3-387,-4-17-387</inkml:trace>
  <inkml:trace contextRef="#ctx0" brushRef="#br0" timeOffset="136488.8067">13856 12859 6966,'12'10'6063,"1"3"-258,-13-13-516,5 17-2322,-5-17-2064,-13 8-387,-5-8 0,-2 4 0,-5 3-258,-2 0 129,-3-1-129,5 0-258,0-1 0,4 0 129,6-3-645,0-2-645,15 0-4257,-7-13-387,7 13-129,5-23-774</inkml:trace>
  <inkml:trace contextRef="#ctx0" brushRef="#br0" timeOffset="139411.9739">14071 12783 3225,'0'-5'5418,"0"-11"129,6-6-387,2 2-2451,-1-14-1806,7 7 129,-6-3-129,11 9-258,-6 2-129,7 13-129,0 5 0,2 9-129,2 15 0,0 12-129,-2 7-129,-1 11 129,-6 5-129,-5 10 129,-7 0-258,-3-3 129,-11-5 0,-5-10-129,-4-8 129,-6-13-129,0-13 258,2-14-129,2-2 129,2-7 129,7-7-129,13 14 129,-8-21 0,8 21 129,14-12-258,5 12 129,4 8-129,5 5 0,1 2-129,-1 0 0,-3 0-258,0-4-129,-1 2-516,-18-21-3225,10 1-1161,-7-20-774,3 1-129</inkml:trace>
  <inkml:trace contextRef="#ctx0" brushRef="#br0" timeOffset="139900.0018">14677 12551 7482,'11'-14'5676,"0"-1"-258,-11 15-516,-7-4-4128,7 4-129,-16 8-258,4 6 0,-3 0-129,0 7-129,1 8 0,6 0 0,2 6-129,6 2 129,8 3-129,8 4 129,4 4-129,5 2 0,0 0 0,0 2 0,-5-3 0,-7-2 0,-8-3 0,-3-9 0,-5-12 129,-13-7 0,-4-16 129,-1-12 0,-4-14 129,5-3 0,1-7 129,7-2-129,3-2 0,7 3 129,2 2-258,10 4 0,4 2-129,7 3 0,0-3 0,1 2-129,0-5-258,-4 0-129,-2 6-258,-12-13-903,1 10-3870,-7-2-387,-6 5-516,-7 1-129</inkml:trace>
  <inkml:trace contextRef="#ctx0" brushRef="#br0" timeOffset="140528.0377">15270 12540 8901,'38'-1'5547,"-26"1"0,-12 0-387,-3 13-4773,3-13-258,-29 23 129,4-10-129,-4 3 129,-4 2-129,1-1-129,2-2 129,4-3 0,6 1 0,3 1 0,8-2 0,6 1 129,3-13-129,8 21 0,5-9-129,4 5 0,3-2 0,5-1 129,0 1-129,3 1-129,-6 3 258,2 0 0,-6 1 0,-2 0-129,-7 0 129,-6 5-129,-3 0 129,-6-3-129,-6-1-129,-5-3 0,-1-2 0,1-6-387,-5-10-1161,7 0-3612,5-7-387,10 7 0,0-20-774</inkml:trace>
  <inkml:trace contextRef="#ctx0" brushRef="#br0" timeOffset="140689.0469">15492 12984 9159,'24'35'5418,"-17"-23"-516,1 7-2709,-8-19-7095,0 0-387,0 0-645,-2-12 388</inkml:trace>
  <inkml:trace contextRef="#ctx0" brushRef="#br0" timeOffset="141144.073">15864 12661 9030,'25'-21'5676,"-25"21"-387,0 0-129,-6-5-5031,-11 5 0,-4 0-129,-2 9 129,2 12-129,3-1 0,3 2 0,7 9 0,8-2 0,3 7 0,14 6 0,3 1 0,6 0 129,-1 1-129,-2 2 0,-4-1 0,-6-3 0,-11-7 129,-2-9 0,-14-9 0,-8-5 129,-5-13 0,-2-16 129,-2-11-129,6-5 258,2-5-129,11 3 0,7-6-129,7 1 0,13 6 0,8 7-129,9 0-129,2 4 0,2 4 0,-3-1-387,-2 5-387,-11-13-1290,-3 12-3483,-10-6 0,-7 3-645,-9-3-387</inkml:trace>
  <inkml:trace contextRef="#ctx0" brushRef="#br0" timeOffset="141732.1066">16224 12353 9030,'44'67'5805,"-19"-12"-258,-1 15 0,-7 11-4902,1 9 0,-11 3-129,1-1 0,-8-6-129,-4-7 0,-8-15-258,-5-7-129,0-19-258,-10-19-1419,2-3-3870,-2-11 0,4-5-645,2-4-387</inkml:trace>
  <inkml:trace contextRef="#ctx0" brushRef="#br0" timeOffset="143603.2136">8570 12326 7740,'19'28'6063,"-19"-28"-387,9 18-387,-5-24-4128,-4 6-645,0 0 0,-13 7-129,-11-4 0,-1 3 0,-8-1-129,-5 2-129,-3 2 258,-1 2-129,-3-2-258,4 3 129,6 1-129,3 3 129,4 5-129,7 8 0,4 4 0,8 6 0,5 0 129,4 7 0,5 6-129,7 3 0,4-1 0,-2 7 129,3 0 0,1 4-129,-3 1 129,-1 7-129,-4-1 129,-2 7-129,-4 3 0,1-5 129,-5-1-258,0-4 129,0-3-129,0-15 129,-1-7 0,1-14 129,0-9 129,0-6-129,0-18 0,13 15 0,-1-15 129,4 0-129,2-1 0,6 1 0,1-2-129,1-3 258,-2 5-129,0 0-129,0 3-129,-2-3 0,-1 0-258,-5-17-645,10 2-4257,-10-11-645,4-5-129,4-8-774</inkml:trace>
  <inkml:trace contextRef="#ctx0" brushRef="#br0" timeOffset="144512.2656">16248 11917 6321,'20'-21'5934,"-2"14"-387,2 3-129,5 8-3999,-1-7-516,8 3-129,-5 0-258,10 6 0,-9 1-129,4 3-129,-5 2 0,0 4-129,-5 12 0,-3 5 0,-5 5-129,-2 6 0,-4 12 129,1 7-258,-2 8 258,-1 10-129,1 3 0,3 3-129,3 5 258,1-1-129,6 0-129,0-1 258,3-4-129,0-5 129,-2-9 0,0-7-129,-4-13 129,-3-9-129,-7-8 129,-3-7-129,-4-12 0,-11-3 129,-10-3-129,-8-6 129,-6 4 0,-8 0 129,-3-5 0,-5 1-387,1 5-387,-8-9-4257,14 0-645,5 0-645,11-6-387</inkml:trace>
  <inkml:trace contextRef="#ctx0" brushRef="#br0" timeOffset="146592.3846">17794 12996 9030,'45'0'6063,"-19"9"-516,-5-5 0,12 6-4386,-18-9-387,-1 4-129,-14-5-129,0 0-258,0 0 0,-16 9 0,-5-6 0,-7 1-129,-5 1 0,-5 3 129,-2-3 0,0 3 0,-3-2 0,0 4-129,2-2 129,2 0-129,2-4 0,4 5 0,2-5 0,6 5-129,7-8 0,2-1 129,5 0-129,11 0 0,-9 0 0,9 0 130,0 0-130,0 0 0,0 0 0,0 0 0,0 0 0,0 0 0,0 0-130,0 0-257,0 17-903,-5-17-4386,5 0-387,-5 10 0,5-10-774</inkml:trace>
  <inkml:trace contextRef="#ctx0" brushRef="#br0" timeOffset="147620.4434">19078 12354 9546,'20'29'6063,"-15"-15"-516,-2 4-258,-3-4-4644,-9 1-129,-13-3-129,-3 4-129,-7-6 0,-3 1 0,-4-1-129,-1-1 129,1-2 0,3 1-129,6-1-129,5 3 129,2-3 0,9-3-129,2 2 129,12-6-129,-13 14 0,9 5 129,2 1-129,2 6 0,0 10 0,0 7 129,0-1-129,0 11 129,0-2-129,-2-3 0,-1 6 0,-2-1 0,1 0 129,1 1-129,-1 5 0,3-1 129,1 5 0,1 2-129,4-4 129,1-1 0,0-5-129,4 0 0,-4-7 129,2-6-258,-3-8 129,1-6 129,-2-1-129,-1-3 129,-1-5 0,1-3-129,-3-3 0,1-1 0,-1-12 129,1 16-129,-1-16 129,4 12 129,-4-12-258,12 9 0,1-4 129,2 0 0,6 2 129,1 0-129,5-2 0,0 3-258,4-1 129,-5-6 129,-1 6-129,-4-6 0,-4-1 0,-5 0-129,-12 0 0,13 5 0,-13-5-387,0 0-774,0 0-4257,-17 11-258,3-6-774,-6-1-129</inkml:trace>
  <inkml:trace contextRef="#ctx0" brushRef="#br0" timeOffset="148509.4942">19520 13153 9546,'0'0'5934,"0"0"-387,0 0 0,15 1-4386,-15-1-258,-14 4-387,-2-1 0,-2 2-258,-6 1 129,-1 1-129,-4 0 0,-1 1 0,1-3-129,3 1 0,3-2-129,2 1 129,5-2-129,0 2 0,6-4-129,10-1-129,-13 1-258,13-1-774,0 0-4386,-1-15 0,1 15-516,11-19-645</inkml:trace>
  <inkml:trace contextRef="#ctx0" brushRef="#br0" timeOffset="149048.5251">19702 12901 8385,'24'-7'5805,"-5"2"-387,3-2-129,9 4-4515,-3-8 129,6 6-387,-4 1-129,5 3 129,-5 1-258,-1 1 129,-6 10-258,-4 7 129,-5 7-258,-5 10 258,-6-1-258,-3 6 0,-3 5 0,-8 4 0,-1 1 0,1 1 0,-4-2 0,3-4 0,3-1 0,0-7 0,2-7 0,2-7-258,2-4-258,3-19-387,0 13-3612,0-13-903,8-22-516,1 0-516</inkml:trace>
  <inkml:trace contextRef="#ctx0" brushRef="#br0" timeOffset="149221.535">20076 13217 7611,'2'-11'5676,"-2"11"129,-14-2-774,-10 1-3483,1 2-774,-10 1-387,0 3 129,-4-2-387,2 1-258,8 1-774,-2-5-3483,17-1-1032,12 1-387,-4-16-387</inkml:trace>
  <inkml:trace contextRef="#ctx0" brushRef="#br0" timeOffset="149527.5525">20129 12837 6966,'56'14'5805,"-30"5"-387,-5 1-129,-1 13-3999,-10-7-516,0 9-258,-8-4-129,-2-2-129,0-1-129,0-4 0,-2-3-129,2-3 0,0-5 0,0-13 0,20 4-129,-1-6 0,5-7-129,-1-7-129,3-4-387,-5-10-645,5 11-1290,-15-18-1806,2 3-903,-10-10 258,3 11 1419,-12-13 1420</inkml:trace>
  <inkml:trace contextRef="#ctx0" brushRef="#br0" timeOffset="149681.5613">20458 12862 1,'-12'-84'2579,"12"84"2194,0 0 774,0 22-903,-4 4-903,9 27-1032,-6-6-1419,1 14-387,0 0-258,0-5-258,0-5-129,0-2-258,1-7-258,-1-12-645,11-5-3870,-11-25-516,15 11-516,-4-15-387</inkml:trace>
  <inkml:trace contextRef="#ctx0" brushRef="#br0" timeOffset="149836.5701">20624 13211 9030,'26'64'5805,"-14"-39"-387,0 0-387,-3-17-5031,-9-8-4773,0 0-258,-5-12-645,5-9-645</inkml:trace>
  <inkml:trace contextRef="#ctx0" brushRef="#br0" timeOffset="150379.6012">21180 12828 7740,'12'6'5676,"0"3"-387,-12-9-645,0 0-3999,-20-3-258,-1 3-129,-4-1 0,0 1-129,0 1 0,1 7 129,6 5-258,3-2 258,7 4-129,7 3-129,1 2 129,4 1 0,8-1-129,4 1 0,5 6 0,-1-3 0,2 2 0,4 1 0,-3-2 129,-2 0-129,-4 0 129,0-3-129,-9-4 129,-4-5-129,-4-1 0,-12-3-129,-10 0-1161,-10-9-3870,-4-2-258,-5-4-387,2-5-516</inkml:trace>
  <inkml:trace contextRef="#ctx0" brushRef="#br0" timeOffset="151853.6855">21606 12696 9417,'35'-2'5934,"-16"20"-516,-7-4-1935,8 27-2193,-15 1-516,5 12-258,-8 5-258,-2 2-258,0 2-258,0-6-258,0 2-1419,-2-21-3225,2-8-516,3-17-129,9-13-258</inkml:trace>
  <inkml:trace contextRef="#ctx0" brushRef="#br0" timeOffset="152008.6944">21804 13029 8643,'-12'-13'5934,"-2"13"-387,-8 2-129,4 5-4386,-10 0-516,-2 2-129,0-2-516,-5-7-903,8 0-4257,-1 0-129,10 1-645,4-1-258</inkml:trace>
  <inkml:trace contextRef="#ctx0" brushRef="#br0" timeOffset="152528.7241">22117 12769 8643,'17'-16'5805,"-1"6"-516,7 10-258,5-12-4386,5 6-129,-3 0-387,5 6 0,-4 10-129,-2 9 129,-5 8-129,-3 13 0,-10 6-129,-6 0 258,-8 11-129,-10-3 0,-8-6 0,-4-5 0,-4-6 129,-3-10-129,-1-9 258,7-3-129,4-15 129,10 0 0,12 0 0,0-16 0,10 8 0,13 3 0,7 4-258,3 1 129,5 3-258,-1 1-258,1 11-774,-14-10-4128,5-3-258,-7-4-387,-3-13-258</inkml:trace>
  <inkml:trace contextRef="#ctx0" brushRef="#br0" timeOffset="152809.7402">22793 12744 7611,'12'56'5547,"-12"-17"0,-1-1-645,-3 10-3741,-12-11-645,2 4-258,-4-5-258,-6-11-903,14-6-3999,-6-6-516,16-13-258,-9 11-387</inkml:trace>
  <inkml:trace contextRef="#ctx0" brushRef="#br0" timeOffset="152980.75">22863 13098 7740,'12'0'6063,"-12"-19"-258,-15 1-258,1 1-3483,-13-8-1548,0 3 0,-5 0-258,-1 2-645,9 14-1161,-2-7-3870,13 12-129,13 1-516,0 0-387</inkml:trace>
  <inkml:trace contextRef="#ctx0" brushRef="#br0" timeOffset="153374.7725">23299 12793 9933,'12'-6'5547,"-13"15"-258,-10-5-516,2 23-4257,-5-2 0,3 9-129,-1 5-129,7 5 0,5 2 129,2-6-258,13-6 129,10-8-129,3-9 129,7-6-129,1-11 129,-1-14 0,-8-14-129,-3-2-129,-15-11 129,-9-2 0,-14 0-129,-14-1 0,-13 12-258,-8 0-129,-4 10-387,-3 2-774,11 20-3999,0 9 0,15 16-645,6 6-258</inkml:trace>
  <inkml:trace contextRef="#ctx0" brushRef="#br0" timeOffset="153844.7994">23427 12721 4644,'23'-21'5676,"-23"21"-387,0 12-387,-4 20-2838,-16 3-1290,4 16-129,-6 5-258,-1 12 0,-2-2-387,1-5-903,12-2-3741,-2-11-387,4-11-516,4-11-129</inkml:trace>
  <inkml:trace contextRef="#ctx0" brushRef="#br0" timeOffset="155583.8989">23699 12336 8256,'57'-5'6063,"-22"-1"-387,10 6 0,-12-3-4644,15 3 129,-9-10-387,4 5-129,-8-2 0,-5 5-129,-6 0-129,-7 1-129,-5 1 0,-1 12-258,-7 12 0,-3 7 0,-1 9 0,0 11 0,0 8 0,-4 11 0,1 8 0,2-2 129,1 0 0,3 1-258,6 2 258,3-1-129,1-6 0,4-1 0,-1-1 129,0-6-129,-3-8 129,-4-5 0,-5-6-129,-4-9 0,-5-11 129,-11-4 0,-5-11 0,-7-9 0,-3-1-129,-4-2 129,-3-10 1,1-5-260,4 4-386,-4-12-1161,7 8-3999,-3 0-387,8 3-387,1-1-774</inkml:trace>
  <inkml:trace contextRef="#ctx0" brushRef="#br0" timeOffset="167551.5834">21210 12900 2193,'7'-10'5031,"-7"10"-129,0 0-129,0 0-3483,0 0-258,0 0-387,0 0-129,0 0-258,0 0 129,0 0-129,-6 9-129,6-9 129,-15 19-258,15-19 258,-18 22-129,7-8 0,1-1-129,0 3 129,1-4 0,1-3-129,-4 3 129,12-12-129,-17 16 0,17-16 129,-17 11-129,17-11 0,-18 11 0,18-11 0,-15 10 129,15-10-129,-13 23 0,8-12 0,-1 5 0,2 2 0,0-2 129,0 2-258,2-3 258,-1-1-129,0-3 129,0 6-129,0-8 0,-1 2 0,3 3 0,-2-2 0,0 1 0,2-1 129,1 1-129,0 0 129,0-13-129,4 19 129,-4-19 129,13 13-129,-13-13 0,17 11 129,-17-11-129,16 4 129,-16-4-129,16 2 0,-16-2 0,13 0-129,-13 0 0,16-6-129,-5-2 129,-1-2-129,2-5 0,1 1-129,0 0 258,-1 1 0,-4 1-129,-1 1 129,-7 11-129,5-20-129,-5 20 0,-3-18-258,3 18-645,-21-11-3612,13 6-387,-5 1-387,-4 4 0</inkml:trace>
  <inkml:trace contextRef="#ctx0" brushRef="#br0" timeOffset="178127.1883">7298 15426 9804,'33'8'6063,"-21"-8"-516,1 6 0,-13-6-4515,11 0-258,-17-6 0,-12-2-129,-10-2-258,-5-1 0,-8 2-129,-5-1 0,-3 1 0,-2 0 0,1 7-258,5 2 129,0 0-129,8 5 129,1-4-129,7 0-129,2 2 129,3 0-129,7-2 129,1-1-387,7 3 0,9-3-129,0 0-516,-16 1-1548,16-1-3096,3 13 0,7-5-516,0-1-258</inkml:trace>
  <inkml:trace contextRef="#ctx0" brushRef="#br0" timeOffset="178631.2171">7416 15752 10320,'5'13'5805,"-5"-13"-516,-18-20-1032,8 18-3225,-16-5-129,-1 4-129,-9-8 0,-2 5-129,-8 4 0,-3 1-129,0 1-129,2 2 0,-2-1 0,6 5-129,-1 1-129,7 4 130,4-4-259,3 0 0,4-5 0,3-1 0,3 3 0,7-2 0,1 1 0,12-3 0,-13 0 0,13 0 0,0 0 0,0 0 0,0 0-130,0 0-386,0 14-1032,0-14-4128,0 0-387,0-8-387,0 8-645</inkml:trace>
  <inkml:trace contextRef="#ctx0" brushRef="#br0" timeOffset="182865.4593">8912 15743 11094,'16'-2'6192,"-16"2"-258,0 0-258,-26-10-4902,0 10-258,-13 0 0,-6-8 0,-6 1-258,-3 3-129,0-5 0,5 2-129,8 1-129,8-6-258,16 12-1161,0 0-4128,17 0-129,0 9-387,14 2-645</inkml:trace>
  <inkml:trace contextRef="#ctx0" brushRef="#br0" timeOffset="183442.4923">9376 15275 11223,'32'-18'5934,"-32"18"-516,0 0-129,0 0-4773,-12 13-258,-8 1 0,-5 3 0,1 1-129,-1 5 129,6 0-129,4 7 0,10 1 0,6 6 0,14 4 0,7 2-129,7 15 0,5 3 129,-2 4-129,1 2 0,-11 3 0,-6-7 129,-12-4-258,-6-11 258,-13-16 0,-9-15 0,-2-13 129,-2-14-129,1-17 129,4-5 129,10-12-129,5-5 0,8-4 0,8 4-129,12-4 1,3 9-130,5-1 0,2 1 0,-2 9 0,-1 1 0,-4-1 0,-8 2-130,-7 5-515,-10-11-1290,-2 15-3741,-13-3 0,4 7-645,-4-2-516</inkml:trace>
  <inkml:trace contextRef="#ctx0" brushRef="#br0" timeOffset="183907.5189">9896 15360 10320,'26'-35'5676,"-20"19"-258,-6-2-129,-4 8-4515,-11-2-129,-2 7-129,-10 5-258,1 12 0,0 7-129,-2 11 129,4 5-258,8 3 0,7 2-129,4-3 129,5-7 0,11-7-258,6-6 258,1-15-129,7-2 129,-2-12 0,-1-8 0,-1-2 0,-2 1 129,-5 4 129,-2 7 0,-12 10-129,16 16 0,-12 11 129,-2 19-129,1 14 129,0 8 0,1 10-129,-1 0 0,3-5 129,-1-10-129,-2-9-258,2-14-258,0-20-387,11-9-4257,-16-11-774,16-22-258,-4-10-387</inkml:trace>
  <inkml:trace contextRef="#ctx0" brushRef="#br0" timeOffset="184247.5383">10277 15338 10836,'11'0'5805,"-11"22"-387,0 15-258,-6 11-4773,2 6-129,-6 12 0,4 10 0,3-8 0,4 2 0,8-18 0,10-2 0,3-20 129,7-11 0,1-19-129,3-21 0,-5-13 0,-2-13-129,-9-5 129,-6-4-258,-10-3 0,-4 4 129,-15 8 0,-11 10-129,-4 13-129,-7 12-387,5 18-1806,-1 1-3225,11 19-258,7-1-387,14 7-645</inkml:trace>
  <inkml:trace contextRef="#ctx0" brushRef="#br0" timeOffset="184445.5497">10705 15857 11997,'3'24'6063,"-3"-1"-516,0-23-258,0 20-4773,0-20-774,0 0-4257,-4-7-1032,4-9-258,4-3-645</inkml:trace>
  <inkml:trace contextRef="#ctx0" brushRef="#br0" timeOffset="185027.583">11010 15378 12255,'17'0'6192,"-1"-6"-774,11-4 129,3-7-5289,0 5 129,-1-2-129,0 6-129,-3 4 129,-2 4-129,-5 12-129,-6 10 0,-6 9-129,-5 2 0,-2 1 129,-5 0-129,-6-4-129,3-3 258,-2-7 0,6-7-129,4-13 258,1 17 0,12-6 0,2 7 0,2 4 0,4 7 0,-1 8 0,-3 9 0,-6 1 0,-10-1-129,-5-6 129,-13-9-129,-7-9-258,-9-20-258,-1 1-1548,-8-28-3354,6-3-387,0-15-258,14 6-774</inkml:trace>
  <inkml:trace contextRef="#ctx0" brushRef="#br0" timeOffset="185336.6006">11646 15350 13416,'25'5'5934,"-5"13"0,-5 3-387,18 10-5031,-18 6-129,-6 6-387,2 7 0,-6 0-387,3-1-258,-8-22-1935,1 6-3096,2-20 0,7-8-774,1-12-258</inkml:trace>
  <inkml:trace contextRef="#ctx0" brushRef="#br0" timeOffset="185651.6186">12028 15333 11481,'14'0'5934,"-9"27"-387,-13-4-129,-4 13-4902,-10-10-258,-6 1-258,-1-5 387,1 1-387,-1-7 258,8-5-258,6-4 129,15-7-129,0 0 0,0 0 129,12 10-129,7-7 129,5 1-129,3 7 0,5-1 0,-2 7 129,-1 3 0,-2 2-129,-4 3 0,-4 3 0,-3-4-387,-16-24-1419,8 19-3741,-8-19-129,0 0-645,-12-23-387</inkml:trace>
  <inkml:trace contextRef="#ctx0" brushRef="#br0" timeOffset="186224.6514">12594 15311 11094,'13'-9'5934,"-13"-3"-387,-7 6-258,-10 6-4902,-9 0 0,-3 2 0,-5 2-258,-2 1-258,3 4-387,-4-9-1032,12 5-3870,7-5 0,18 0-516,-11 0-387</inkml:trace>
  <inkml:trace contextRef="#ctx0" brushRef="#br0" timeOffset="186483.6662">12482 15307 10191,'22'59'5805,"-10"-25"-258,4 5 0,-12-3-4644,14 5-387,-2-4 0,3 8-129,-6-9 0,4 2-129,-8-6-129,-1-2 129,-7 1-129,-3-6 129,-14-13-129,-12-8 0,-6-2-129,-11-6 0,-2-8-129,-9-10-516,7 6-1548,-3-15-3225,10 12-516,5-7-387,16 10-258</inkml:trace>
  <inkml:trace contextRef="#ctx0" brushRef="#br0" timeOffset="186907.6905">13094 14979 11481,'3'45'6192,"-18"6"-387,-2 25-387,-19 13-4773,10 21-129,-7 9-258,1 3 0,2-6 0,5-13-258,5-11-129,4-21-387,9-11-1161,0-35-3999,7-25 0,2-19-645,10-23-516</inkml:trace>
  <inkml:trace contextRef="#ctx0" brushRef="#br0" timeOffset="191043.9271">13271 15559 8256,'6'20'5934,"-2"10"-516,-4 10-129,5 12-4515,-5 2-387,3 2-129,-3-2-129,0-6 129,-3-12 0,2-14-129,1-22-129,0-15 129,0-21 0,6-5-258,0-10 258,5 2 0,0 2-258,4 9 129,-2 10 0,3 18 0,-2 10 0,2 22 129,-4 8-258,-1 12 129,-1-1 0,-5-4-129,2-2 129,-2-14 0,-5-21 0,16-2 0,-4-19 0,1-15 0,3-6 0,4-4-129,-4 3 258,3 4-129,-3 10 0,-4 10 129,-1 6-129,-11 13 129,10 0 0,-10 21 0,0 0-129,0 9 129,-2-3-129,2 1 0,0 2 0,2-7 0,9-6 0,5-11 0,3-5 0,5-1 0,0-8 0,2-6 0,1-5-129,-4 1 129,-3 4 0,-3 5 0,-5 5 0,-12 4 0,13 4 0,-9 10 0,-4 3-129,3 5 129,-1 0 0,6-4 129,2-6-129,3-6 0,4-7 129,0-10-258,3-5 258,-3-7-129,-4-1 0,-1-2 0,-10 5-129,-2 5 0,-7 5-129,-13 3-258,1 9-1032,-15 1-3870,8 2-258,-2-4-258,7 0-516</inkml:trace>
  <inkml:trace contextRef="#ctx0" brushRef="#br0" timeOffset="191259.9394">14018 15226 9417,'33'-17'6063,"-22"37"-516,2 27-129,-8 13-4386,7 17-645,-10 9-129,4 13-129,-2 0-129,-3-6-258,2-12-258,-3-26-1161,5-5-3999,-1-30 129,9-16-645,-5-20-387</inkml:trace>
  <inkml:trace contextRef="#ctx0" brushRef="#br0" timeOffset="191718.9657">14803 15426 3483,'35'-17'6063,"-20"6"0,-7-2-645,-8 13-1677,1-25-2709,-1 25-258,-21-19 0,-1 19-129,-10 16-258,2 9-258,-6 9 258,7 15-258,0 6 129,8 7-129,13 0-129,8 6 0,4-12 0,12-3 0,14-9-387,3-9-129,8-10-645,-12-21-4128,15-4-258,-8-24-774,3-8-258</inkml:trace>
  <inkml:trace contextRef="#ctx0" brushRef="#br0" timeOffset="191935.9781">15078 15245 9159,'28'-23'6063,"-17"28"-516,-1 29 129,-7 7-4902,0 17-129,-4 5-258,-4 17-258,0 6 0,0 3-129,1-8-129,1-9-258,6-2-258,-1-31-1161,15-4-3741,-2-29 0,9-8-645,-3-32-387</inkml:trace>
  <inkml:trace contextRef="#ctx0" brushRef="#br0" timeOffset="192258.9966">15445 15255 8127,'17'45'5934,"-16"-3"-387,2 19-387,-3 2-4515,2 10-387,-2 1 129,0 7-258,0-5 129,2-5-258,3-10 129,6-12-129,-2-12 129,3-22-258,-12-15 258,12 0-258,-12-28 129,-15-14-129,-7-3 0,-10-2 129,-9 3 0,-2 6 0,-3 8 0,2 10 0,7 18 129,4 4-387,15 21-645,-3-5-3999,21 6-645,6-1-258,15 0-516</inkml:trace>
  <inkml:trace contextRef="#ctx0" brushRef="#br0" timeOffset="192553.0134">15577 15755 6708,'24'36'6063,"-12"-11"-258,-5-5-516,5 13-3612,-4-9-903,3 2-129,-5-7-129,8 2 0,-1-7-258,5-6-258,3 4-129,4-11-129,4-1-387,-6-15-774,15 4-3999,-18-10-258,2 0-387,-11-14-129</inkml:trace>
  <inkml:trace contextRef="#ctx0" brushRef="#br0" timeOffset="192712.0225">15846 15672 6450,'-20'15'5934,"16"24"-387,-4 5 0,8 26-3612,0-6-1161,2 12 0,-1-2-387,8-2 0,-1-10-516,-7-19-3999,11 1-1161,-5-23-387,5-14-774</inkml:trace>
  <inkml:trace contextRef="#ctx0" brushRef="#br0" timeOffset="483169.6357">4515 16981 7611,'11'-30'5418,"-10"12"-387,-1-2 0,-1-3-4515,-13-4 0,-1 5-258,-9 0 129,2 11-258,-5 3 129,1 5 0,2 3-258,3 14 129,5 10 0,6 2 0,6 10 0,4-1 0,8 8 0,10 9 0,2 1 0,5 5 0,0 3-258,2 3 258,-4 1-129,-7-3 0,-7-10 129,-6-10-129,-6-14 0,-7-8 258,-10-22 129,2-22 129,-1-19 0,3-7-129,3-2 0,12-4 129,1 0 0,12-2-258,6 7 0,8 13-258,2 4 258,2 6-258,-2-2 129,-2 5-258,-3 3 0,-7-7-387,-3 9-387,-13-20-1935,0 25-2838,-9-3-129,9 18-645,-20-19 0</inkml:trace>
  <inkml:trace contextRef="#ctx0" brushRef="#br0" timeOffset="483633.6622">4927 16941 6063,'17'-57'5934,"-10"31"-645,-6-5-258,2 13-3483,-8-9-516,-1 16-258,-10 2-387,-1 10 0,-5 19-387,-1 12 0,1 5 0,2 7 129,7 5-258,2 3 0,9-3 0,2-8 129,8-13 0,6-17 129,6-10-258,-2-4 129,6-14 0,-4-10 0,-2-1 129,0-3-129,-5 3 258,0 12-129,-13 16 258,14 2 0,-12 22-129,0 17 129,1 14-129,-1 22 0,3 9-258,0-2 387,-1 10-129,1-10-387,2-15-129,-5-17-903,10-18-3999,-12-34-387,20-3-129,-11-28-903</inkml:trace>
  <inkml:trace contextRef="#ctx0" brushRef="#br0" timeOffset="483949.6803">5231 17021 9159,'0'0'5676,"6"6"-387,-6 15-129,-11 1-4644,3 7-129,-4 7-129,7 2 129,0 3-129,5-5 129,5-5-129,14-8 129,3-12-258,6-11 129,1-18-129,1-3 0,-4-8 0,-5-4-129,-6-7-129,-15-5 129,-1 5 0,-19 7-387,-6 8-129,-14 0-645,10 14-4128,-10 4 0,7 10-516,7 7-387</inkml:trace>
  <inkml:trace contextRef="#ctx0" brushRef="#br0" timeOffset="484283.6994">5660 17221 9159,'17'38'5676,"-13"-14"-258,0 2 0,-9-2-4515,1 5-516,-3-10 0,1 0-129,0 7-516,6-26-516,0 0-4386,-1-8-258,5-15-387,8-11-387</inkml:trace>
  <inkml:trace contextRef="#ctx0" brushRef="#br0" timeOffset="484725.7247">5780 16975 8514,'4'27'5805,"-4"-12"-387,1 8-129,-1-6-4386,2 5-387,-2 1 0,0 6 0,0-6 0,2-3 0,4-6-258,-6-14 0,21 9-129,-4-7-129,1-3-129,5-10-129,2-2-516,-3-6-387,7 8-903,-16-16-3096,7-1-387,-12-12-258,7 12 1548,-17-24 1935,2 15 1548,-3-11 903,-7 6 1806,10 17 3741,-5 10 129,5 15-516,-11 13-1548,19 34-1290,-8 0-1161,9 30-258,-1 5-645,0 6-129,0-13-129,0-2 129,0-10-516,-3-13-645,10-9-2451,-15-41-2193,13 0-129,-7-39-516,6 1-129</inkml:trace>
  <inkml:trace contextRef="#ctx0" brushRef="#br0" timeOffset="485047.7431">6438 16769 5676,'-8'-4'6192,"12"38"-516,8 12-258,-2-1-1935,6 21-2709,-4 0-387,1 0-129,-1 4-129,-2-14 0,0-3-645,-6-15-645,9-16-3999,-13-22-258,13-1-387,-6-32-645</inkml:trace>
  <inkml:trace contextRef="#ctx0" brushRef="#br0" timeOffset="485345.7602">6695 16852 6966,'29'20'6063,"-27"-2"-387,-2 10-645,-16-6-1935,-4 1-2838,-13 1-129,-4-3-129,3-6 129,-2-1 0,7-4 0,6 0-129,9-5 129,14-5 0,0 11-129,8-2 0,9 4 0,-2-2-129,2 3-129,-3 1 0,-4-5 0,-10-10 0,0 0 0,-3 11-129,-7-11-258,-8-8-516,18 8-2193,-23-17-1677,16 6-516,7 11-387</inkml:trace>
  <inkml:trace contextRef="#ctx0" brushRef="#br0" timeOffset="485651.7777">6595 17106 8385,'30'17'5805,"-11"0"-387,9 2-129,-13-1-4257,20 9-387,-7 5-258,0 6 0,0-1-387,-4-6-129,-7-11-387,-9-8-1548,-8-12-3096,3-11-387,-3-21-258,-8-9-516</inkml:trace>
  <inkml:trace contextRef="#ctx0" brushRef="#br0" timeOffset="485911.7925">7049 16871 6966,'14'-5'5805,"-3"-6"-645,-17-1 258,-6 6-4386,-12-4-516,-4 6-129,-9-1-129,-3 3-129,-2 2-258,0 0-516,9 13-1548,-3-5-2709,13 0-387,7-4-258,16-4-516</inkml:trace>
  <inkml:trace contextRef="#ctx0" brushRef="#br0" timeOffset="486210.8096">6902 16837 8385,'0'0'5547,"8"14"-387,-4 1 0,8 9-4386,-3-1-258,4 8 129,-1 4-258,6 10 129,-3-4 0,1 0 0,-1-6-258,-5 7 129,-6-2-258,-4-4 0,-8-7 129,-10-9-129,-13-4 0,-6-13 0,-9-3-129,-1-5-129,-2-14 0,0-1-516,14 6-1032,-1-6-3870,16 4 129,7 8-774,13 8-258</inkml:trace>
  <inkml:trace contextRef="#ctx0" brushRef="#br0" timeOffset="486670.836">7709 16650 7998,'28'29'6192,"-16"15"-387,-15 6-258,-6 35-3483,-20 4-774,-9 13-387,-22 23-387,-6 0 258,-9 21-387,-1-21 129,2-4-258,5-14-516,12-19 387,10-21-258,47-67 645,-51 71-774,51-71 258,0 0-903,0 0-4515,14-47 129,-14 47-645,41-73-129</inkml:trace>
  <inkml:trace contextRef="#ctx0" brushRef="#br0" timeOffset="487069.8588">7678 17443 9288,'6'-19'5805,"6"19"-129,-12 25-129,7 23-3999,-7 35-129,0 14-387,0 18-258,0 3-258,0 3 129,0-5-774,0-14 258,0-20-387,5-30-774,-6 5-4515,1-57-258,0 0-774,29-103 0</inkml:trace>
  <inkml:trace contextRef="#ctx0" brushRef="#br0" timeOffset="487405.878">7920 17422 10836,'20'-5'5934,"-19"18"-645,5 20 0,-6 8-4386,-3 3-258,-8 42-129,4-1-258,-1 25 258,5 3-129,3-1 0,1-8-387,11 0 129,8-25 0,-20-79 0,50 71 0,-50-71-258,53-43 129,-53 43-129,33-99 516,-29 35-645,-4 64 129,-20-100 129,-6 48 258,26 52-129,-72-29-387,72 29-129,-73 4-387,73-4-3483,-47 47-1290,47-47-258,-7 49-774</inkml:trace>
  <inkml:trace contextRef="#ctx0" brushRef="#br0" timeOffset="487571.8875">8292 18017 10965,'6'89'6063,"-6"-89"-645,0 50-1032,0-50-7740,0 0-2064,0 0-387,0-53-516</inkml:trace>
  <inkml:trace contextRef="#ctx0" brushRef="#br0" timeOffset="487961.9098">8473 17491 10062,'9'28'5676,"-9"-13"-129,-9-1-516,10 19-3999,-6 6-258,1 24-645,-4 1 258,8-6 129,0-2-387,8-6-129,6 3 258,-14-53-129,0 0 0,63-2 774,-41-32-1161,-5-1 0,-4-24 258,-5 5-129,-8-13 129,-4 42-516,-12-14 0,-5-1-387,-2 16 129,-8 0-2193,10 18-2064,-1 5-516,12 8-258,5-28-645</inkml:trace>
  <inkml:trace contextRef="#ctx0" brushRef="#br0" timeOffset="488389.9343">8677 17330 8385,'12'-9'5934,"-1"14"-774,-2 4 129,-9 21-4515,5-2 0,-1 4-387,3 9 129,-2 7 0,6 4-258,-3-10 0,6-16 0,3 2-258,4-10 0,4-18-258,-2-9-516,6-9-774,-15-14-2193,11 4-1290,-10-11-903,2-7 1677,-17-8 903,3 18 1935,-5-1 1161,-3 0 1419,5 4 2709,-4 8 1548,4 25 129,-9 9-1419,13 30-1290,-7 11-1161,3 24-387,0 16-258,0 13-387,0 16-129,4-8 0,0-3-258,3-17-258,3-10-645,-10-14-4773,0-67-387,0 0-129,32-47-774</inkml:trace>
  <inkml:trace contextRef="#ctx0" brushRef="#br0" timeOffset="489297.9862">9355 17679 8256,'41'56'6063,"-24"-40"-387,-8-16-645,-2-11-3225,-10-5-1548,-7 0-129,-7 16 0,17 0-129,-50 22 0,50-22 0,-53 50 645,53-50-129,-37 104-258,30-43-129,7-5-258,0-56-129,20 70 0,-20-70 0,49 48-258,-49-48 387,50-5 129,-50 5 258,41-65-258,-41 65 645,21-87-258,-16 37 0,-5 10-258,0 40-387,0 0 903,0 0-645,0 0 387,1 56-516,4 13 258,5 13 129,-1 0 258,7-19 0,-4 30-645,1-12 516,-6-11 0,-3-3 129,-4-67-387,-12 84 130,12-84-259,-49 35 0,49-35 0,-70-5 0,70 5 0,-74-41 0,74 41 0,-54-73 0,54 73 0,-26-59 0,26 59 0,0 0 0,26-60 0,-26 60-904,61-3-4514,-61 3-903,65 0 258,-65 0-387</inkml:trace>
  <inkml:trace contextRef="#ctx0" brushRef="#br0" timeOffset="489766.013">10732 17481 12126,'37'17'6063,"-27"-17"-516,2 8 129,-12-8-5031,-8 0-129,-10 0-258,-8-9 0,-9 9-129,-4-5-129,-9 1 258,1-4-258,-1 17 129,3 5-129,4-8-129,6 6-129,9 14-387,-1-12-774,18 20-3999,-3-9-129,12-3-387,0-22-516</inkml:trace>
  <inkml:trace contextRef="#ctx0" brushRef="#br0" timeOffset="490051.0293">10781 17760 12126,'4'17'6063,"-4"-17"0,-29 52-387,29-52-4773,-46 36-516,46-36 1162,-81 43-1549,34-25 0,-2-13 0,0-5 0,4-3 0,0-9 0,19-5-4903,-4-12-1418,11-12 0,7 7-774</inkml:trace>
  <inkml:trace contextRef="#ctx0" brushRef="#br0" timeOffset="497417.4506">5673 16747 3999,'0'-30'5289,"4"10"-129,12 7-1419,-12-22-774,22 31-1032,-12-20-774,13 18-129,-4-11-387,3 17-258,-1 8-258,0 8 129,-4 12-258,-5 10 258,-4 5-258,-6 7 0,-3 5-129,-3-10 258,-9-3-258,-3-4 129,4-9 0,-4-11 0,2-7 129,10-11 129,-13 9-129,13-9 0,0 0 129,18 2 0,-1 8-258,8 2 129,2 6 0,6 3-129,-2 8-129,2 9 129,-4 2-129,-4 11 129,-9-1 129,-8 4 0,-8-7-129,-8-3 0,-10-4 129,-9-10 129,-7-12-258,-2-10 129,1-10-129,-1-7-129,10 7-129,-2-12-1032,15 10-3870,1-1-645,12 5 0,0 0-903</inkml:trace>
  <inkml:trace contextRef="#ctx0" brushRef="#br0" timeOffset="512178.2949">11983 16933 8514,'-22'0'5547,"6"1"-516,-7-1-387,-3-8-4257,0 7-387,-7-5 129,0 5 0,0-1 258,4 2-129,0 0 0,8 10 129,-3-4 0,7 10-129,-1-1 0,3 2 0,2 0 0,0 2-129,1 3-129,0-2 0,4 1 0,3-2 0,-2-2 129,7-5 129,0 5-129,0-3-129,6-2 129,5-3 258,8 3-387,1 1 129,6 6 0,3 6 0,3-3 129,-2 11 0,-3 6-129,-3 1 129,-9 2 129,-6-4-129,-9-9-129,-8-6 0,-8 3-129,-6-1 129,-7-15-129,1-10 0,-2 0-129,0 0-258,7 0-516,-6 0-4515,29 0 129,-13-24-774,19 6 0</inkml:trace>
  <inkml:trace contextRef="#ctx0" brushRef="#br0" timeOffset="512686.324">12336 16754 10191,'12'-15'5676,"-12"15"-516,-6 15 0,-7-3-4644,-11-5-387,-2 9 129,-6 2-129,-1-2 129,-1 1-129,2-2 0,6 0 0,7-6 0,6 8 129,4 0 0,1-4-129,8 8 0,-1-3 0,1 0 0,1-2 129,8 1-129,0-3-129,6-1 129,1 3-129,6 1 387,-1 0-258,5-1 129,-3 8-258,-2 4 129,-5 2 0,-8 4 129,-8-1-258,-5 4 0,-11 1 0,-8-5 129,-2-10-129,-5-1 129,4 0-258,0-11-129,8-2-387,0-9-3354,19 0-1419,-6-10-516,15 8-258</inkml:trace>
  <inkml:trace contextRef="#ctx0" brushRef="#br0" timeOffset="512876.3348">12583 17297 11739,'8'37'5547,"-8"-6"-129,-1-15-387,1-4-4644,0-12-645,-20 8-1032,20-8-3612,-12 0-516,12-10-129,0-16-903</inkml:trace>
  <inkml:trace contextRef="#ctx0" brushRef="#br0" timeOffset="514610.434">13207 16625 9546,'0'0'6063,"-13"16"-774,-8-7 0,6-4-4902,-15-1-258,-1 6 129,-3 6-129,2-3 0,5 1 0,6-2 0,5-3 0,7 4 129,5-1 0,4 1-129,0-1 129,6 0-258,-6-12 0,12 20 129,-12-20-129,11 19 0,-11-19 0,9 13-129,-9-13 258,17 9 0,-5 1-129,4 0 129,1 5-258,2 6 129,2 7 129,-3 9 0,-1 2-129,-2 1 258,-8 3-258,-6 0 129,-4-5 129,-10-9-129,-6-5-258,-7-14-258,1-2-903,-13-11-4128,12-11 0,-2-6-645,13-3-258</inkml:trace>
  <inkml:trace contextRef="#ctx0" brushRef="#br0" timeOffset="515010.4569">13503 16620 8643,'8'115'5934,"-2"-37"-258,-2 5-387,3 8-4257,-4-6-516,0 5 0,4-9-645,-6-19-774,8-19-4257,-3-27-129,-6-16-129,15-31-1032</inkml:trace>
  <inkml:trace contextRef="#ctx0" brushRef="#br0" timeOffset="515294.4731">13741 16758 9417,'7'53'5805,"-10"-27"-645,-18-2 0,9 3-4773,-13-8-129,-5 7-129,0-5 129,6-5 129,4 1-129,11 5 129,7-10 0,9 1 0,9 5 129,9-1-129,5 3-129,2-3 0,1 2-129,-3-7-129,-1 9-387,-13-10-774,1 4-4257,-17-15-258,0 0-387,0 0-516</inkml:trace>
  <inkml:trace contextRef="#ctx0" brushRef="#br0" timeOffset="515619.4917">14184 16541 7998,'3'-11'5547,"-3"11"129,-15-6-516,-7 6-3999,2 7-516,-13 0-387,-1 2 0,-7-9-129,2 0-129,-1-3-258,3-10-387,16 13-2322,-1-12-2193,12-1-516,5-4-387,6 5 1</inkml:trace>
  <inkml:trace contextRef="#ctx0" brushRef="#br0" timeOffset="515918.5088">13989 16449 8901,'15'17'5934,"-5"12"-516,-10-5 129,11 19-4773,-10 8-129,1 8-129,-2 3-258,1 6 0,-1-1-129,0-3 129,0-11-129,-1-12 129,-1-11-129,-3-8 0,5-22-129,-20 2 0,8-10 129,-1-8 0,-3-4-129,-2-7-258,1 8 129,1-4-387,4 18-645,-5-2-4128,17 7-387,-12-6-387,12 6-387</inkml:trace>
  <inkml:trace contextRef="#ctx0" brushRef="#br0" timeOffset="516278.5294">14469 16406 9546,'3'63'6192,"-20"-14"-645,-11 11 129,-2 17-5031,-14 4-387,-1 17 258,-2-6-258,2-2 0,7 1-387,3-7-129,13-14-774,-4-11-4257,23-25 0,3-23-645,14-11-387</inkml:trace>
  <inkml:trace contextRef="#ctx0" brushRef="#br0" timeOffset="517022.572">14680 16956 6321,'36'6'5934,"-23"-11"-516,-9-5-129,-4-3-3999,-8-1-516,-8 6-129,-9-2-387,-1 9 129,-9 2-258,4 11 129,2 12-129,5 3 258,8 5-387,12 0 387,4 0-387,8-6 129,13-6-129,5-3 0,0-12 0,2-5-129,-1-5 0,-2-2 0,-2-11 0,-6 2 0,-5 4 129,-4-1 0,-8 13 129,11-6 0,-11 6 0,8 10 129,-5 16 0,2 5 258,-1 13-387,0 16 129,-1 23-258,-3 4 387,0 10 0,-5-8 258,-6-4-387,-4-2-129,-4-22 387,-4-22 0,-2-34-129,25-5-387,-50 0 129,32-35-387,2-6 258,7-10 258,8 3-258,7 11-129,10 8 0,10-9 387,7 20-387,4 18 258,2 0-129,0 0-258,-2 0-258,-8 0-645,2-6-4128,-20-9-774,-6-12-129,-7-14-774</inkml:trace>
  <inkml:trace contextRef="#ctx0" brushRef="#br0" timeOffset="526535.1161">4808 4911 4386,'45'26'4644,"-45"-26"-516,0 0-258,0 0-4386,-16-4-129,-25-3 0,-5 7 258,-16 0 387,-8 12 0,-12 3 258,-8 2-129,-7 4 129,-7-5 129,-1 1 258,-8-12-129,4-1 0,-5-8 0,2-8 0,0-7-129,4 1-129,8-5-129,9 4-129,13 1 0,12 5 0,12 2 129,16 6-129,18 4-129,20 1 129,3 6 0,22 1 0,14-1 129,10-1-129,12 0 129,6-1-129,10-4 129,7-3-129,6-4 0,7 2 0,6 5-129,1 0 129,10 3-129,3 7 0,2 6-129,-2-1 258,-4 0-129,-7 2 129,-14-6 0,-11-2-129,-15-2 0,-19-7 0,-19 0 0,-28 0-258,0 0 258,-33-12 0,-20 12-129,-15 3 129,-18 2 0,-14 10 0,-15 2 129,-10 1 129,-10-2-129,-6-4 129,-1-4 0,-6-7 0,-5-6 0,4-8 129,0-6 129,8-5-258,4-6 129,9 4-129,9-1 0,16 3 0,16 7-129,16 1 0,13 6 129,20 8-129,15 2-129,23 0 129,12 10 0,21 0 0,19-1 129,13 6-129,16-7 129,14-2-129,12-3 129,11-3 0,4 0-129,7-5 0,2-5-129,3 6 0,3-3 0,-3 0-258,-2 7-774,-15-1-903,-3 0-2322,-8 1-258,-19 1-387</inkml:trace>
  <inkml:trace contextRef="#ctx0" brushRef="#br0" timeOffset="531094.3768">18292 2879 8385,'27'171'5418,"-8"-58"-129,0 1-516,2 19-3741,-7-15-516,2-3-129,-9-24 258,2-11-258,-6-24 0,-2-24-258,-1-32 129,-2-15 0,-4-32-258,-2-15 129,0-19 0,0-14 0,-3-14-129,-1-6 387,0 1-387,0 5 0,1 7 0,3 8 0,1 14 0,2 10 0,4 17 0,1 14-258,3 20 258,-3 19 129,21 14-129,-5 24 387,0 15-387,3 12 387,3 4-258,-1-3-129,-3-3 129,2-15-129,-3-20 129,-1-26-258,-3-20 129,-1-28-516,-5-18 516,-1-18-129,-2-10 129,0-5-129,-1 8 129,-2 7-516,0 23 516,3 18 0,5 27 0,3 26-129,4 36 129,1 24 0,6 23 129,3 15-129,2 4 129,1 4 0,5-6-129,-1-11 129,4-23 0,3-16-129,3-28 0,-1-23 0,3-14 129,-3-23-258,-5-18 258,-1-10 129,-6-6-387,-10-7-129,-4-3 129,-11 8 0,-5 10-129,-6 18 129,-9 13-258,-4 12 129,0 16 387,0 17 129,2 19-129,5 12-129,6 6 258,6 4-129,10 4 129,10-4-258,9-5 0,8-11-387,8-16 0,-3-28-1806,9-5-2967,-8-30 0,0-16-645,-9-22-387</inkml:trace>
  <inkml:trace contextRef="#ctx0" brushRef="#br0" timeOffset="531338.3908">19350 1817 11868,'47'73'5418,"-22"11"-387,11 31-516,-7 17-3870,3 24-129,-3 10 0,1 3-258,-5-11 0,-1-11-387,-2-21 0,-7-28-387,2-26-645,-11-50-4257,9-22 387,-8-42-645,7-23-258</inkml:trace>
  <inkml:trace contextRef="#ctx0" brushRef="#br0" timeOffset="531500.4001">19751 2492 9417,'-64'-9'5676,"21"39"-516,-15 12 0,-3 15-3999,-9-5-645,-4 3-387,6-1-645,1-20-1935,16 0-2451,7-23-387,19-8-387,10-23-516</inkml:trace>
  <inkml:trace contextRef="#ctx0" brushRef="#br0" timeOffset="531918.424">19537 1899 11739,'0'45'5418,"17"26"-387,-4 10 0,11 28-4902,-3 21 774,7 26-258,-3 2-129,0-6-387,-4-14 258,-1-15-516,-4-22 387,-4-26-129,-3-43 129,-5-38-516,-4-36 258,0-17-129,0-27-129,0-13 0,4-2-129,5-2 0,6 12 129,7 15 0,7 28 0,4 24 129,9 28 129,-1 34 0,1 16 129,0 17 258,-3 10-387,-6 6 516,-4-8-645,-8-15-129,-5-12-258,-7-39-774,5-12-3483,-10-26-645,6-15 0,-5-23-1032</inkml:trace>
  <inkml:trace contextRef="#ctx0" brushRef="#br0" timeOffset="532310.4464">20352 2502 6966,'13'-10'5160,"-13"10"-129,0 0-516,0 0-3354,-12 2-258,3 9-258,-12-1-129,3 12 0,-3 4-387,3 14 129,4 2-129,9 8 129,5 1-129,5-2 0,9-2 0,10-14 258,4-6-258,0-15 0,2-12-129,-5-18-129,-3-16 258,-7-8-258,-7-8 0,-8-2-258,0 1 516,-8 4-129,-5 7 0,0 16 0,1 18 0,5 12 129,3 18 0,4 19 0,7 10-258,6 7 645,4 0-387,4-4 258,4-6-645,-5-22-645,12-6-3741,-15-23-387,0-16-258,-4-25-1032</inkml:trace>
  <inkml:trace contextRef="#ctx0" brushRef="#br0" timeOffset="532814.4752">20538 2294 9933,'49'94'4515,"-24"-40"387,4 6-774,-4-9-3870,-3 1-258,-6-10 129,-2-11 129,-4-11-129,-10-20-129,5-9 129,-5-16-129,0-9 0,0-11 0,2-6 258,5 2-258,4 5 129,6 9 387,2 10-258,7 14 387,3 11-387,4 8 0,-3 12-129,4 1 129,-3-2-129,-2 2-387,-4-10 258,-4-10-387,-4-8 387,-1-16 258,-7-9-258,-3-13 129,-4 0-258,-2-6 387,-5 8-258,-4 5 258,-2 10-387,2 13 258,9 15-129,-17 12 129,13 21 0,4 11-129,9 9 129,4 10-387,7-1 387,4 0-516,3-5 258,1-13-645,2 1-774,-11-33-3612,2-4 129,-13-18-258,-2-7-516</inkml:trace>
  <inkml:trace contextRef="#ctx0" brushRef="#br0" timeOffset="533250.5002">21437 2977 9030,'-73'148'5418,"11"-56"0,-30 0-258,-16 14-4386,-34-8 258,-14 1-258,-18-13 0,-9-7-129,-12-13-129,-4-9-129,-2-12-258,13-10 258,3-1-258,8 1-129,15 5 0,11 6 0,16-3 0,15 3-129,22-3 0,13-3 129,12-9-129,13-8 129,12-17-129,7-6-258,7-5-516,-3-20-3225,8 9-1290,-3-3-387,6-1-387</inkml:trace>
  <inkml:trace contextRef="#ctx0" brushRef="#br0" timeOffset="612924.0572">2421 2762 2193,'0'0'3483,"0"0"258,-9 0-1290,-5 3-2580,-8 3 258,1 6 129,-5-3 129,3 8 129,-5-5-129,0 10 258,-5-9-129,1 10 0,-6 0-258,2 5 129,-5 2-129,-1 8 258,-3 0-387,-1 8 129,-4 0-129,0 7 0,2 5 0,-1 1-129,1 6-129,5 0 129,0 4-129,8 0 258,0 2-129,5 1 0,1-1 0,1-3 0,3 0 129,-1-2 0,2 0-129,-1 1 0,1 0-129,-2-1 0,1 0 129,1-5 0,3 4-129,-1-4 129,3-5 0,-2 0 0,4-8 129,-1-2-129,0 0 129,1 1 0,-1-2-129,-2-4 0,1 6 0,1-2 129,-2 4-258,1 0 258,1-5-258,4 2 0,1-4 0,1 0 129,3-4-129,4-2 129,0-2 129,5-3-258,0 1 258,0 1-129,6 2 129,0-1-129,2 2 129,-1 0-258,2 2 0,-4 7 0,3-2 0,-3 3 0,2 0 0,2 1 129,2-1-129,-1 0 129,6 7 0,1-2 0,2 8 129,3 4-129,2 2 129,-3 5-129,3 5 0,-2 1 129,-2 2-258,2 0 129,-7-5 0,2-2 0,0 1 0,-4-2 0,3-1-129,0 2 129,2 3-129,3 3-129,3 9 129,0 1 129,2 4 0,2 1-129,0 2 258,-2 0-129,-3-4 129,-1-4-129,-6-8 0,-3-4 0,-2-10-129,-2-2 129,-4-4 0,4-2 0,-2-4 129,3 6-129,4-3 258,4 7-258,5 0 258,2-1-258,6 6 129,3 0-129,3 2 0,4-2 0,0-1-129,5-3 258,3 0-129,2 1 0,5-6 0,2 2 0,9-2 0,6 0 0,2 2-129,4-2 129,0 2-129,3 1 129,0-1-129,-2-4 258,-2-2-258,1-1 129,-1-9 129,0-2-129,-2-3 129,-2-6-129,8-4 0,-2 0-129,2 0 129,2-4-129,6 2 129,2 2-258,3-1 258,0 2 0,3-1 0,-1-1 0,5-5-129,-2-4 0,-2-1 0,-4-6-129,3 2 0,-1-7 129,-1-3 0,3-4-129,1 6 258,2 1 258,-2-3-129,4 7 0,-2-1-129,4 1 129,-1 0 0,1-2-129,-6-7 0,-1-2 0,-3-7-129,-1-6 0,-5-5 129,-1-2-258,1-1 258,0 2 0,1 2 129,5 4 0,-1 5 0,2 7 129,3-1-129,5 2 258,-1 0-129,0 10-129,-4-2 0,1 4-129,-2-2 129,-2 3-129,3 1-129,-3 3 129,-1 10 0,-2-1 0,1 7-129,0 4 258,-3 7-258,-1 1 387,-5 8-129,1 6-129,-3-3 129,-5 7 0,-5-4 129,-4-2-129,-4 0 0,-2-2-129,-9-6 0,-5-7 258,-11-7-129,-2-5 258,-10-9-387,-5-4 0,-7-8 129,-14-9-129,10-9 129,-10-8-129,-5-10 0,-7-9 0,1-5 0,-3-2 0,-3 1 129,1 5-129,0 2 129,-1 12 0,-2 10 0,6 12 0,-5 8 129,5 12 0,-3 2 0,3 6 0,0 2-129,2 2 0,-2-6 129,1-9-129,-4-10 0,2-4-129,-6-4 0,-4-10-129,0-3 0,-6-16-516,5 17-2064,-4-5-2193,1-8-516,11 7 0</inkml:trace>
  <inkml:trace contextRef="#ctx0" brushRef="#br0" timeOffset="613743.1041">9170 10490 1161,'77'20'4644,"-22"-2"0,-1-17-387,11 3-3870,6 0-387,7-1 0,8-3 0,7-1 0,10-6 0,8 1 129,5 5-129,5-3 129,9 1 129,4-1-129,7 4 0,2-1 0,2 1 0,-3 0-129,7 4 129,-1 2-129,1 10 0,-5 7-129,-1 10 129,4 12 0,-1 13 0,-5 11 129,-1 10 129,-8 10-129,-3 5 129,-5 0 0,-5 0 0,-15-6 0,-8-5 129,-10-11 0,-8-12 0,-15-15-129,-9-10-129,-17-12 0,-7-9 0,-10-14-129,-20 0-129,6-23 0,-12-5 0,-12-2 0,-6-9 0,-4-2 0,-3-2 0,-1 5 258,0 6-258,5 2 129,2 7 129,4 5 0,6 8 0,6 3 0,9 7 129,0 0-129,9 14 129,4 4-129,10 9 129,-1 6-129,4 10 0,0 6 0,-3 4-129,2-2 129,-10-4-387,2 0-387,-16-16-1548,3-5-2580,0-7-387,-4-19-258</inkml:trace>
  <inkml:trace contextRef="#ctx0" brushRef="#br0" timeOffset="615336.1952">12486 10928 2580,'100'43'2709,"-38"-27"-3354,4-2-387,5-1 387,8-6 129,5 1 258,6 2 258,5 2 258,8 4 258,5 3-129,5 8 258,4 6-258,3 6 0,5 6-258,4 3-258,5 0-258,0 4 0,2 1-129,1-1 129,4-3 0,3-5 258,-1-1 129,0-1 129,-3-4 258,2-5 0,-3-3 129,-5 1 129,-3-5-387,-9-1 0,1-5-129,-5-3 129,-3-6 0,-4-4-129,-1-3 258,-6-4 0,1-3 129,-6-7-129,0-4 129,-5-4 0,1 4 0,-4-5-129,-2 5 0,-3-3-129,0 5-129,-4 2 0,-1 4 129,-2 6-258,1 0 129,-4 10 129,2 5 387,-3 1-129,2 5 258,-6 2 0,4 5-129,-10-6 129,3 7-258,-10-8 0,4 4-129,-7-3-129,2 3-129,-7-5 129,-1 4 0,-8-2-129,-1 0 129,-11-5-258,-6-1 129,-6-5-129,-17-11 0,12 12-129,-12-12 129,-7 0 0,-5 0-129,-3-7 129,-1-2 0,-2 1 129,2 0-129,2-1 129,3 2-129,11 7 129,-16-5-129,16 5 258,0 0-258,-2 11 129,2-11 0,2 15-129,-2-15 129,12 10-258,-12-10 129,20-1 0,-11-11-129,4-2 129,-2-4-129,0-4 129,-4 1-258,0 0 129,-7 3 129,0 5 0,0 13 129,-20-4 129,4 11-129,-5 16 129,-3 7 0,-1 4-129,-1 1 129,-2-2-129,3 2 129,0-9-258,4-5 129,-1-12-258,-1-9-516,7-1-3870,2-3-387,-5-7-258</inkml:trace>
  <inkml:trace contextRef="#ctx0" brushRef="#br0" timeOffset="671000.379">2167 2449 3612,'1'7'4644,"10"10"-129,-1-9-387,6-5-3870,2 7 0,0-10 387,5 2 0,1-8-129,13-5 0,0-11 0,9 3 0,6-7-129,8 2 387,2-4-645,7 2 387,3-4-258,6 0 258,5-5-387,4 5 258,4-8-258,7-1-258,7 0 258,8 1-129,9 0 0,10 2 258,2 0-258,6 8 387,5 7-387,8-6 387,-2 5-387,1-1 258,0-3-258,5 3 0,1-10 0,2 3 0,-1-3 129,8 2-258,4-1 258,2 8-129,4 9 0,6 4 0,0 11 129,3 5-129,4 13 0,-3-6 0,1-12 129,-2 1-129,2-1 129,-3-13-129,2 0 129,4-15-129,0-9 0,3 6 129,3 16 258,7-9-516,3 5 129,-4 8 0,3 2 258,0 5-516,-5 4 387,0 0-258,-1 0-258,0 1 129,-1 4 129,5-3-258,3 1 516,-4 0 129,3 1-387,5 7-258,-4 2 774,-3 3 0,3 8-387,-4-1 258,-1 4-516,0 9 387,1-4 0,-3-3 387,0 6-903,0 0 516,-2-4-129,-5 5 129,-4 0-258,-1-1-129,-7 11 129,-5 5 0,-9 1-129,-6 2 0,-11 6 129,-6 1-645,-8 10 774,-8-3-387,-9 7 258,-10 8-258,-5 5 258,-6-1-258,-12-1 516,-8-2 516,-14 0-645,-11-5 129,-18-7 0,-12-9 0,-15 0 0,-12-3-129,-17 0-129,-11-1-258,-14 2 387,-4 3 129,-11-2-258,-4 2 129,-7 3 129,-8 1-258,-6 0 258,-5 0-129,-4 1-129,-5 4 129,-7-5 0,-8 5 129,-3 0-258,-3-2 387,-3 2-516,-6 2 129,-5-1 0,-7-5 0,2 6 0,-4-4 0,-2-3 0,-7 2-129,-1-5 258,-6 1 0,-1-4 0,-3-4-129,-4-4 129,-5-5 0,-3-4 0,-5-6 0,-4-8 0,-3-8 0,-9-7 0,1-8 129,-9-5 0,-3-3-129,-2-6 129,-2-2 129,-2-4-129,-2 4 0,1-3 0,0 1 0,-1 1-129,1 5 129,5-2 0,-2 1-129,6-2 129,3-3-129,1 2 0,3-3 0,6-2 0,5-2-129,2 0 258,6-3-258,4 7 0,5 0 129,6 2-129,4 3 129,3 5-129,5 1 129,2 0-129,8-2 129,0-1 0,2-2 0,1-3 0,1 2-129,5-8 129,1-1 0,0 1 0,0 3 0,6 1-129,3 5 129,3 3 0,2 0 0,-1 2 0,3 0 0,3 2 0,4-2 0,2 1 0,2-1 0,2 0 0,1 0 0,4 1 0,4-1 0,0 0 0,6 6 129,1 0-129,5 5 0,3-4 0,5 0 0,1 2 0,4 0 0,0-9 129,5 0-129,2-3 129,-3-7-129,4-2 0,2-4 129,-4-2 0,1-4 0,1-2-129,-4-4 129,1-3 0,0-7 0,0-9 129,4-7 0,0-15-129,1-4 0,-1-13 129,1-6-129,-4-8-129,-2-6 129,-1-3-129,-4 1 0,1-3 129,3 6-129,6-1 0,2-1 0,11 2 129,10-5-129,7-1 129,12 2 0,7-7 0,8-1-129,4-2 129,16 2-129,4-2 258,10 12 258,4 4-258,11 5 258,4 16-129,6 10 129,5 7-258,-1 13 774,-1 12-774,0-2 129,-7 10-258,-4 6 129,-9-1-387,-3-7 258,-7 13-258,-7 0-129,0 2-258,-6 4 0,2-1-129,-4 0-258,8 9-516,-10-2-1161,14 9-2451,-9-3-258,2 2-129,-3 1-129</inkml:trace>
  <inkml:trace contextRef="#ctx0" brushRef="#br0" timeOffset="678715.8203">3124 1221 2580,'48'109'4773,"-22"-40"258,4 5-516,-1-4-2322,-10 11-774,11-11 387,-17-6-1161,7-20 129,-7-3-387,0-14-387,-5-9 258,-8-18-258,16 3 0,-12-9 0,3-17 0,-2-4 258,-2-7-258,1-11 516,-2 5-258,2 8 129,-1-3 0,1 9 0,-2 12 129,4 2-258,-6 12 0,11 12-129,-4 4-129,0 7 0,-2 12 0,2-3 0,-5 0-129,-2 10-258,0-2 516,-8-9-258,-5-2 258,-6-4-258,-5-12 387,-3-8-258,-2-3 258,-1-2 258,-4-7-387,1-10 0,1 1-516,-1-12-258,12-5-4128,-8 9 0,9 2-387,0 9-774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3T17:38:54.058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4208 3293 4902,'58'39'4902,"-22"-24"-645,11 9-258,3-8-3483,5 6-903,0-3 387,4 1-129,3-5 129,3 0 0,5 0 516,5-5-129,8 8 0,3-7 387,10 10-258,-1-3 0,6 9 0,2-5 0,7 10-258,-5-9-129,1 4-129,-1-4-129,1-2 129,-2-3 0,4-5-129,3-4 129,-1-2 129,3-3-129,3 2-129,0-3 258,8 4-129,0 3 129,2 2-129,-2 3-129,7-1 129,-2 4-129,4-2 129,-1-5-258,-3-4 258,0-6-129,-2-1-129,2-5 258,-1-7 258,-4-3-258,-3-1 129,-2-1-129,0 4 258,0 1-258,-2 2 129,-6-1-129,-3 4 129,-4 0 0,-4-1-129,-5 1 0,-4-7-129,-8-1 129,-9 0-129,-6-1 129,-9 0 0,-10 0-129,-11 1 0,-7 1 0,-10 4 129,-21 10-129,3-18-129,-15 11 258,-18 3-129,-14 1 0,-15-2 129,-13-1-129,-15-2 129,-15-4 0,-14-2 0,-9-8-129,-10 0 0,-10-6 129,-9-1 0,-6-1 0,-10 6 0,-3-1 129,-5 6 0,-5 1 129,-3 4-129,-4 4 258,2 5-129,-5-2 129,2 2-129,0-4 0,1 0 0,1-3-129,3-5 129,4-6 0,0-3-258,8-3 258,5-2 258,7 0-258,9 2-258,4 1 0,9 7 129,13-1-129,9 10 129,4-1-258,11 5-258,9 0 387,8 1 0,7 0-129,5-2-258,11 4-387,-4-17-1419,11 6-2322,9-3-645,9-2-516,11-4 129</inkml:trace>
  <inkml:trace contextRef="#ctx0" brushRef="#br0" timeOffset="3196.1829">2089 7714 1935,'29'-8'4773,"-4"4"-516,-7-12-129,1 8-4386,10-1 129,-1 1 258,6 7-258,4 1 258,7 1-129,6 2 387,5 7 0,3 1-129,8 2 129,3-2 0,9 2 0,-1-3-129,8-2 129,4-5-258,3 3 129,4-6-129,4 0-129,2-6 0,2 4 0,10-1-129,-4 3-129,10-2 129,2 0-129,7 2 129,5 0-129,6 2 129,0-2 0,4 0 0,4 0 129,3-2 129,2-3-129,-4-2 258,5 1-258,-2-3 129,1 5-129,-1-1 0,-4 3-129,4 2 0,0 1-129,4 7 129,-3-3-129,-1 2 129,3-2 258,-2-3-129,3-1 387,-5-1-258,2-3 129,-2-10 0,1 3-129,-3-3 0,0 1-129,-1-1 0,3 3 0,-2 2 0,-2 1 0,1 3-129,0-2 129,1 1 0,-2-2 0,0 0 0,-3 1 0,1-6 0,2-3 0,-3-2 129,1 1 0,-2-1-129,2 3 129,-2-6 129,0 2-129,-3 2 129,-1 1-129,2 7-129,-2-3 129,-2 3-129,0 4 129,-2-1-129,2 2 129,-2-2 0,1 1 129,-8-3 0,3 4 0,-4-1 0,0 2 129,-3-2 0,-4 5-129,-4 6 129,1 5 0,-2 0-129,0 6 0,-6-5 0,-5 7 0,-8-1-258,-4-4 129,-11-1-258,-18-12-1290,-5 3-3354,-24-5-645,-23-11-387</inkml:trace>
  <inkml:trace contextRef="#ctx0" brushRef="#br0" timeOffset="378647.6575">3823 9174 8514,'15'89'5805,"-5"-23"-387,3 13 129,-10 5-4902,18 10 0,-12-13 0,4-5-129,-9-19 0,2-12-129,-6-30-258,0-15 0,-7-45 0,-5-20 0,3-21 0,-3-17 0,0-16 0,4-6-129,4-1 129,4 8-129,6 19 129,7 16 0,10 24 0,5 28-129,4 25 129,2 21 0,-5 33-129,-3 20-129,-8 12 129,-9 11 0,-9-1 129,-13-6-258,-12-11 0,-7-17-258,-1-16-516,-13-33-1032,9-3-3612,-2-15 0,9-10-645,6-9-258</inkml:trace>
  <inkml:trace contextRef="#ctx0" brushRef="#br0" timeOffset="379111.684">4184 9447 9804,'33'87'5547,"-26"-35"-258,-1 2 0,-6-2-5031,0 0 258,0-10-129,2-5 0,2-14 0,-4-23 0,18-2-129,-2-23-129,1-12 0,7-10-129,2-7 0,2-4 0,-2 2 129,1 5 0,-5 11 0,-3 9 0,-3 12 129,-5 15-129,-3 9 129,-4 18-129,-1 14 0,2 5 0,2 5-129,5-2 0,6 0-129,6-9 129,6-16 0,5-6 0,1-14 0,0-14-129,-2-6 129,-8-9-129,-7-8 129,-10-2-129,-9 10 0,-10-5 0,-13 12 0,-10 4-258,0 10-516,-14-7-1806,11 15-2838,2 0 0,10 4-645,8-3-258</inkml:trace>
  <inkml:trace contextRef="#ctx0" brushRef="#br0" timeOffset="379502.7064">4915 9350 8643,'51'90'5805,"-27"-23"-258,0 13-258,-3 7-4515,-1 14 0,-10-8-129,3-8-129,-6-13 0,1-12-129,-5-27-129,-3-33 0,-4-19-129,-4-38 0,-4-24-129,4-19 129,-1-7-129,1-16 0,5 4-129,3 9 0,9 15 129,7 22 0,4 20 0,5 25 0,-1 25 0,2 20 0,-10 22 129,-4 22 0,-11 9-129,-2 6 0,-14 0-129,-10-14-129,-1-13-387,-12-24-387,11-14-4386,-6-16-129,10-21-516,4-14-387</inkml:trace>
  <inkml:trace contextRef="#ctx0" brushRef="#br0" timeOffset="379902.7292">5631 9275 8901,'20'11'5805,"-19"6"-258,-9-6-258,-21-2-4773,1 9-129,-8 1 129,1 11 0,1-2-129,8 7-387,2 2 0,12-5 0,11-1 0,2-9 0,16-11-129,3-9 0,8-2 0,-2-13 129,0-10-129,-2-3 129,-7 1 0,-1 0 0,-6 9 0,-10 16 258,0 0-258,0 0 129,7 29 0,-3 0 0,-1 6-129,5 4 0,0-1-258,2-10-387,7 3-1419,-3-23-3225,3-8-258,-5-15-387,1-17-387</inkml:trace>
  <inkml:trace contextRef="#ctx0" brushRef="#br0" timeOffset="380383.7568">5736 9240 6966,'25'46'5805,"-11"-11"-516,0 3-129,1 5-4257,-5-3-387,2 0 0,-7-7-387,1-1 129,-4-9-129,1-8 0,-3-15-129,0 0 129,4-18 0,1-6-129,1-4 0,4-1 0,1-1 129,3 5-129,5 7 0,3 9 0,2 9 0,2 5 258,1 8-129,0 4 0,0-1 0,-1 0 0,-2-9 129,-1-7-258,-3-10 129,-1-8-258,-5-7 129,-3-5 129,-3 0-258,-6-3 0,-2 9 0,-5 9 129,-4 9-129,-7 6 129,3 10 0,1 15-129,0 8 258,8 5-129,4 2 258,3 2-129,10-1-129,5-3-258,9 0-645,-10-19-3870,9-12-516,-6-7-387,-6-14-516</inkml:trace>
  <inkml:trace contextRef="#ctx0" brushRef="#br0" timeOffset="380891.7858">6103 10201 9546,'71'13'5934,"-71"-13"-516,0 0 129,-30 17-4773,-36-16-129,-25 11 0,-38-2 0,-24 4 129,-33 0-129,-21 3-129,-13-1 0,-1 7 0,-4-4-129,13-1-128,19-1-259,23 0 0,24 6 0,27-4 0,27-2 0,19-7 0,22 0 0,15-2 0,20-1 0,16-7 0,0 0-775,0 0-3998,24-2-1161,-3-10-129,13 4-516</inkml:trace>
  <inkml:trace contextRef="#ctx0" brushRef="#br0" timeOffset="381291.8087">5909 10730 8901,'68'4'5805,"-54"-11"-129,-14 7-129,-21-10-4902,-16 7 0,-33-2 258,-14 5-129,-27 5 129,-17 13-258,-17-4-129,-12 4-258,-9 1 129,0 2-129,1-4 0,14-9-129,14 2 0,15-3 0,18-5 0,15-2 1,21-5-130,12-5 0,17 2 0,8 4-259,13-3-128,7-10-645,11 17-4386,2-12-516,-2 12-258,18 0-516</inkml:trace>
  <inkml:trace contextRef="#ctx0" brushRef="#br0" timeOffset="384731.0054">5646 11705 10836,'18'-77'5934,"-18"38"-258,-1-3-258,-18 7-4902,-1 2 129,-14 4 0,-7 19-258,-10 6-129,-2 16 0,2 19-129,2 17 0,4 12 129,8 8-258,8 7 129,13 2-129,11 2 129,10-6-129,12-4 0,10-8 0,7-11-258,3-10-129,5-3-774,-11-23-4128,12-3-387,-8-9-516,0-8-387</inkml:trace>
  <inkml:trace contextRef="#ctx0" brushRef="#br0" timeOffset="385123.0278">5701 11971 10320,'42'5'5547,"-18"-5"-387,5 9-1548,-4-11-3096,3 2 0,-7 0-129,-1 11 0,-6 9-129,-5 10 0,-6 6-129,-3 9 258,-9-1-258,-2 2 0,-2-7 0,1-5 129,-2-11 129,7-8-129,7-15 129,0 11-129,0-11-129,14 2 129,-2 0-129,-1 3-129,-11-5 129,13 22-258,-13-4 129,-13-1-258,-6 2 0,-8-9-645,3 7-1677,-9-17-2967,9-8-129,1-14-387,12-14-387</inkml:trace>
  <inkml:trace contextRef="#ctx0" brushRef="#br0" timeOffset="385379.0425">6273 11348 9159,'11'17'6063,"-11"15"-645,5 19 0,-5 18-4644,1 18-258,-1 8 0,0 6-129,-1-4 0,0-5-258,1-6-129,0-18-258,0-14-645,0-33-3741,9-17-774,4-17-387,7-27-645</inkml:trace>
  <inkml:trace contextRef="#ctx0" brushRef="#br0" timeOffset="385679.0596">6541 11348 9288,'25'3'5934,"-15"28"-516,1 18-129,0 13-4644,-2 9-387,-4 9 0,-1 5 0,-2 0-129,0-5 0,2-12 129,-1-11-129,-1-10-258,1-16 0,-3-31 0,0 0-129,5-12 129,-10-20-129,-7-3 0,-5-2 0,-7-3 258,-5 4-129,-2 13 0,-5 4 0,3 18-645,-5-4-2451,11 12-1935,6 7-387,15 1-516</inkml:trace>
  <inkml:trace contextRef="#ctx0" brushRef="#br0" timeOffset="386143.0862">6943 11844 8127,'16'3'5676,"-3"14"-387,-13-5-387,0-12-4515,-14 22 0,-5-10-129,2 4 0,-5-5-129,3 6 0,3-2 0,7 1-129,3-1 129,6 6 0,7 1-129,6 4 129,2 3-129,1 4 129,-1 8-129,-6-3 129,-4 0 0,-5-3-129,-4-7 0,-6-6 258,-8-8-129,4-8 258,-5-11 0,6-13-129,0-5 129,8-1 0,2-6-129,3 5 0,11-2 0,3 1-258,5 4 0,3 4 0,-1-4 129,-2 3-258,2 2-258,-8-9-258,0 14-645,-13-8-4257,0 2 0,-8 0-387,-5 7-645</inkml:trace>
  <inkml:trace contextRef="#ctx0" brushRef="#br0" timeOffset="387040.1375">7762 11457 8385,'12'61'5805,"-10"-19"-387,0 10-129,7 11-4644,-9-3-129,6 8-258,-4-2-387,2-12-645,9-7-4386,-4-10-258,2-15-258,4-18-516</inkml:trace>
  <inkml:trace contextRef="#ctx0" brushRef="#br0" timeOffset="387172.145">7907 11791 9546,'-29'-32'5934,"5"32"-387,-1 1-258,-5 3-4902,-2-2-516,2 10-3999,-6-10-1161,6 3-516,5-1-387</inkml:trace>
  <inkml:trace contextRef="#ctx0" brushRef="#br0" timeOffset="388279.2083">8817 11358 9288,'29'1'6063,"-29"-1"-645,17 3 0,-17-3-4902,-10-3-129,-17-4-129,-7 3-129,-5 3 0,-6-1 0,-3 1 0,-2 1-129,4 3 0,5 5 129,11 5 0,6 2 0,5 1-129,8 0 129,4 0-129,7 3 129,0-2-258,5-4 129,5-3-129,2-4 129,3-1-129,5-2 129,1 2-129,2 0 129,7 3 129,0 7-258,1 3 258,0 8-129,-2 3 0,-5 8 0,-8 1 0,-10 0 0,-6-1 0,-13-4 0,-8-7-129,-8-10-387,3 4-1032,-6-20-3870,7-9 0,4-10-645,12-7-516</inkml:trace>
  <inkml:trace contextRef="#ctx0" brushRef="#br0" timeOffset="388615.2276">9107 11370 8256,'-6'29'5805,"-9"3"-645,-5 8-129,3 7-5031,0 7 387,7 7-258,4-4 129,10-1-129,16-13 0,9-11 129,9-9 0,5-11 0,1-14 0,2-19 0,-7-9 0,-9-12 129,-13-14-129,-16 1 0,-7-10-129,-21 6-129,-13 6 0,-9 6-129,-4 13-516,-9-3-1548,8 33-3225,9 4-258,15 8-516,9 9 0</inkml:trace>
  <inkml:trace contextRef="#ctx0" brushRef="#br0" timeOffset="389095.255">9536 11915 6837,'-9'33'5934,"9"-33"-516,0 0-129,0 0-4386,15 4-129,-15-4-129,22-6-129,-11 6-129,1 2-129,-4 16-129,-1 5 0,-7 7 0,0 1-129,-12 8 0,-1 0 129,-7-5-129,-3-5 129,-1-13 129,1-7-129,3-8 0,3-2 129,6-11 129,11 0-258,3-1 0,12 6 0,10 0-129,3 4-129,7 3-258,-2-4-645,14 4-3741,-12 0-774,1-2-516,-4-14-258</inkml:trace>
  <inkml:trace contextRef="#ctx0" brushRef="#br0" timeOffset="389719.2907">10394 11615 11094,'-2'-17'5934,"2"17"-258,0 0-1548,0 0-3354,14 0 129,2-9-387,9 5 129,5-2-387,6-4 129,10 1-387,4 2 258,6 1-258,1 5 129,2-1 0,-8-2-129,-1 3 0,-9 1 0,-7 0 0,-9-1 129,-7 1-129,-18 0 0,0 0 0,1 5-129,-12 6 129,-4 4 0,-5 1 0,0 4-129,-1 2 258,1 1-129,6-3 129,3-2 0,8-1 0,3-17-129,16 9 0,5-9 129,6-13-129,3-3 129,4-12-258,0-4 129,0-7 0,-8-3 0,-6 6 0,-8 0 0,-8 4 0,-4-1 0,-11 8 129,-7 10-258,-5-1 258,-4 8-258,-3-2 0,3 2 129,-1 2-258,3 1-258,9 6-774,-10-4-3999,26 3-516,-11-2-258,11 2-645</inkml:trace>
  <inkml:trace contextRef="#ctx0" brushRef="#br0" timeOffset="391295.3809">11761 11247 4128,'-6'14'5805,"-7"1"-387,13-15-258,-17 7-3612,17-7-258,0 0-258,0 0 0,-11 0-258,11 0-258,0 0 0,16-11 0,-3 0-129,6 0-129,2 0-129,3-5 0,3 10 0,2 2-129,-1 4 0,-4 8-129,-4 10 0,-3 10 129,-8 6-129,-8 9 129,-1 0-129,-13 0 0,-4 0 0,-5-8 0,-1-4 0,2-10 129,1-5 129,7-5-129,13-11 0,0 0 0,0 13 129,12-3 129,6 1-129,4 3-258,1 5 129,-3 5 129,-6 3 0,-5 1-129,-9 0-129,-3-7 0,-12 1 0,-10-11-387,4-1-1032,-12-14-3870,8-12-129,4-11-516,9-7-516</inkml:trace>
  <inkml:trace contextRef="#ctx0" brushRef="#br0" timeOffset="398735.8064">12751 11263 9417,'29'5'6063,"-21"-23"-387,1 3 0,-6-8-4902,-2-3-258,-5-2 0,-9 2-129,-12 8-258,-7 12 0,-6 6 0,-3 15 0,-2 15-129,3 10 258,3 12-258,7 8 129,11 6 129,10-1-129,9 2 0,5-2-129,14-8 129,8-5-258,8-7 0,3-13 0,5-1-516,-4-21-1161,5-3-3870,-2-8-129,1-13-516,-5-14-387</inkml:trace>
  <inkml:trace contextRef="#ctx0" brushRef="#br0" timeOffset="399058.8249">13122 11230 9546,'26'-20'6192,"-26"20"-516,4 18-129,-8 7-4902,-8 8 129,-8 3-387,2 11-129,1 2-129,5 4 129,6-9-129,6-1 0,16-9 0,8-10 0,9-7 0,5-17 129,0-8-129,4-14-129,-3-9 129,-10-5 0,-8-15-129,-8 2 0,-13 0 0,-5-1-129,-15 14 129,-9 6-129,-7 8 0,-4 8-516,4 21-645,-9 6-4257,19 10-258,2-1-258,15 4-516</inkml:trace>
  <inkml:trace contextRef="#ctx0" brushRef="#br0" timeOffset="399462.848">13442 11455 4902,'34'2'6063,"-15"-2"-387,3 3-129,-2-2-2967,6 18-1548,-7-3-129,3 10-387,-6 9 0,1 11-258,-10 4-129,-3 12 0,-4 3-129,-11-7 0,-2-4 129,-7-9 0,-1-10-129,-3-12 129,2-14 0,2-10 129,4-14 0,6-3 0,3-4-129,7 7 129,5-1 0,10 8 0,6 4-129,7 7-129,3 4 129,5 6-258,-2-1-129,-1-9-387,3 5-903,-14-15-3870,3-11-387,-6-17-258,0-7-774</inkml:trace>
  <inkml:trace contextRef="#ctx0" brushRef="#br0" timeOffset="399766.8654">14476 11016 9159,'9'41'5934,"-6"2"-516,-1 12 0,0 10-4902,0 11 0,-2 1-258,0 3-387,2 3-645,-4-18-3612,8-5-1032,3-15-258,8-15-774</inkml:trace>
  <inkml:trace contextRef="#ctx0" brushRef="#br0" timeOffset="399932.8749">14650 11555 8901,'-8'-58'5934,"-4"37"-258,-12 3-129,-1 7-4773,-10-1-129,-5 5-258,-5-2-129,-2 2-645,7 7-3225,-2 0-1677,9 0-516,5-2-516,13 2-129</inkml:trace>
  <inkml:trace contextRef="#ctx0" brushRef="#br0" timeOffset="401786.9809">15177 11117 10320,'-14'77'5934,"6"-34"-129,7 5-258,1-4-5031,0-3-258,0-4 258,1-1-129,4-10 0,8-4 0,2-10-387,6-6 0,4-3 0,0-3-129,8-8-258,-5-7-258,5-2-258,-8-15-129,5 0-516,-18-23-774,8 12 258,-17-21 258,3 11 645,-6-1 774,-3 2 774,2 19 387,-12 11 645,12 33 645,-15 10 258,16 38-387,-12 7-645,12 23-258,-7 8-645,3 11 0,3-5-129,1-3-258,0-18-129,4-14-258,5-14-774,-6-28-4386,14-20-129,-1-23-516,10-23-387</inkml:trace>
  <inkml:trace contextRef="#ctx0" brushRef="#br0" timeOffset="402042.9956">15813 10772 9417,'26'25'6063,"-13"11"-387,-6 10 0,17 24-5031,-18 7 0,6 10-129,-1 13-129,2-3-258,2 1 129,2-6-258,0-10-129,0-21-387,4-12-516,-10-34-2580,7-11-1935,-2-22-645,0-22-258</inkml:trace>
  <inkml:trace contextRef="#ctx0" brushRef="#br0" timeOffset="402367.0141">16123 10849 9159,'18'-23'6063,"-2"40"-645,-4 22 129,5 18-4902,-8 9 0,3 10-387,-2 8-129,-1 5 129,-4-4-258,3-5 129,-3-13-129,3-13 0,-1-13 0,-1-13 0,-6-28 0,13 2 0,-11-16 0,-2-16-129,-2-7 129,-9-3 0,-8-4 0,-3 4 129,-6 6-129,-1 2 0,-1 11 0,1 7-129,4 13-129,2-2-645,15 13-3999,-1 2-645,9 5-516,3 0-258</inkml:trace>
  <inkml:trace contextRef="#ctx0" brushRef="#br0" timeOffset="402735.0352">16359 11423 6321,'58'7'5934,"-25"-2"-387,1 4-258,-2 6-4257,1 12 0,-12-1-387,-4 8-258,-13 3 0,-4 3-258,-16 0 0,-5-2-129,-8-9 129,-2-11 0,-3-8 0,3-9 0,5-3 129,4-9-129,7-5 129,8-1 0,4 5-129,3 12 129,16-8-129,7 9 0,4 10 0,5 1-129,2 6-129,1-6-258,3 3-774,-16-15-3483,9-5-903,-8-22-516,-2-9-387</inkml:trace>
  <inkml:trace contextRef="#ctx0" brushRef="#br0" timeOffset="403078.0548">16865 10920 8514,'12'-6'5934,"0"6"-387,-13 14-129,-7 13-4644,-8 5-387,-4 15 129,-2 8-129,-1 6-129,1 6 0,6 1 0,10-3-258,6-8 129,6-7 0,17-12-258,4-13 258,5-7-129,5-17 0,2-4 0,-2-23 129,-2-5-129,-9-11-129,-6-5 129,-11-7 0,-9-4-129,-9 0-129,-18 3-258,-2 16-1419,-9-4-3612,1 7 0,-1 4-516,9 9-516</inkml:trace>
  <inkml:trace contextRef="#ctx0" brushRef="#br0" timeOffset="403419.0743">17509 10680 7998,'6'13'5934,"-6"21"-258,-2 14-258,-9-1-4386,3 25-516,-6 6 258,1 10-258,-2 1-129,3-1 0,1-8-258,5-3-129,2-9 0,4-12 0,10-10-258,3-12-258,8-6-387,-4-26-1290,12 4-3483,-1-6 258,3-8-774,-3-11-387</inkml:trace>
  <inkml:trace contextRef="#ctx0" brushRef="#br0" timeOffset="403795.0958">17613 11408 9030,'25'54'5676,"-4"-39"-258,6-24-1677,12 2-2709,-4-21-258,11-5-387,-7-15 0,3-10-258,-6-9-129,-7-3 0,-8-2-129,-10-1 129,-11 5-129,-15 9 129,-8 11 0,-7 17 0,-5 11 0,-1 20 0,0 15 129,4 26-129,7 14 0,6 15 129,7 9 0,9 4-129,3 7-129,10-8-129,7 2-516,-3-27-1935,18-4-2451,-3-17-387,7-20-516,-1-16 1</inkml:trace>
  <inkml:trace contextRef="#ctx0" brushRef="#br0" timeOffset="404011.1082">18093 10558 6450,'25'-16'6063,"-11"41"-516,4 29-258,-6 14-3999,6 28-258,-9 6-516,0 18 0,-4-1-129,-3-2-258,-2 2-129,-2-13-129,-5-9-774,-17-27-4257,2-18-387,-6-28-387,-9-21-258</inkml:trace>
  <inkml:trace contextRef="#ctx0" brushRef="#br0" timeOffset="404635.1439">12686 12169 8901,'3'-11'5934,"-3"11"0,-8 32-129,-1 5-3999,-4 9-1161,-1 18-258,0 4 129,-1 10-387,6 4 0,3-6 0,6-13-387,6-10 0,11-3-774,0-32-2580,15-7-2064,1-12 0,9-22-645,-4-11-129</inkml:trace>
  <inkml:trace contextRef="#ctx0" brushRef="#br0" timeOffset="405003.1649">13008 12387 8385,'3'-20'5676,"-10"12"-258,-6 14-258,-4 2-3999,0 16-903,-6-1 129,3 3-129,2 0-129,4-2-129,4-6 0,9-6 0,1-12 0,16 4 0,0-6 129,5-8-129,1-3 258,0-5-129,-3 6 258,-2 0-129,-5 2 129,-2 7-129,-10 3 129,7 10-129,-7 5-129,0 8 129,-4 8-129,2 3 0,0 10-129,-2 4 129,2-1-129,-1 1 0,0-2 0,-2-3 0,0-2-516,-7-13-129,4 1-1290,-9-24-3612,1-5 0,-1-20-387,5-16-645</inkml:trace>
  <inkml:trace contextRef="#ctx0" brushRef="#br0" timeOffset="405191.1757">13215 12212 9804,'74'92'5934,"-53"-29"-387,-4 16 0,-19-2-4644,-3 6-516,-13-2-129,-12-10-645,-1-2-4644,-20-14-387,-5-12-258,-3-14-645</inkml:trace>
  <inkml:trace contextRef="#ctx0" brushRef="#br0" timeOffset="405823.2118">8829 12405 11223,'0'13'6063,"0"6"-516,0 5-129,-1 13-5160,-6 6 0,2 5 0,2 10-258,3-4 129,0 2-258,4-6-129,12-9-258,-3-19-903,14-4-3999,-4-13-129,8-5-387,-5-14-516</inkml:trace>
  <inkml:trace contextRef="#ctx0" brushRef="#br0" timeOffset="406167.2315">9087 12527 8901,'3'-16'5676,"-3"16"-387,0 0-129,3 15-4515,-6 4-516,-8 1-258,4 5-258,-4-7 0,9 7-258,-3-11 0,7-2 0,-2-12 0,17 0 0,-4-8 258,4-1 129,-1-5 129,-3-6 258,-1 7 129,-5-2 0,-7 15 387,0 0-129,0 0-129,0 8 129,-1 12 0,-5 7 0,2 5-129,0 1-129,4 4-129,0-2-129,3-7-129,5 4-258,-6-17-1419,5 1-3225,-7-16-258,13 7-516,-8-13-129</inkml:trace>
  <inkml:trace contextRef="#ctx0" brushRef="#br0" timeOffset="406407.2452">9218 12446 5289,'40'-15'6063,"-18"15"-129,2 5-516,-2 5-2451,6 20-1806,-10 6-387,2 15-129,-11 8-258,-5 9 0,-4 9-258,-10 1 0,-9 0-129,-10-11-258,0-7-258,-14-31-2451,6-8-2451,-3-16-258,3-11-387,3-21-516</inkml:trace>
  <inkml:trace contextRef="#ctx0" brushRef="#br0" timeOffset="407144.2874">6222 12642 10449,'-23'23'5676,"2"-1"-387,-4 7-129,0 11-5031,-4 2 0,2 7-129,3 5 0,5-1-387,15 0-516,-1-19-2193,12 3-2064,14-11-129,14-5-774,4-13 258</inkml:trace>
  <inkml:trace contextRef="#ctx0" brushRef="#br0" timeOffset="407535.3097">6418 12913 6321,'-1'-52'5418,"-12"37"-129,-2 9-387,2 9-3870,-11 2-387,8 11-258,-2 1-387,2 0-129,8 6-258,3-11-258,9 5-258,-4-17 0,25 12 0,-8-12 129,6 0 258,-5-8 129,-1-2 129,-1 1 516,-8-3 387,4 6-129,-12 6 258,0 0 0,0 0 0,1 8-129,-1 8 0,0 9 0,0 0-129,0 9 0,0-2 129,4 2-258,-4-3 0,4 1 0,-4-7 0,0-5-258,0-2-129,0-18-129,-12 18-516,-5-24-1677,5 1-2838,0-8-258,3-5-387,3-5-258</inkml:trace>
  <inkml:trace contextRef="#ctx0" brushRef="#br0" timeOffset="407746.3218">6512 12730 6966,'63'-32'6063,"-28"32"-387,2 14-258,-3 12-3483,0 16-1161,-10 8-129,-6 14-129,-11 6-129,-7 0-516,-12 4-516,-16-14-1161,-3 4-3483,-6-7 0,-2-10-516,0-17-258</inkml:trace>
  <inkml:trace contextRef="#ctx0" brushRef="#br0" timeOffset="408835.3841">11568 13844 10062,'0'0'5805,"4"27"-387,-8 7 0,-1 19-4257,-7 7-645,1 10 129,-7 3-129,3 3-129,-3-3-129,2-13 0,3-12-129,4-16-129,9-32 129,-11 2-258,11-30 129,5-23 0,6-14 0,1-10 129,1-8 0,2 1 0,2 5-129,0 7 258,-3 17-258,3 12 129,-1 14 0,3 13-129,-1 11 129,1 10 0,2 17 0,0 11 0,0 10-129,0 10 0,-1 13 0,0 8 0,-2 8 0,1-3 0,-2-2 0,-3-4-129,2-11 129,-6-10 0,-2-14 0,-2-13 129,-6-13-129,-11-14 0,-10-2 0,-9-15 0,-11-2 0,-5-2 0,-6-2 129,-1 5-129,3-3 0,3 10-129,11 4 0,5 2-258,12 9-645,-2-2-3999,21-2-774,0 12-258,15-8-129</inkml:trace>
  <inkml:trace contextRef="#ctx0" brushRef="#br0" timeOffset="409247.4077">12215 13722 7611,'19'-18'6321,"-19"18"-516,16-1-258,-16 1-2064,13 26-2580,-12 11 0,3 13-516,-4 14 0,2 15-129,-1 16-258,0 5 129,-1-2-129,3 2-129,1-15-129,-3-9 0,4-15-387,-5-30-387,16-18-4386,-16-13-387,16-21-129,-9-21-516</inkml:trace>
  <inkml:trace contextRef="#ctx0" brushRef="#br0" timeOffset="409630.4296">12535 13677 9933,'22'-8'5676,"-15"23"-387,0 13 0,-4 12-4515,2 19-129,-2 2-129,1 12-129,-1 9 0,2 4-129,0-2 129,1-2-129,1-11-129,4-9 0,-6-12-129,6-15 0,-6-19 0,-5-16-258,4-10 129,-4-18 0,-3-8 0,-6-4 129,-3-7 0,-5 4 0,-1 3 129,-6 9 129,-5 8-129,-3 13 0,-4 3 0,0 7-129,-2 6 0,1 1-258,5 5-903,-5-6-4128,17-2-258,6-6-258,14 2-645</inkml:trace>
  <inkml:trace contextRef="#ctx0" brushRef="#br0" timeOffset="410052.4537">13583 13868 11352,'0'0'5805,"0"0"-258,-6 8-258,-12 0-4902,-10-6 129,-6 5-129,-4-7-129,-5 1 0,-2-1 0,1 0-258,6 3-129,3-3-129,12 8-1548,0-4-3612,13 8-258,10-12-387,-4 23-516</inkml:trace>
  <inkml:trace contextRef="#ctx0" brushRef="#br0" timeOffset="410272.4663">13619 14041 10062,'8'40'5934,"-20"-20"-516,-13-8 129,-3-2-5031,-13-4-129,-6-1 129,-5 0-129,-2-3-258,5 0-387,-3-5-1548,11 7-3612,4 7 129,13 10-774,5 0-387</inkml:trace>
  <inkml:trace contextRef="#ctx0" brushRef="#br0" timeOffset="410674.4893">12888 14729 10062,'-4'38'5805,"2"-12"-387,2 10 129,-1 1-5031,0 5 0,-3-9 0,-1-1-129,2-7-129,2-11 0,1-14 0,0 0-129,4-21 0,5-6-129,4-7 129,2-3 0,6 0 0,0 0-129,4 8-129,0 3 0,3 12-258,-6 0-645,11 11-4515,-13-3-129,4 6-516,-6-3-129</inkml:trace>
  <inkml:trace contextRef="#ctx0" brushRef="#br0" timeOffset="410880.5011">13281 14647 10707,'1'44'5547,"-1"-17"-387,-4 5 129,-2-3-5160,-6 5 0,0 2-129,-2-4-516,3 8-645,-4-13-3870,12 0-387,0-14-258,3-13-387</inkml:trace>
  <inkml:trace contextRef="#ctx0" brushRef="#br0" timeOffset="411051.5109">13301 14877 10836,'5'-11'6063,"-5"0"-516,0 11 0,0 0-4902,-13-14-258,-3 6-129,-2-4-129,-4 2-387,2-5-387,-9-17-2709,14 15-2064,0-7-258,11 9-387,4 0-516</inkml:trace>
  <inkml:trace contextRef="#ctx0" brushRef="#br0" timeOffset="411351.528">13406 14634 8643,'42'29'5547,"-23"1"-129,-5 6-129,10 10-4515,-20-5-129,4 1-258,-8-6-258,3-4 129,-3-14-129,0-18-129,0 0 0,0-22 0,1-9 129,4-1-129,3-4 258,1 3-129,5 7 0,3 7 0,4 16 0,0 3 0,3 16-387,-3-6-1032,0 13-4128,0-10 0,-3-3-645,-6-12-516</inkml:trace>
  <inkml:trace contextRef="#ctx0" brushRef="#br0" timeOffset="417299.8682">14728 13904 11481,'-54'0'5934,"19"5"-129,-10-2-516,1 10-5031,-5-4 258,-4-2-387,7 7-129,6-6-387,14 3-387,-4-11-4515,30 0-387,-12 0-258,17-1-387</inkml:trace>
  <inkml:trace contextRef="#ctx0" brushRef="#br0" timeOffset="417782.8959">14999 13615 10191,'-12'6'5934,"12"-6"0,1 12-387,13-16-4386,14-5-516,-2-3 0,11 2-387,4 1 0,4 6-129,2 3 0,-5 12-129,-2 13 0,-6 15 129,-5 13-129,-13 12 0,-12 8 129,-5 3-258,-20 4 129,-8-2 0,-11-11 0,-2-9 0,-3-23 0,0-14 129,6-15-129,7-6 258,9-17-129,12-5 0,8-1 0,7 3-129,13 7 0,8 8 0,6 5 0,5 2-258,4 10-129,-1-3-258,8 8-774,-18-14-4257,5-5-129,-6-18-387,-2-8-387</inkml:trace>
  <inkml:trace contextRef="#ctx0" brushRef="#br0" timeOffset="418194.9194">15462 13636 10707,'24'-13'6063,"-10"8"-387,10 1-258,1-13-4644,9 3-258,-3-2-129,11 9-129,-2 5 0,6 5-129,-5 22-129,-1 11 129,-4 18 129,-6 13-129,-11 9 0,-7 7-129,-12 2 0,-3-6 0,-14-16 0,-4-9 0,-7-19-129,-5-16 258,3-19-258,2-12 258,2-16 0,6-7-129,7 4 129,5 0 129,8 6-129,5 7 0,12 15-129,7 3 0,8 19 0,2 8 129,6 4-258,-2 3-129,0 1-258,-4-13-774,5-3-4257,-16-17-258,1-11-387,-8-25-516</inkml:trace>
  <inkml:trace contextRef="#ctx0" brushRef="#br0" timeOffset="418966.9636">16334 13436 10191,'0'40'5934,"0"-8"0,5 19-516,-5 2-4386,5 16-258,-3 4-129,3 4-258,-1 5-258,0-10 258,3-6-258,-1-9-129,-1-15-129,2-21-258,-7-21-516,0 0-3870,9-30-903,-5-13-516,2-9-387</inkml:trace>
  <inkml:trace contextRef="#ctx0" brushRef="#br0" timeOffset="419454.9915">16748 13559 7998,'32'-37'5805,"-15"16"-387,-4-8 0,0 14-4386,-7-20-387,-1 5 0,-7 4-258,-8 0-129,-9 12-129,1 7 0,-8 7 0,2 6 0,-1 10 0,5 12 129,4 3-129,5 3 0,6-2 129,5-4-129,5 0 0,7-9-129,5-7 0,1-5 0,1-7 0,0 1 0,-1-1 0,0 5 129,-4 1-129,-3 11 258,-5 8-129,2 9 129,-5 9-129,-2 3-129,1 10 129,0-2-129,-2-1 0,0-5-129,1-4-387,1-10-774,12-2-3999,-10-13-258,12-5-516,-1-10-387</inkml:trace>
  <inkml:trace contextRef="#ctx0" brushRef="#br0" timeOffset="419616.0007">17009 13861 13545,'17'68'5934,"-10"-26"-516,3 6-1806,1-15-4257,-11-17-4386,0-16-516,9-6-258,-1-21-516</inkml:trace>
  <inkml:trace contextRef="#ctx0" brushRef="#br0" timeOffset="420179.0329">17583 13418 9417,'-3'-24'5934,"3"24"-645,4-23 129,8 8-4386,-12-7-387,0-1-129,-7-3-258,-6 3 0,-9 4-258,-3 5 129,-6 9-129,1 5 129,1 8 0,2 14 0,5 7 129,5 8-129,9 2 0,7 2 129,2 3-258,11-9 129,5-6 0,6-7-129,-1-15 0,2-7 0,-2-15 129,2-8-129,-7-6 0,0 3 0,-6-3 129,-2 10 129,-9 19-129,11-3 0,-11 19-129,0 20 258,0 8-129,0 10 129,1 12-258,2 4 0,3 2 0,-2-7-129,4-5-129,-5-22-645,11-8-4257,-14-30-645,12-7-129,-12-34-645</inkml:trace>
  <inkml:trace contextRef="#ctx0" brushRef="#br0" timeOffset="420559.0547">17965 12993 8901,'0'0'5805,"7"12"0,-7 17-129,5 19-3870,-5 2-903,0 18-258,0 8-129,0 10-129,0-2-129,0-3 0,3-6-387,2-10-129,4-9-774,-9-25-4257,12-9-258,0-25-387,2-17-774</inkml:trace>
  <inkml:trace contextRef="#ctx0" brushRef="#br0" timeOffset="420839.0707">18215 13188 10191,'7'48'5934,"-8"-13"-129,-12-2-387,-3 1-4257,-4-3-774,-5-2 129,0-8-387,0 0 0,5-4 129,6-3-129,3-3 0,11 4 0,4-3 0,11 11 0,6 2-129,4-4 0,1 6-129,2-3-129,-2 2-387,-7-15-1161,3 4-3612,-10-15-129,-3-7-516,-2-12-516</inkml:trace>
  <inkml:trace contextRef="#ctx0" brushRef="#br0" timeOffset="421124.087">18741 13170 9933,'52'-16'5805,"-38"7"-387,-13-10-129,-8 0-4773,-13-3 129,-9 1-387,-8-2 129,-5 5-258,-5 4 0,-2 3-258,4 7 0,-1 1-258,9 5-387,0-2-645,20 8-3870,-3-2-258,11 5-258,9-11-258</inkml:trace>
  <inkml:trace contextRef="#ctx0" brushRef="#br0" timeOffset="421414.1036">18465 13039 9546,'32'28'6063,"-17"-10"-516,7 11 0,-4 0-4515,2 11-258,-3 7-258,0 13-129,-5 6 0,-5 10-129,-5 0 0,-2 0-129,-5-5-129,-8-12 129,-6-10-129,-2-15 0,-4-20 0,-1-14 129,1-21-129,-2-11 0,6-7 0,0 0-258,8 6-774,-7-1-4386,16 22 0,4 12-903,9-1-258</inkml:trace>
  <inkml:trace contextRef="#ctx0" brushRef="#br0" timeOffset="585335.4793">5133 15897 11481,'2'18'6192,"-14"-3"-516,-7-12-129,-1 4-5031,-11-2-129,0 1 0,-6 1-258,1-4 0,-1-3-258,7 1-258,6 8-645,-5-9-4386,20-5-387,1-5-129,8-8-774</inkml:trace>
  <inkml:trace contextRef="#ctx0" brushRef="#br0" timeOffset="585663.4981">5304 15712 5031,'0'0'4902,"0"0"-516,0 0-258,4-10-4644,-4 10-129,-3-18-903,-2 6-2967,5 12 0,0 0-387</inkml:trace>
  <inkml:trace contextRef="#ctx0" brushRef="#br0" timeOffset="586354.5376">4872 16013 6450,'0'0'5805,"0"0"-258,-2-6-258,-2-12-3741,11 13-387,-3-12-129,10 10-129,-2-9-129,6 5-258,2-9 0,4 6-129,4-3 0,3 4-129,3 7 0,1 6-129,1 8 0,3 14 0,-5 9 0,-2 13 0,-8 20-129,-6 3 0,-10 9 0,-11-2-129,-11-3 129,-10 0 0,-6-7-129,-5-6 129,0-27 129,-2 3 0,4-28 0,8-10-129,5-15 129,7-8-129,7-6 129,6-5 129,5 8-258,12-10 0,4 19 129,8 8 0,4 9 0,4 4-129,1 6-258,-1 5-258,5 4-258,-13-8-4386,11 3-645,-10-10-387,3 0-645</inkml:trace>
  <inkml:trace contextRef="#ctx0" brushRef="#br0" timeOffset="586878.5676">5519 16011 8901,'0'0'5805,"0"0"-258,0 0-129,0 0-3999,8-16-645,-8 16-258,22-27 0,-10 10-129,4 1-129,2-2 129,5 10-258,-1 8 0,-1 7 258,2 11-387,-3 15 129,-5 13-129,0 11 129,-10 13-129,-5 1-129,-2-4 129,-8-2-129,-4 1 129,-2-14 0,-1-12 129,-2-17-129,5-21 129,5-2 0,2-10-129,7-13 129,0-8 0,12 4 0,1 2 0,7 7-129,2 9 0,6 6 129,1 3-129,0 7-129,0 9 0,-4 2-387,-1 2-645,-24-20-4386,22 18-387,-22-18-258,11-13-516</inkml:trace>
  <inkml:trace contextRef="#ctx0" brushRef="#br0" timeOffset="587226.5875">6011 15794 9804,'19'23'5805,"-8"3"-129,5 14-129,-9 7-4515,4 7-516,-5 2 0,-1 12-129,-1-10 0,1 7-258,-2-5 0,2-11-129,0-6-129,-2-13-774,10 1-2064,-13-31-2580,20 1-258,-12-22-516,4-12-387</inkml:trace>
  <inkml:trace contextRef="#ctx0" brushRef="#br0" timeOffset="587870.6243">6385 15913 9417,'45'2'5934,"-25"-6"-516,2 4-129,-7-12-4515,-4-7-387,-10-8-129,-2 2 0,-14 3 0,-10 3-129,-4 6-129,-7 11 0,2 2 129,0 0-129,3 13 129,7 5 0,6-1 0,10 4 0,8-7-129,2-3 129,10 6 0,3-1 0,5-3-129,2-3 129,1 1-129,2-1 129,-4 8-129,-1 0 0,-2 6 0,-1 4 0,-1 3 129,-4 8-129,-1-1 0,-1 2 0,-2-3 0,0-2 0,-2-7-387,-4-7-387,10 6-2967,-12-27-1935,10 12-258,-10-12-387,16-21-258</inkml:trace>
  <inkml:trace contextRef="#ctx0" brushRef="#br0" timeOffset="588006.6321">6642 16241 10836,'30'49'5676,"-16"-24"-1290,-7-10-4515,3-4-4902,-10-11-903,12-10-387</inkml:trace>
  <inkml:trace contextRef="#ctx0" brushRef="#br0" timeOffset="588418.6557">7091 15676 8127,'-8'-76'5805,"-12"47"-645,-6 5-258,-7 10-4644,-5 6 258,-1 8-387,2 12 129,7 9-258,6 3 258,10 3-129,7-2 129,7 2 0,12-8 0,5-3 0,7-9-129,1-1 129,0-6 0,0 0 0,-2-6 0,0 0 129,-3 6-129,0 3 0,-3 16 0,0 9 0,0 11-129,1 5 129,0 10-258,-2 7 258,1 1-258,-2 1-129,0-6-258,-4-19-2064,6 2-3096,-4-14-258,3-12-387,-4-14-516</inkml:trace>
  <inkml:trace contextRef="#ctx0" brushRef="#br0" timeOffset="588759.6752">7646 15599 9933,'-3'16'6063,"6"20"-645,6 9 258,6 15-4902,-2 2-258,0 7-129,0 0-258,-1-11 0,0 0-903,-11-25-3225,10-4-1419,-11-29-516,13 7-258</inkml:trace>
  <inkml:trace contextRef="#ctx0" brushRef="#br0" timeOffset="589034.6909">7893 15738 10707,'21'27'5934,"-21"-11"-387,-4 14-258,-10-14-4902,-4 5-129,-7-1-129,0-1 0,-1-4 0,7 2 129,6-5-258,13-12 129,0 18 129,13-6-258,11 6 129,9 1 129,1 4-258,7 1 0,-4 6-129,1-3 0,-5-2-645,-13-14-774,1 3-3870,-21-14-258,11-7-258,-11-15-645</inkml:trace>
  <inkml:trace contextRef="#ctx0" brushRef="#br0" timeOffset="589339.7084">8469 15694 10062,'33'-32'5805,"-26"15"-129,-2 5-258,-6-4-4386,1 16-387,-19-23-129,-1 16-129,-7-4-258,-4 0 0,-6-2 0,-4 6 0,-2-4-387,-1-1 0,6 5-258,1-11-774,15 11-3999,-5 0-258,16 7-387,11 0-774</inkml:trace>
  <inkml:trace contextRef="#ctx0" brushRef="#br0" timeOffset="589622.7245">8265 15501 8127,'42'43'5805,"-20"-19"-258,1 13 0,-5-2-3354,3 18-1806,-4 4-129,-1 6 0,-7 7-258,2 1 387,-6-3-387,-5 1 258,0-12-129,-6-6 0,-9-14-129,-2-8 0,-4-15 0,-5-9 0,-2-5-129,-4-17-129,1 1-387,-10-18-2967,10 16-1677,-4-9-516,10 8-258,0 0-645</inkml:trace>
  <inkml:trace contextRef="#ctx0" brushRef="#br0" timeOffset="590206.7579">8485 16776 8643,'-65'21'5547,"-5"-21"0,-18 8-258,-24-8-4773,-23 0 0,-31 0 258,-16-1 0,-20-4 129,-7-5-258,-10-2 0,-3 5-129,-6-7-129,8-7 129,10 2-258,15 1-129,11 3 129,17 2-258,18 6 0,21-4-129,24 7 0,18 6-129,19 10-129,13-4-516,29 17-3354,5-11-1419,16 4-387,4-2-387</inkml:trace>
  <inkml:trace contextRef="#ctx0" brushRef="#br0" timeOffset="590538.7769">5607 16918 10836,'8'25'5934,"-12"-10"-387,2 14-258,-6 5-4902,4 10 258,-2-3 0,5 5-129,-3-8 0,4 2 0,0-12-129,5-3 0,7-13-258,4-9 0,8-3-129,2-7-129,2 2-129,5-4-129,3 5-387,-10-17-2064,8 12-2709,-14-14-516,0 4-258,-11-12-258</inkml:trace>
  <inkml:trace contextRef="#ctx0" brushRef="#br0" timeOffset="590710.7868">5813 16970 11481,'4'101'5934,"5"-28"-129,-4-3-387,10 8-4773,-15 1 0,0-10-258,0 2 0,-2-19-516,2-6-774,-6-31-4386,6-15 0,7 0-774,6-37-645</inkml:trace>
  <inkml:trace contextRef="#ctx0" brushRef="#br0" timeOffset="590959.801">6004 17004 10449,'21'35'6063,"-16"-8"-387,-3 4-258,2 6-4902,-4 5 0,0 11 0,1-3-129,3-3 0,0-6-258,8-6 0,5-13-129,3-13-387,5-4-258,-3-17-1032,9-7-3741,-9-17-387,6-4-129,-10-5-774</inkml:trace>
  <inkml:trace contextRef="#ctx0" brushRef="#br0" timeOffset="591162.8126">6260 16932 8385,'0'23'5934,"0"2"-258,0 17-129,0-2-3483,4 11-1419,-4 8 0,0 17-129,0 2-258,0-9 387,5 14-129,2-9-1161,5-5 387,-3-11-3741,13-21-1548,-3-28-129,7-9-516</inkml:trace>
  <inkml:trace contextRef="#ctx0" brushRef="#br0" timeOffset="591307.8209">6527 17406 10449,'17'81'5805,"-11"-35"-1032,7-12-4515,-11-20-5289,-2-14-516,0 0-903</inkml:trace>
  <inkml:trace contextRef="#ctx0" brushRef="#br0" timeOffset="591770.8474">6983 17187 10449,'26'-24'5676,"-26"24"-129,0 0 0,0 0-4902,-8 24-129,-8 11-258,3 12-129,0 15 258,8 0-129,5 15 258,8-13-129,10-7 0,9 0-258,4-41 387,1-8-258,-1-21-258,-3-11 0,-7-25-258,-10-8 0,-10-1 0,-9-16 0,-16 24-1161,2 1-3999,-18 14-258,4 13-258,-3 4-645</inkml:trace>
  <inkml:trace contextRef="#ctx0" brushRef="#br0" timeOffset="592529.8908">7137 17135 10320,'7'7'5805,"-7"17"-387,-3 13 258,-5 11-4902,4 25-129,-6 2 129,3 7-129,-1 23 0,2-11-129,1-1-387,4-23 387,0-7-129,1-63 0,0 11-387,-4-30-129,3-50-129,-6-11 129,-2-30 258,0 4-387,-2-15 129,0 35 0,1 4 0,1 18 387,2 24 0,3 23 0,4 25-129,0 33 0,4 20-129,4 17 130,1-12-130,0 13 0,1 5 0,-2-19 0,2-14 0,-6-32 0,-4-19 0,4-24 0,-4-10 0,-5-13 0,-2-27 0,-3 5 0,-2 6-259,1 14 130,1 2 129,2 24 0,8 23-129,-9 14 0,9 43 0,5-2 258,5 12-258,2 7 129,8-3-129,-6-12-645,14-18-2967,-16-23-2064,8-37 0,-8-17-903,-1-17 0</inkml:trace>
  <inkml:trace contextRef="#ctx0" brushRef="#br0" timeOffset="592770.9046">7301 16985 11094,'35'41'6063,"-18"-9"-387,-5 8-129,10 21-4902,-10 13-258,3 10 258,-6 16-258,2-4 387,-2 3-516,-5-9-645,8-5-2709,-12-35-2193,1-28 0,-1-22-1290,4-29-258</inkml:trace>
  <inkml:trace contextRef="#ctx0" brushRef="#br0" timeOffset="593437.9428">7949 17299 9933,'15'10'5676,"2"-24"-129,-21-11-258,0 3-4902,-17-5 0,-1 4-258,-5 9 0,1 10-129,2 13 0,6 4 0,7 23-258,10 3 129,2 8-129,15-1 387,5-7-258,4-3 0,5-8 0,1-4 129,-4-18 0,-2-6-129,-6-15 129,-2-4 0,-9 3 129,-3-11-129,-3 8 258,-2 19-129,0 0 129,2 16 0,-1 26 0,6 23-258,1 15 516,4 17-387,-3 21 387,3-10 0,-3 7 258,-2-23-387,-7 1 129,-3-39 258,3-54-387,0 0-129,-64 14 1,64-14-518,-66-97 388,33 32 1,5-15-130,3 8 0,25 72 0,-16-95 0,18 53 0,15 9 0,-17 33 0,49 3 0,-49-3-5806,73 19-386,-35-37 0,-3 11-774</inkml:trace>
  <inkml:trace contextRef="#ctx0" brushRef="#br0" timeOffset="593867.9674">9589 16499 12771,'26'10'5934,"-26"-10"-258,0 0-258,-12 0-4902,-13-1-258,-8-3-129,-9 4-129,-6-2 0,-3-5-258,1 5-387,-3-8-3354,17 11-1806,6 2 129,13 7-645</inkml:trace>
  <inkml:trace contextRef="#ctx0" brushRef="#br0" timeOffset="594080.9795">9637 16716 12513,'32'11'6192,"-32"-11"-516,-16 1-258,-17-1-4902,-6-2-129,-9 2-129,-5 0 0,2 4-387,-2 5-387,11 13-1161,1-14-3741,16 5-387,4-8-387,10-4-516</inkml:trace>
  <inkml:trace contextRef="#ctx0" brushRef="#br0" timeOffset="595494.0604">10762 16081 12126,'20'0'6063,"-20"0"-387,0 0 0,-17-8-5160,-3 0-258,-13 0 0,-4 6-258,-5-1 129,0 3 0,-2 2 0,6 5-129,2 6 0,10 7 0,6 2 129,6 1 0,3 6-129,7 0 0,3 1 0,1 2 0,1-2 0,5-6 0,1-6 0,4-4 0,2-8 129,6 0-129,0-5 0,9 2 129,1-1 0,3 3 0,3 3 0,-2 4 0,-2 8 0,-6 3-129,-7 9 129,-11 5-129,-7 1 258,-8-2-258,-13-1-129,-6-4 0,-6-13 0,-5-8-516,5-1-774,-5-23-3870,17-1-774,2-12-129,17-1-516</inkml:trace>
  <inkml:trace contextRef="#ctx0" brushRef="#br0" timeOffset="595802.078">11011 16215 10965,'19'-13'5805,"-19"13"-258,-8 18-129,8 7-5031,-20 6 129,2 7-129,-1 4 129,7 7 0,10-3-129,6-9-129,13-13 258,9-5-258,6-13-129,6-7 129,-4-19-258,-1-12 129,-8-3-258,-10-8 129,-11 4-258,-8-5-129,-13 11-387,-19-8-2838,7 33-2064,-9 1-258,11 7-387,1 7-645</inkml:trace>
  <inkml:trace contextRef="#ctx0" brushRef="#br0" timeOffset="596044.0918">11465 16468 12126,'4'45'6063,"-1"-9"-387,-3-4 0,1 0-5031,-1-6-129,0-4-387,-3-8-258,3-14-387,0 0-4644,4-19-258,3-14-645,2-5-129</inkml:trace>
  <inkml:trace contextRef="#ctx0" brushRef="#br0" timeOffset="596531.1197">11730 16029 9546,'6'26'5934,"-4"7"-387,-3 1-129,1 14-4257,-9-7-258,2 4-516,-1-5 0,1-4 129,1-11-516,6-7 129,0-18-129,16 10-129,4-10-258,3-13 0,9-2-258,-4-12-516,14 16-903,-15-27-1548,13 17 258,-23-24-129,12 17 258,-26-23 903,8 14 1161,-11-1 1161,-10-3 1548,3 24 1806,-16-7-129,12 29 258,-15-5-129,19 34-774,-14 0-903,17 26-387,-4-4-129,8 10-645,0 2 0,8 3-129,3 4-387,3-5-258,5-4-1290,-8-24-3870,6-10-387,-8-16-129,1-21-903</inkml:trace>
  <inkml:trace contextRef="#ctx0" brushRef="#br0" timeOffset="597384.1685">12420 15963 11223,'24'16'6063,"-17"9"-258,8 20-387,0 7-4773,-2 1-129,-1 5-129,-2 5-258,-2-4 0,2-6-387,0-7-387,-8-30-2709,6 0-2193,-8-16 129,16-8-1032,-8-26-258</inkml:trace>
  <inkml:trace contextRef="#ctx0" brushRef="#br0" timeOffset="597651.1837">12743 16030 11223,'12'43'5934,"-19"-11"-387,-13-21-516,-2 16-4644,-4-8-258,-3 6 129,1-6-129,5 1 258,5-2-129,7-3 129,10 2-258,5 1 129,12 1-129,9-1 0,1 2 0,6 3-129,0 1 129,-3-3-258,-2-6-258,-9-9-774,4-1-4386,-22-5-129,13-11-258,-13-19-903</inkml:trace>
  <inkml:trace contextRef="#ctx0" brushRef="#br0" timeOffset="598179.2139">13202 15937 9546,'26'-8'6063,"-26"8"-516,20-4-129,-20 4-4515,0 0-387,-14-16-129,-8 12-129,-8-1-258,-7 4 129,-5-7-129,-7 0-129,7 5-129,-4-13-645,18 7-4515,-2-3 0,13 2-774,7-7-129</inkml:trace>
  <inkml:trace contextRef="#ctx0" brushRef="#br0" timeOffset="598478.231">13086 15825 7740,'36'65'6192,"-18"-25"-387,-5-7-258,7 8-3354,-7-2-1677,0 6 0,-4 0-129,1 2-129,-4 0 129,-2-2-258,-2-2 258,-2-1-129,-7-9 129,-9-14-387,-9-11 129,-4-8 0,-8-9-258,-1-9 387,1-4-387,-2-5 0,8 7 0,7-3 129,10 6-387,5 1-516,19 16-4644,1 0-258,11 11-129,3-4-516</inkml:trace>
  <inkml:trace contextRef="#ctx0" brushRef="#br0" timeOffset="598771.2478">13571 15854 10836,'-1'71'6192,"-15"-21"-387,0 19-129,-9 3-4902,-4 12-129,-5-1 0,0 6-387,1-7 0,1 2-258,8-3 0,2-17-516,11 5-1548,1-31-3612,10-5 0,1-21-645,15-7-516</inkml:trace>
  <inkml:trace contextRef="#ctx0" brushRef="#br0" timeOffset="599418.2848">13911 16420 9288,'11'-44'5805,"-12"17"-516,-9 12-516,-9-8-4257,-6 14 0,-10 3-258,1 6 0,-4 8 129,5 8-258,1 11 0,11 2 0,4 7 129,14 0-258,5-2 129,15-1-129,5-8-129,7-6 129,4-5 0,0-14-129,0-1 129,-3-12 0,-6-3 0,-4-3 129,-7 3-129,-4 3 129,-3-2 129,-6 15 0,0 0 0,10 6-129,-5 17 0,2 8 129,2 7 0,2 16-129,-1 13 0,1 14 258,-2 4-387,-4 4 258,-3-5-129,-2-3 0,-11-6-129,-6-18 129,-9-13-129,-5-28 129,-6-16 0,4-16 0,-2-16 129,7-8-129,2-10 258,13 2-129,11-1 0,8 16-129,17 6 130,10 17-259,8 6 0,8 6 0,5 15 0,0-8 0,-1 1-130,-7-9-515,-4 6-1677,-17-26-3483,-8-8-258,-13-23-516,-5-4-387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3T17:35:39.002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4183 5323 10449,'-5'18'5418,"8"1"-258,4 10 0,-1 2-4386,3 14-258,-6 6 0,-1 13-258,-2-4 0,0 3-129,0-2 129,-2-8-129,-4-10 0,1-7 129,0-19-129,5-17 129,-7-17-129,5-17 0,0-18 0,2-8 129,0-8-129,0-8 0,0-2 0,0 9 0,0 6 0,0 14 0,0 11 0,0 13 129,3 10-258,-3 15 0,0 0 0,16 24 0,-7 8 0,4 8 0,3 6 0,1 4-129,4 9 129,4-1 0,3-3 0,-2-9 0,7-7 0,2-9 0,1-14 0,1-15 0,-1-16 0,-2-18 0,-3-15 129,-6-10 0,-7-9-129,-6-4 129,-8-3-129,-4 3 258,-4 11-258,-7 11 129,-2 12-129,1 7-258,0 15-129,-3 2-645,15 13-4257,-20 10-387,13 6-387,-3-9-258</inkml:trace>
  <inkml:trace contextRef="#ctx0" brushRef="#br0" timeOffset="428.0245">4998 5184 10707,'-7'-14'5805,"-7"18"-774,6 19 129,-4 4-4386,5 13-129,-5 1-129,5 10-258,0 4-129,7 6 0,3-5-129,11-3 129,7-13 0,8-5-129,6-12 129,4-9 0,3-14 0,2-14-129,-5-12 258,1-9-129,-12-3 0,-6-11 0,-11-3 0,-11-4 0,-13 6 0,-12 4 0,-10 4-258,-5 7-387,0 22-3096,-9 1-1935,8 12 0,2 1-645,6 10-258</inkml:trace>
  <inkml:trace contextRef="#ctx0" brushRef="#br0" timeOffset="3261.1865">5978 5259 6966,'13'33'5418,"-6"-10"-129,2 4-516,-9-3-3483,11 13-387,-9-2 0,7 8-516,-6-3 0,5 5-129,-4-6-129,4-1 129,-3 0-387,2-9 0,0-3-774,-7-26-1548,10 12-2451,-10-12-516,14-17-129,-7-8-516</inkml:trace>
  <inkml:trace contextRef="#ctx0" brushRef="#br0" timeOffset="3421.1957">6157 5521 9288,'4'-18'5547,"0"4"-129,-4 14-129,-8 4-4257,-5 5-258,-11-2-258,-6 2-129,-7-3-258,-3-3-129,1 2-903,-8-10-4128,13-7-129,7-6-645,11-5-387</inkml:trace>
  <inkml:trace contextRef="#ctx0" brushRef="#br0" timeOffset="5300.3031">7190 5232 8385,'-12'-43'5418,"0"28"-258,-8 5-258,-2 10-3999,-10 0-258,3 9 0,-7 10-258,5 13 0,-1 8-129,7 10-129,8 5 0,5 3 0,11 4 0,1 5-129,12-2 0,5 0-129,11-12 129,2-7 0,6-14-258,3-16 129,7-16 0,3-15-129,5-20 129,-2-16 0,-1-5 0,-5-4 258,-4 3 0,-2 2 0,-12 11 0,-7 12 258,-8 5-258,-4 17 258,-9 10-258,0 0-258,-9 16 258,-3 11-258,-2 9 129,3 3-129,2 9 0,2-5 0,7-4 0,16-9 129,6-11-129,10-11 129,5-9 129,5-18 0,-2-11-129,-1-6 129,-6-5-129,-13-7 129,-11 1 0,-9 0-129,-17 7 0,-20 3-774,-4 11-4128,-17 8-129,-2 12-645,2 6-387</inkml:trace>
  <inkml:trace contextRef="#ctx0" brushRef="#br0" timeOffset="6544.3743">7853 5834 9159,'-13'0'5676,"13"0"-258,8-19-129,9 4-4515,1-12-129,9 6 0,-2-2-129,4 12 0,1 2-258,2 9 0,-5 11-129,-1 21 129,-12 11-129,-7 12 0,-7 6-129,-13-1 0,-9-2 0,-7-10-129,-2-16 129,-4-15 0,3-16 0,4-7-129,9-22 258,9-2 0,7-6 0,4-2 0,15 9 0,11 11 0,8 10-129,10 8 0,4 8 0,2 7-129,5 5-387,-6-5-645,4-2-4128,-12-13-387,0-4 0,-9-22-903</inkml:trace>
  <inkml:trace contextRef="#ctx0" brushRef="#br0" timeOffset="7280.4164">8726 5464 8901,'0'50'5676,"4"-27"-387,1-8 129,9 14-4386,-3-25-129,8 0-129,-1-4-258,10-3 0,3-6-129,8-4-129,3 6 0,8 6 0,6-3-129,6 3 129,3 1-129,7 0 0,-1 4-129,4 1 258,-1-5-258,-3-3 129,-2-3 0,-3 1-129,-7 1 129,-6-5-129,-6 2 129,-6 2-129,-8 3 0,-3 1 0,-6 1 129,-7 0-258,-2 0 129,-6 2 0,-9-2-129,12 14 387,-12-3-258,0 6-129,-4 2 129,-4 4 129,-1 0-258,-3 6 129,0-2 0,3-1-129,0-6 129,2-4 0,7-16 129,0 0-129,9-9 0,6-13 0,2-6 129,6-4 0,-1-2-129,0-5 129,-1 8-129,-5 7 129,-5 1-129,-10 5 0,-1 5 0,-8 1 0,-10 1 0,-5 7 129,-1-4-258,-3-1-129,-1 5-129,0-7-516,14 4-4128,-5-10-645,14 6-258,5-10-645</inkml:trace>
  <inkml:trace contextRef="#ctx0" brushRef="#br0" timeOffset="8603.4921">11933 5478 8385,'24'-19'5547,"-24"19"-387,17-11-258,-17 11-3999,0 0-258,-9 1 129,9-1 0,-17 15-258,6-5 129,-2 1 0,1 5-129,0 2-129,2 7-129,-2 6-129,1 5 0,-1 2 0,-1 7-129,2 4-129,-1 3 258,0-2-129,1-6 0,0-8 0,1-5-129,3-12 129,7-19 0,-11 0 0,9-36-129,2-19 129,7-15 0,6-15 0,3-9 129,2 0-129,2 3 129,2 14 0,-2 15 0,0 22 0,-3 22 0,-2 22-129,1 24-129,-3 22 258,-1 21-258,1 11 129,0 9-129,0 3 0,-1-4 129,3-12-129,-1-13 129,3-22 129,4-31-258,4-16 129,2-38 0,-1-24 129,2-15 0,-6-14-129,-2-8 129,-3-1-129,-9 4 129,-4 15-129,-4 17 0,-1 22-258,-9 14-258,10 32-903,-26 0-3999,19 19-258,-2 11-258,9 9-774</inkml:trace>
  <inkml:trace contextRef="#ctx0" brushRef="#br0" timeOffset="8935.5111">12511 5432 9288,'12'-7'5934,"-2"7"-645,-10 10 0,-4 10-4902,-6 13-129,-1 8 129,1 14-258,3 2 129,4 4-129,3 1-129,11-9 129,9-9 0,6-18 0,6-13 0,1-15 129,0-16-129,-7-23-129,-2-13 258,-12-13-129,-11-6 129,-5-4-258,-16 1 129,-6 7-258,-8 9-258,0 26-1032,-6 9-3741,11 25-258,6 11-645,14 24-387</inkml:trace>
  <inkml:trace contextRef="#ctx0" brushRef="#br0" timeOffset="9315.5328">12881 5837 8256,'36'26'5676,"-11"-7"-387,-1 8-387,1 15-4386,-4-1 0,-4 8 0,-9 0-258,-8 3-258,-9-1 129,-8-2 0,-8-8 0,-3-10 0,-4-8 0,5-12 129,0-11 0,10-3 0,5-19 129,10-4 0,2 3 0,14-1 0,7 3-129,11 8 0,5 8-129,5 5 0,0 12-258,4 5-129,1 2-387,-8-10-1032,5 4-3870,-8-12 129,3-1-645,-5-18-387</inkml:trace>
  <inkml:trace contextRef="#ctx0" brushRef="#br0" timeOffset="9555.5465">13843 5491 8385,'5'17'5547,"-5"21"-258,0 20-516,-17 12-4386,13 6 129,-1 2-387,-3-6-903,9-5-3999,3-17-387,8-15-516,2-15-258</inkml:trace>
  <inkml:trace contextRef="#ctx0" brushRef="#br0" timeOffset="9701.5549">13976 5934 6837,'-5'-47'5934,"-14"35"-516,-11 0-129,-7 12-3354,-11 0-1548,-4-1-258,-4 1-2064,-3-1-2967,6 0-645,7-7-258,11 2-258</inkml:trace>
  <inkml:trace contextRef="#ctx0" brushRef="#br0" timeOffset="10091.5772">14568 5616 9933,'18'-7'5805,"-18"7"-387,0 0 0,-1 14-4773,-32 1-129,0 6-129,-10 2-129,-2 5 0,-1 5-129,4 7 0,6 4-129,14 4 129,16 0-129,9-1-129,21 2 0,9-2-129,14-7-129,7-9-516,9 1-1032,-4-17-3483,9-6 0,-7-11-645,-2-12 0</inkml:trace>
  <inkml:trace contextRef="#ctx0" brushRef="#br0" timeOffset="10384.5939">15089 5727 8514,'9'23'5805,"-9"10"-516,-12 5 0,-5 12-4644,-6-4 0,1 8-129,-1-5-258,4-1-258,6-7 129,8-7-129,7-8 129,19-3-129,9-12 129,6-10-129,4-9 129,7-17 129,1-12-258,-6-7 258,-8-9-129,-11-5 0,-16-3-387,-8-4 0,-17 18-3741,-26-5-1161,-3 15-645,-6 4-516</inkml:trace>
  <inkml:trace contextRef="#ctx0" brushRef="#br0" timeOffset="17827.0196">5802 4945 10449,'0'-21'5547,"15"-6"-387,12-4-129,9-11-4902,8-13 0,3-3 129,10 4 258,-2-8-129,5-1 129,-4-3-129,1-1 129,-7-8-258,-4 0 0,-5-7 0,-2 4-129,-4-1 0,-2 4 0,-1 3-129,-2 8 0,-2 8 129,2 8 0,-1 3-129,-1 2-258,-2 5 129,-3-3-258,2 11-129,-7-6-645,9 22-2709,-16-13-1290,4 19-516,-15 8-129,20 2-258</inkml:trace>
  <inkml:trace contextRef="#ctx0" brushRef="#br0" timeOffset="18315.0475">6360 4608 258,'4'47'4386,"-4"-23"129,0-7-129,0-17-2709,0 26 0,0-26 387,0 0-129,-4-19-387,11-5-129,-1-22-129,13-2 0,-1-18-258,15-3-129,4-14-387,10 2 0,3-2-258,4 5-258,0 8 129,-3 6 0,-5 9-129,-5 11 129,-8 10-129,-8 6-129,-9 12 0,-4 4 0,-12 12-645,0 0-516,13 0-3741,-13 0-258,-6 12-516,6-12 0</inkml:trace>
  <inkml:trace contextRef="#ctx0" brushRef="#br0" timeOffset="18760.073">6909 4160 10836,'0'0'5289,"0"0"-387,12-38-1161,2 8-2838,-5-21-129,10-1-129,-4-13 0,8-2-129,-4-8-129,0 3 0,-1-2 0,0 9-129,-5 4-129,-1 10 129,-2 7-129,-3 12 0,-1 6-129,-4 10 129,-2 16-129,0 0 0,7-11 129,-7 11-129,0 0 0,0 0 0,-8 0 0,0 1 129,-9 0-129,-3 2-129,-9-1 129,-4 2 0,-7-3 0,-1 6 0,-2-6-129,0 2 0,3-1 0,2-2-258,7 4-645,-7-6-3999,16 0-129,-1-7-516,12 0-516</inkml:trace>
  <inkml:trace contextRef="#ctx0" brushRef="#br0" timeOffset="20913.1961">7965 1789 12900,'4'59'5289,"-1"-10"-258,-3-4-129,0 16-4257,-3-12-258,-2-6-258,0-3-129,-2-13-258,5 0-645,-9-26-2451,11-1-1677,0 0-129,0 0-387,11-23-258</inkml:trace>
  <inkml:trace contextRef="#ctx0" brushRef="#br0" timeOffset="21116.2078">8188 2201 13029,'-1'45'5031,"-22"-23"258,1 7-516,-11-7-4128,-7-6-516,-6-4 129,-1 0 0,-2-5-387,0-4-516,11 5-516,-8-11-3612,19 3-387,4 0-387,12 4-516</inkml:trace>
  <inkml:trace contextRef="#ctx0" brushRef="#br0" timeOffset="21484.2288">7853 2399 8514,'25'11'5031,"-8"-5"-129,3 5-387,-3-3-3870,7 8 129,-8 2-258,1 9 0,-9 4-129,-3 3 129,-5 9-129,-9 2 0,-10 1 0,-4-3 0,-5-12-129,0-9-129,-1-11 0,5-6 0,2-15-129,8-7 0,7-1 0,3-5 0,7 1 129,6 3-129,12 6 0,0 3 0,8 9-258,-2-2-129,7 2-387,-9-18-1548,13 19-2709,-10-14-387,5-4 0,-8-13-516</inkml:trace>
  <inkml:trace contextRef="#ctx0" brushRef="#br0" timeOffset="21931.2544">8308 2055 11352,'14'61'5160,"-14"-23"-258,-1 11-516,-9 3-3741,3 0-387,-5-7 129,2 1-387,1-20 258,3-14-516,6-12 387,0-17 0,6-19 0,7-6 258,0-10-258,3 1 129,-2 0-129,1 8 129,-3 9-258,-2 18 387,-10 16-387,13 0 0,-9 23-129,-1 11-129,1 10 258,5 3-258,4-1 387,3-7-387,5-7 258,6-10-258,4-16 387,5-9-129,-2-22 129,3-7 258,-9-11-387,-5-6 258,-6-1-387,-9-6 516,-4 8-774,-9 0 129,4 18-4644,-17 6 129,4 18-645,1 6 129</inkml:trace>
  <inkml:trace contextRef="#ctx0" brushRef="#br0" timeOffset="22332.2773">8772 2292 6708,'32'18'5160,"-7"-7"-387,-4-2-258,7 9-3483,-13-6-258,4 8 129,-14-2-387,-3 4 129,-6-1-387,-9 8 0,-7-4-129,-4 3 129,-1-12-129,2 0 129,2-7 0,5 0 258,3-7-129,13-2 129,0 0-129,12 0 0,6 0 0,8 10-129,3-3-129,1 3-258,3 0-258,-8-7-387,5 9-1677,-14-17-2709,-1-6 0,-14-19-516,-1 0-516</inkml:trace>
  <inkml:trace contextRef="#ctx0" brushRef="#br0" timeOffset="22776.3027">9437 1908 10191,'26'36'5031,"-18"-7"-387,0 18-258,-8-4-3354,0 14-1290,-5 3 516,-2 4-387,-1-5-387,-5-20-2709,12 3-1161,1-17-903,12-11-129,6-14 0</inkml:trace>
  <inkml:trace contextRef="#ctx0" brushRef="#br0" timeOffset="22925.3112">9681 2174 11868,'0'-23'5676,"-20"2"-516,-2 21-387,-14 4-4257,-2-1-129,-6-3-645,-7-10-1548,10 10-3225,-4-7 258,11 7-903,6 0-129</inkml:trace>
  <inkml:trace contextRef="#ctx0" brushRef="#br0" timeOffset="25667.4681">10000 1901 1677,'0'0'3225,"0"0"387,0 0-387,-11 0 258,11 7-645,0-7-258,0 16-903,0-16-387,-1 10-774,1-10 258,0 0-258,0 0 0,0-8 129,4-6-129,6-9 258,2 4-516,3-9 387,2 7-258,5 2 129,-3 5-516,2 2 129,-5 12-129,-1 4 0,-5 10 129,-6 16-387,-4 1 0,-5 4-129,-10 2 258,-5 7-387,2-6 387,-3-3-258,1-9 129,4-9 258,7-6 0,9-11 0,-3 13 129,3-13 0,16 2-129,0 2 129,1 0-129,2 5 0,-5-2 129,-2-3-129,-12-4 0,1 20 0,-7-10 0,-10-7-129,-7 2-387,-7-7-1290,3 5-3225,-5 1-129,7 3-387,4-7-774</inkml:trace>
  <inkml:trace contextRef="#ctx0" brushRef="#br0" timeOffset="25940.4837">10382 2289 10062,'-63'30'5805,"26"-4"-516,-15-12-129,3 4-4644,-8-3-129,-1-5 0,3 0-387,3-6-258,11-2-516,-1-11-2838,22 9-1419,2-8 0,18 8-903,0 0 0</inkml:trace>
  <inkml:trace contextRef="#ctx0" brushRef="#br0" timeOffset="26316.5052">9988 2471 3999,'25'20'5031,"-8"-6"-516,3 2-129,1 0-2709,3 6-1161,-7-4 258,2 9-129,-11-1 0,-2 10 129,-7 1-129,-10 10 516,-14-9-516,0 4 0,-5-10-258,-2-7 0,1-9-129,3-8 0,4-8-129,8-7-258,7-6 387,8-7 0,2 4-129,15 3 129,5 2-129,8 4 0,7 2-129,6 2-129,3 3-387,-2 0-258,8 8-3096,-11-12-1419,3-7 129,-7-13-774</inkml:trace>
  <inkml:trace contextRef="#ctx0" brushRef="#br0" timeOffset="26659.5248">10601 2152 10836,'12'21'5676,"-12"5"-1290,-9 2 645,6 7-5031,-18 5 258,0-2-258,-1 4 129,3 1 129,5 2-258,7-2 129,11-8 0,16-10 0,6-13 0,12-9-129,2-6 129,6-16 0,-2-10 0,-6-12 0,-9-2-129,-12 0 129,-13-8 0,-7 6 129,-18 4-258,-12 10 258,-5 10-645,-11 10-645,12 11-3741,-9 6-129,16 24-516,1 1-774</inkml:trace>
  <inkml:trace contextRef="#ctx0" brushRef="#br0" timeOffset="27087.5493">10856 2544 7740,'26'12'5160,"-12"-1"-516,-14-11-1290,22 26-2064,-22-12-387,5 19 0,-5-7-258,-1 8-258,-10-2-129,2 0 129,-7-7 0,3-2-258,-4-5 0,4-10 0,1-8 0,12 0 0,-13-19 0,13 3 0,1 2 0,12 2 258,4 1-258,7 6 0,1 5 0,0 0 0,0 4 0,0 3-258,-5 0-387,-11-14-3741,3 5-774,-10-15-258,1 2-903</inkml:trace>
  <inkml:trace contextRef="#ctx0" brushRef="#br0" timeOffset="28824.6487">11341 1967 12126,'8'25'5289,"-8"11"0,0 20-774,0 4-3999,0 5-774,-1-7 516,-2 1-516,0-14 129,-2-6-1032,8-7-2064,-2-21-1677,11-4-387,-3-11-258,14-1-258</inkml:trace>
  <inkml:trace contextRef="#ctx0" brushRef="#br0" timeOffset="28969.6569">11472 2335 10062,'-32'-19'5547,"-1"15"-387,3 4-258,-7 0-4257,-1-5-129,-2 1-774,-2-19-2322,12 14-2322,2-5-258,14 7-645,8-8-129</inkml:trace>
  <inkml:trace contextRef="#ctx0" brushRef="#br0" timeOffset="29275.6744">11988 1993 11223,'-18'-13'5418,"-6"13"-129,2 26-645,-15 2-4128,6 1 129,-4 9-258,5 9 0,6 0-129,7 2-387,13-5 258,7-4-258,15-5 129,10-7-387,11-5-258,-5-18-4386,12 0-258,-11-9-129,-3-4-774</inkml:trace>
  <inkml:trace contextRef="#ctx0" brushRef="#br0" timeOffset="32484.858">11561 3346 9030,'-1'-11'5418,"1"11"-387,0 0-903,0 0-2838,13 19-258,-10-6-258,9 12-129,0 10-258,4 11 0,5 4-129,5 8 0,2 2 0,2 8 0,4-2 129,-1-2-129,0-10 0,-1-9-129,-7-1-129,-3-10 258,-6-8-258,0-12-129,-7-6-129,-9-8-516,17 9-1290,-17-18-3096,4-9-258,-4-12-387,0-4-387</inkml:trace>
  <inkml:trace contextRef="#ctx0" brushRef="#br0" timeOffset="32803.8762">11908 3224 9030,'-1'-10'5418,"1"10"-258,13 23-387,-8-4-3612,9 21-129,-4 9-387,6 15 0,1 9-129,7 10-129,1 2-129,4 4 129,1-4-129,2-4 0,0-15 0,-1-10-258,-5-10 129,-3-10 0,-6-12-129,-5-9-129,-12-15-129,5 11-258,-5-11-516,-6-9-1677,6 9-2709,-20-25-129,16 11-258,-8-10-516</inkml:trace>
  <inkml:trace contextRef="#ctx0" brushRef="#br0" timeOffset="34007.9451">12339 3902 3999,'9'12'5418,"8"11"-129,-11-12-129,6 15-2451,-12-26-1161,17 36 0,-16-19-645,5 6-129,-6-3-387,0 2 129,-4-5-129,-2-2-129,-3 1 0,1 1 129,-1-4-129,1 0-129,-1 0 129,2 3-129,-2 3 0,1 3 0,-1-3 0,-3-2-129,2 2 0,-4-3 129,4-6 0,-2 0 0,3-9-129,-3 0 129,12-1-258,-12 4 258,12-4 0,0 0-129,0 0 0,0 0 0,0 0 0,0 0 129,0 0-129,0 0 0,0 0 0,0 0 0,0 0 0,0 0 0,0 0 0,0 0-129,0 0 258,-9 6-129,9-6 0,0 0 0,0 0-129,0 0 129,-15 13 0,15-13 0,-13 9-129,1-3 129,0-1 0,-3 2 0,-4-7 0,-1 0 129,-1-5-258,-5 2 258,-2-5-129,-2-3 0,-3 1 0,2-7 0,-1 3 129,0-4-129,1-1 258,4 2-258,3 3 0,3 2 0,4-1 129,5 1-129,12 12 0,-13-12 129,13 12-258,0 0 258,0 0-258,0 0 129,0 0 0,0 0 0,0 0 0,0 0 0,0 0 129,0 0-258,0 0 129,0 0 129,0 0-129,11 5 0,-11-5 0,19 3 0,-6-2 0,3-1 0,3 4 0,2-3 0,2 8 0,6 5 0,3 2-129,4 1 129,1 4 0,4 3 0,-2-5-129,2 5 129,-5-8 0,-4-5 0,-4-4 129,-4 0-129,-7-4 0,-1-3 0,-16 0 129,15 0-129,-15 0 0,0 0 0,11 4-129,-11-4 0,0 0 129,0 0 0,11 5 0,-11-5 0,0 0 0,13-9 0,-9-6 0,4-3 0,1-10 0,0-4 129,3-7 0,0-6-129,0 3 0,-4-6 0,3 5 0,-1 2 129,-3 7-129,-1 7 0,-2 0 0,0 9-129,0 3 129,-4 15-129,5-11-258,-5 11-516,12 0-4386,-12 0-258,0 0-387,-4 11-516</inkml:trace>
  <inkml:trace contextRef="#ctx0" brushRef="#br0" timeOffset="48404.7686">13351 3307 10707,'24'-13'5418,"-13"13"-129,-11 0-258,0 0-4515,-22 5 0,1 5-129,-8-5-129,-4 6-129,-3 2-258,-1-2-258,9 6-774,-11-11-3741,22 5-129,1-4-387,16 4-516</inkml:trace>
  <inkml:trace contextRef="#ctx0" brushRef="#br0" timeOffset="48595.7795">13454 3401 11223,'17'34'5676,"-21"-13"-516,-4 1-129,-16-15-4386,-1 11-258,-11-4-129,-4-2-129,0 2-1290,-11-14-3741,13 4-258,3-4-387,10 0-516</inkml:trace>
  <inkml:trace contextRef="#ctx0" brushRef="#br0" timeOffset="49807.8488">14052 2898 7224,'0'-37'5547,"5"22"-387,-5 3-129,0 12-3354,0 0-645,5 10-129,-5-10-387,-3 25 129,-2-5-258,2 12 258,-3 4-645,0 7 258,1 3-129,1 6 0,1-4 129,2-3-516,0-7 258,1-7-387,0-11 387,0-9 129,0-11-258,1-22 129,1-9 0,1-9 387,0-12-258,1 0-129,-2-5 0,1 7 0,-1 3 129,0 10 0,-2 7 0,4 9-258,-3 11 258,-1 10 129,0 0-129,14 0 0,-5 13 0,3 5 387,5 6-387,3 13 129,6 3-129,4 4 0,6 7-129,1-3 129,-1 2 0,-1-7-516,-3-4 387,-7-8-387,-7-10 387,-10-5 0,-8-16 0,-16 4 0,-9-4 129,-9-3-129,-4-4 0,-2-2 0,-2 5 0,4 1 0,2 3-129,10 6-129,6 2-129,4-5-516,16 12-3354,0-15-1032,0 0-258,16-8-387</inkml:trace>
  <inkml:trace contextRef="#ctx0" brushRef="#br0" timeOffset="50083.8646">14343 2638 7611,'33'14'5676,"-10"21"-129,-3 3-645,8 35-774,-4-3-3612,2 8 0,-4 0-258,-1 1 0,-1-4-129,-5-14 0,-2-12-258,-4-21-774,4-6-903,-13-22-3354,12-13 129,-6-18-645,4-8-516</inkml:trace>
  <inkml:trace contextRef="#ctx0" brushRef="#br0" timeOffset="50431.8845">14725 2662 6450,'17'-15'5676,"-17"15"-387,21 22-129,-10-2-2193,2 23-2322,0 3 129,0 9 0,0 8-387,-2-2-129,-2-2 0,-1-10 0,0-11 129,-2-4-387,-1-11 0,-4-9-387,-1-14 258,0 0 0,-8-3 129,-5-11-129,-4-5 0,-5-4 516,-2 0-387,-3 1 387,1 0-516,-2 5 516,3 3-516,3 7 129,6 7-1290,-4 0-3483,20 0-387,-13 11 129,13-11-774</inkml:trace>
  <inkml:trace contextRef="#ctx0" brushRef="#br0" timeOffset="50767.9037">15213 3032 11997,'33'-9'5289,"-33"9"-387,5-10-258,-5 10-3870,-23-3-387,4 3 0,-5 0-129,-1 6 0,-2 1-129,4 6 0,5 6 129,6 3-516,8 2 387,5 3-516,11 6 387,5 3-258,4 6 258,0-7-387,3 7 258,-8-1 0,-3-1-387,-9-10-645,4-2-3741,-12-15 0,4-13-645,-16 0-387</inkml:trace>
  <inkml:trace contextRef="#ctx0" brushRef="#br0" timeOffset="50931.9131">15217 3237 11481,'17'12'5676,"-23"14"-516,-17-19-258,-6 3-4515,-12-4 0,-1-3-387,-3 9-3741,-4-12-1161,7 4-516,7-4-387</inkml:trace>
  <inkml:trace contextRef="#ctx0" brushRef="#br0" timeOffset="51891.968">15594 2424 9030,'0'0'5547,"0"0"-387,-8 0-129,2 15-4257,-9 2 0,5 15-129,-8 3-129,5 11 0,0 7-129,8 5 0,1 5 129,4 3 258,5 0-516,8-1 0,3-10 0,4-3-129,-2-11-129,3-8-129,-1-4-645,-20-29-3870,25 17-774,-25-17-129,17-4-645</inkml:trace>
  <inkml:trace contextRef="#ctx0" brushRef="#br0" timeOffset="52371.9955">15722 2616 8643,'16'-7'5676,"-16"25"-516,0 15-258,-3 2-3870,3 13 129,-4 0-516,4 6 258,-4 0-516,4-12 0,0-8 0,0-15 258,0-19-516,12 0-258,-4-18 0,-1-18-258,-1-12 258,-3 4 129,5-2-258,-4 6-129,-2 6 387,1 8-129,-3 26 258,0 0-129,17 14 0,-9 13 129,5 7-129,3 1 387,4 6-258,2-5 387,2-11-387,1-10-129,2-15 129,0-10-129,-3-21 0,0-8-387,-5-15 387,-4 0-516,-6-4 387,-5 4-129,-4 4 0,-4 1-258,-1 16-516,-15 1-2967,20 32-1161,-21-16-258,21 16-516</inkml:trace>
  <inkml:trace contextRef="#ctx0" brushRef="#br0" timeOffset="52748.017">16238 2394 9030,'10'0'5418,"-10"7"-387,-1 5-129,1 10-4128,-7 0-129,2 12-129,-1 5-258,3 8 0,1 2-129,2-1 0,8-5-129,8-7 129,2-10 0,5-8 0,2-18 0,0-9-129,-1-17 0,-6-11 258,-6-11-258,-6-1 0,-6-4 0,-11 3-129,-8 9 0,-6 6-129,-2 13-645,-12 5-3870,12 19-129,-1 6-516,14 18-387</inkml:trace>
  <inkml:trace contextRef="#ctx0" brushRef="#br0" timeOffset="53116.038">16472 2662 4386,'37'36'4902,"-17"-17"-387,1 9-258,-9-4-3354,9 13 0,-14-12 0,2 8 258,-9-9-516,-5 2 387,-12-13-387,0-1 0,-7-11-258,5-1 0,-4-5-129,8-3-129,3-5 258,12 13-516,0-15 387,16 11 516,6 4-516,7 8 387,3 3-387,0 0 258,-3 5-774,-7-10-645,6 5-3870,-18-11-774,-10 0 258,10-33-1419</inkml:trace>
  <inkml:trace contextRef="#ctx0" brushRef="#br0" timeOffset="53747.0741">16637 2047 12255,'50'18'5418,"-18"10"-129,9 21-258,-3 10-4515,3 4-516,-8 14 387,0 12-645,-8-9 516,-8-1-645,-5-5 387,-11-12-516,-1-12 258,-8-19-387,3-11-3870,-11-21-645,10-12-387,-1-16-645</inkml:trace>
  <inkml:trace contextRef="#ctx0" brushRef="#br0" timeOffset="53973.0871">17316 2181 9933,'23'68'5289,"-6"-12"-1032,-4 8 387,7 16-4386,-3-4-387,-4-13-1161,3 7-3096,-3-23-903,4-11 258,-4-24-645</inkml:trace>
  <inkml:trace contextRef="#ctx0" brushRef="#br0" timeOffset="54116.0952">17521 2476 9804,'-42'-12'5547,"18"20"-516,-8-1-129,-1 9-4515,-5 4-903,-4-7-4257,7 3-129,0-11-645,14 1-387</inkml:trace>
  <inkml:trace contextRef="#ctx0" brushRef="#br0" timeOffset="54811.135">17931 2080 11352,'10'0'5805,"4"18"-903,-14 4 129,9 13-4902,-13 11 258,-4 5-258,-3 2 0,1-1-258,-2-10 387,2-5-516,4-18 516,6-19-129,0 0 129,15-35 258,-1-12-258,2-14 129,5-8-258,-1-1 258,1 3-129,-5 5 129,-3 15-129,0 14-387,-1 13 129,-3 18 129,-1 20-129,3 21 0,-2 11-258,3 14-129,5 3 258,-1 5-129,4-1 129,-1-2-387,0-19 645,-2-11-516,-3-10 516,-3-12-258,-11-17 129,0 0 0,-8-6 0,-18-13 0,-3 7 0,-10-2 0,-1 3 0,-6 1-129,2 10-129,3-1-516,19 14-4128,-7-1-387,19 7-258,10-19-645</inkml:trace>
  <inkml:trace contextRef="#ctx0" brushRef="#br0" timeOffset="55083.1506">18251 1867 13158,'20'45'5289,"-9"-2"-387,6 19-129,-3 2-4386,2 15-516,-4 5 129,0 5 0,-3-10-129,0-14-258,-2-7-129,-3-30-1290,5-3-3225,-9-25-129,12-18-387,-7-24-645</inkml:trace>
  <inkml:trace contextRef="#ctx0" brushRef="#br0" timeOffset="55399.1686">18522 1873 10191,'35'44'5160,"-20"0"-258,7 16-129,-6 12-4128,5-1-645,-6 6 516,0-3-387,0-11 0,-6-4-387,3-17 258,-4-9-516,-1-20 516,-7-13-258,0-19 258,-7-15-258,-9-3 129,-9-4 0,-5-2 129,-6 4 387,-5 8-387,2 3 516,-1 19-516,7 7 387,6 5-387,7 8-516,13 15-3483,1-7-903,7 2-387,11 1-645</inkml:trace>
  <inkml:trace contextRef="#ctx0" brushRef="#br0" timeOffset="55743.1883">18990 2302 8901,'9'-3'5160,"-9"3"-129,-9 5-387,-4 6-4257,-6 4 258,-6 0-387,3 3 258,-2 1-387,4 1-129,7 5 129,5-1 0,8 2-129,0 3 258,8 2-258,4 1 0,2 6 0,2 4 0,-1-9-258,-6 1 129,3 3-645,-12-20-1032,0 4-2709,0-21-645,0 16-129,-5-25-387</inkml:trace>
  <inkml:trace contextRef="#ctx0" brushRef="#br0" timeOffset="55920.1984">18990 2592 6321,'0'0'5676,"-13"0"-516,-9 0-387,0 11-2709,-7-7-1419,1 10-129,-2-1-1677,-4-8-3225,8 5-645,0-10-516,12 10-258</inkml:trace>
  <inkml:trace contextRef="#ctx0" brushRef="#br0" timeOffset="56700.243">19254 1791 12126,'-6'27'5418,"-3"14"-645,-6-2 387,3 14-4644,-6-2 0,0 7-258,0 0 258,4-3-516,1 2 258,9-7-258,3-4 0,2-3-129,8-5 129,8-7-516,7-5 129,1-11-258,11 7-2838,-6-21-1548,7 3-387,-9-12-516,3-2-387</inkml:trace>
  <inkml:trace contextRef="#ctx0" brushRef="#br0" timeOffset="56975.2588">19520 2155 11352,'11'-6'5418,"-11"6"-516,0 0 129,-13 15-4515,3 2-258,-4 7 129,1-1-516,1 5 258,5 3-258,3-1 129,4-1-387,16-4 387,1-2-129,9-6-129,-1-10-129,6-2-387,-6-10-774,9-3-3225,-14-10-258,6-3-387,-9-11-387</inkml:trace>
  <inkml:trace contextRef="#ctx0" brushRef="#br0" timeOffset="57307.2778">19829 2059 9417,'7'30'5160,"-7"-18"-129,-1 8-387,-11-7-3483,3 9-129,-7-6-387,6 4 0,-3 4-129,5 4-516,2-1 129,6 6-258,7-2 258,6-3-387,4-4 258,8-10-387,-1-5 387,4-9-129,-6-5 129,-1-15 0,-9-3-129,-9-10 129,-4 0-129,-13 1 516,-9 3-645,-8 4 0,2 6-4644,-10 4 387,6 15-903,5 0-258</inkml:trace>
  <inkml:trace contextRef="#ctx0" brushRef="#br0" timeOffset="57607.2949">19935 1917 9804,'53'-12'5676,"-17"10"-387,10 16-516,-4 13-2967,8 18-1290,-6 14 258,-6 16-516,-10 14-129,-10 10-645,-15 7 387,-10-6-258,-13-1-4128,-22-24-903,-8-9-129,-6-22-645</inkml:trace>
  <inkml:trace contextRef="#ctx0" brushRef="#br0" timeOffset="70385.0258">3118 3485 9804,'11'-11'5547,"-11"11"-258,0 0 0,0 0-4128,0 0-387,-18 7-258,-7 7-258,-4-4 0,-7 8-129,-3-1-258,-5 2 0,3 2-774,-5-18-1419,15 12-2838,3-7-129,12 3-516,1-8-258</inkml:trace>
  <inkml:trace contextRef="#ctx0" brushRef="#br0" timeOffset="70624.0394">3165 3725 10191,'-33'20'5676,"9"-9"-516,2 12 129,-19-10-4386,15 11-387,-11-6 129,2 0-516,3-4 0,0-7-774,11 4-3870,-4-11-774,10 1-129,2-9-516</inkml:trace>
  <inkml:trace contextRef="#ctx0" brushRef="#br0" timeOffset="71337.0802">3422 2980 8514,'16'-5'5676,"-16"5"-516,0 0-129,0 0-3354,0 0-129,0 7-903,-12 4 258,-9-3-645,1 7 516,-5 3-516,-3-2 0,2-1-129,1-2-129,4 0-129,2-5-774,16 17-1935,3-25-2580,0 0 0,0 0-258,19 6-645</inkml:trace>
  <inkml:trace contextRef="#ctx0" brushRef="#br0" timeOffset="71943.1149">3641 2571 9804,'20'38'5418,"-6"9"-258,-6 0-258,5 21-3483,-10-2-645,5 7 129,-7-6-516,1-7 0,-2-12-258,0-18 129,0-30-129,0 0-516,-8-28 387,4-18-387,1-15 516,-1-10-129,2-10 0,-1 3-129,1 5 258,1 10-129,-1 6 129,2 13-129,0 14 129,0 11-258,0 19 258,8 0-129,1 7 0,4 14 0,3 11-129,5 10 258,5 4-258,5 2 129,0 1 0,4-2 0,-1-4 0,-4-3 0,-2-9 0,-7-12-129,-8-3 129,-9-2-129,-4-14 129,-17 15 0,-7-8-129,-5 3 129,-4-1 0,0 5 387,-1 0-516,5 0 387,5 3-516,3-6 0,16 9-3483,5-20-1419,0 0-129,0-8-903</inkml:trace>
  <inkml:trace contextRef="#ctx0" brushRef="#br0" timeOffset="72232.1314">3914 2316 8385,'30'4'5805,"-18"11"-645,9 16-774,-14 8-2322,23 18-1161,-11 2-129,7 9-516,-1 2 0,1 0-387,-1-10 129,1-7 0,-3-11-774,-11-30-1419,7-4-2838,-14-19-258,2-20-258,-7-22-516</inkml:trace>
  <inkml:trace contextRef="#ctx0" brushRef="#br0" timeOffset="72567.1506">4104 2083 9933,'30'11'5289,"-12"14"-645,-4 0 387,8 22-4128,-6-6-129,4 8-645,0-1 129,2 4-258,-1-5 258,4-2-387,0 1 258,-1-10-387,-1-13 387,-4-3-129,-3-9 0,-4-5-129,-12-6 0,0 0-129,0 0 0,-13-16 0,-8 16-258,-11-1 129,-1 1 0,-5-5-129,2 5 0,-3-2-258,11 6-903,-5-4-2709,13 0-387,8-7-387,12 7 0</inkml:trace>
  <inkml:trace contextRef="#ctx0" brushRef="#br0" timeOffset="72935.1716">4592 2301 9933,'12'-7'5289,"0"-2"-387,-12 9-129,0 0-3354,-14 0-645,2 13-387,-6 4 0,1 1-516,0 4 387,0 1-645,6 6 516,7 3-516,4 2 387,7-2-258,10 2 129,4 7 129,6 0-129,1-2 0,1 4-129,-1-3-129,-3 0-387,-10-14-774,3 7-3096,-13-16-516,2-3-258,-7-14-129</inkml:trace>
  <inkml:trace contextRef="#ctx0" brushRef="#br0" timeOffset="73117.182">4712 2574 8901,'-34'41'5160,"8"-11"-258,-8-6-387,0 6-4257,-2 3-3096,-2-13-1548,5-3-387,5-8-903</inkml:trace>
  <inkml:trace contextRef="#ctx0" brushRef="#br0" timeOffset="74013.2333">4294 2503 9159,'0'0'5547,"-20"6"-258,8 17-129,-12-11-3999,6 13-129,-7-6-516,2 2-129,2-3-516,-1-6-258,14 12-2967,-4-24-1677,12 0-258,-4-11-516,9-2-258</inkml:trace>
  <inkml:trace contextRef="#ctx0" brushRef="#br0" timeOffset="74491.2606">4792 1553 13803,'-1'71'5289,"1"-3"-387,0 6 0,0 11-4386,0 5 0,0-8-258,5-10 0,7 3-258,0-14 0,5-12-387,4-14 129,-1-13-903,10-2-2451,-7-18-1806,3 1 0,-6-10-774,1-4 129</inkml:trace>
  <inkml:trace contextRef="#ctx0" brushRef="#br0" timeOffset="74979.2885">4914 1723 12384,'13'8'5289,"-8"26"-387,8 22-129,-3 4-3870,5 11-387,-3-7-258,4 1-129,-4-9 129,-1-8-129,-4-19-129,-7-29 129,12 5-129,-12-26 0,0-21 0,-5-7 129,-3-9-129,-1-4 0,4 5 0,-2 7 129,6 6-129,1 13 129,0 31-258,10 0-129,5 20 387,2 16-258,3 5 129,5 1-258,1-1 387,3-5-129,0-19 0,0-13 0,-2-9 129,-1-28 129,-8-14-129,-3-4 0,-10-11-129,-5-2 258,-4 3-258,-9-6 0,13 67-516,-37-81-1419,37 81-2838,-30-46-258,30 46-129,-14 5-516</inkml:trace>
  <inkml:trace contextRef="#ctx0" brushRef="#br0" timeOffset="75295.3066">5355 1460 8127,'3'21'5031,"3"14"-258,-3 12-516,7 2-1290,-3 3-2064,12 3 0,-5-8-516,7-7-129,1-12 0,1-15-129,-3-22 129,0-10-258,-7-15 258,-5-17-129,-7-7 387,-1-4-516,-13 10 129,-8-7-258,21 59 129,-54-68-516,54 68 129,-66-12-1290,66 12-2838,-50 22-129,33 7-516,3-2-129</inkml:trace>
  <inkml:trace contextRef="#ctx0" brushRef="#br0" timeOffset="75575.3226">5423 1103 10320,'60'-30'5934,"-60"30"-1290,58 20 903,-12 9-3483,-46-29-774,69 103-645,-36-34-129,1 16-129,-6 1-645,-3 7 774,-9-12-1032,-4 1-129,-3-10-1419,-9-23-2709,-4 0-387,-8-30-516,4-3-645</inkml:trace>
  <inkml:trace contextRef="#ctx0" brushRef="#br0" timeOffset="76264.362">4200 3698 10707,'21'57'5418,"-9"-25"-516,5 8 129,-10-3-4644,9 4-258,0-4-645,-7-13-3225,5-2-1161,1-15-258,-1-7-387</inkml:trace>
  <inkml:trace contextRef="#ctx0" brushRef="#br0" timeOffset="76424.3712">4385 3774 11481,'-20'13'5547,"10"7"-516,-8-4-129,-1 6-4644,-4-3-387,-8-12-3225,8 4-1419,-2-10-774,7-1-129,1-14-258</inkml:trace>
  <inkml:trace contextRef="#ctx0" brushRef="#br0" timeOffset="76869.3967">4852 3657 11868,'0'8'5418,"0"6"-129,-12-8-387,12-6-4386,-25 16-129,4-8-387,2 4-645,-7-8-4257,13 4-129,1-8-516,12 0-258</inkml:trace>
  <inkml:trace contextRef="#ctx0" brushRef="#br0" timeOffset="77930.4573">4978 3146 10707,'28'7'5289,"-18"7"-258,2 14-258,-5 1-4257,1 17 0,-4 3-258,1 9-129,-2-3 0,1-1 0,-2-11 129,2-7 0,-1-17-129,-3-19 0,4-7 129,-4-25-129,0-15 0,0-7 0,0-7-129,0-3 0,-1 0 0,1 8 258,0 7-258,0 9 387,1 14-516,7 11 516,-8 15-387,21 0 387,-5 19-258,2 7-387,6 10 387,6 7-516,-1 3 516,7 3-258,-2-1 0,2-5 0,-5-7 129,-3-5 0,-5-6-129,-9-4 258,-14-21-129,5 11 0,-13-11 129,-14-3-258,-6-1 129,-5 1 129,-1 1-129,0-1 0,2 6 0,3 5-129,11 2 0,3-2-258,11 4-774,4-12-3870,0 0-129,0-15-258,12-8-516</inkml:trace>
  <inkml:trace contextRef="#ctx0" brushRef="#br0" timeOffset="78263.4764">5299 2673 10965,'10'-3'5289,"14"20"-129,-16 5-129,14 18-4128,-7 9-129,7 14-129,2 11-258,1 3-129,0-10-129,-1 0 0,-1-3-258,-5-19-387,3-2-2967,-16-31-1935,-5-12 0,11-16-129,-11-12-645</inkml:trace>
  <inkml:trace contextRef="#ctx0" brushRef="#br0" timeOffset="78614.4965">5536 2622 9288,'28'24'5289,"-14"-3"-258,7 13-258,-10 1-3741,10 12-258,-2-4-387,2 1 258,1 0-387,-2 4 258,-3-14-516,0 1 516,-3-11-387,-2-5 258,-2-1-258,-10-18-516,7 14 516,-7-14-258,0 0 258,-14-7-129,-1 0-129,-3 0-387,-6-3 516,-2 1 129,0 4-258,-2 3 0,2 0-129,-2-3-1032,13 5-3225,-4 0 0,19 0-903,-14 1-387</inkml:trace>
  <inkml:trace contextRef="#ctx0" brushRef="#br0" timeOffset="78991.518">5945 2731 6837,'5'-33'5418,"-9"18"-387,4 15-129,-24 0-3354,13 15-387,-12-1-387,6 17-387,0-1 0,1 6-129,4 1-258,4-6 129,7-1-129,4 4 0,9-10 129,6 0 258,3-1-258,7 0 258,-2 1-387,3-3-129,-4 1 129,-3-4-387,-3 7-387,-19-25-2451,12 29-1548,-12-29-645,0 14-129,0-14-258</inkml:trace>
  <inkml:trace contextRef="#ctx0" brushRef="#br0" timeOffset="79204.5302">6025 2992 8901,'-22'11'5805,"2"0"-774,3 12 129,-12-7-3999,9 10-258,-10-9-387,1-1-1161,9 3-3483,-5-12-903,10-2-258,4-11-645</inkml:trace>
  <inkml:trace contextRef="#ctx0" brushRef="#br0" timeOffset="79879.5688">6221 2187 9417,'0'0'5418,"0"0"-516,0 0 129,0 26-3483,-15-8-387,8 10-129,-7 1-258,2 6-645,-4 1 387,4 4-645,4-1 387,3 1-387,5-2 258,0 2-387,9-4 258,5-2 129,3 0-258,1-10 0,5 5-258,-4-15-645,13 6-3870,-14-20-387,6 0 0,-8-8-774</inkml:trace>
  <inkml:trace contextRef="#ctx0" brushRef="#br0" timeOffset="87795.0216">6470 2227 9030,'10'-15'5160,"1"6"-129,-11 9-258,8-13-3096,-8 13-129,0 0-645,0 0-387,0 11-129,-7 7 0,-1 2 0,-4 11-516,2 1 258,2 3-258,1 2 258,6 3-387,1-5 387,7 0-387,4-2 387,5-7 0,2 1-129,4-10-129,-1-6 0,0-5-129,0-3-903,-13-7-3741,8-7-387,-6-10-258,2 0-387</inkml:trace>
  <inkml:trace contextRef="#ctx0" brushRef="#br0" timeOffset="88119.0401">6704 2205 10320,'6'26'5031,"-6"-5"-387,0 13-774,0-5-2967,8 4-516,-2-3 129,10 1-258,-3-13 129,8-4-258,-2-13 258,2-1 0,-4-14 0,2-5 258,-8-12-387,-3-1 258,-5-3-387,-3 2 258,-9 7-516,-7 4 387,-1 9-645,-10 4-516,14 9-3741,-13 4-258,13 17-516,0-2-516</inkml:trace>
  <inkml:trace contextRef="#ctx0" brushRef="#br0" timeOffset="88548.0646">6967 2243 7998,'25'-10'4902,"-13"3"-129,4 7-129,-16 0-3225,29 7 0,-17 1-645,3 8-129,0 5-258,-2 5-258,-5 1 0,-1 2-258,-6-1 258,-1 2-387,0-9 516,-7-6-516,7-15 387,-13 15 0,13-15 0,0 0 129,-9-14 0,9 3-129,0 11 0,13-17-129,-4 9 129,6 2-129,-2 4-129,-1-4-258,1 6-1161,-9-10-3354,-4 10 129,4-22-774,-4 4-516</inkml:trace>
  <inkml:trace contextRef="#ctx0" brushRef="#br0" timeOffset="88781.078">7070 1891 10965,'34'5'4902,"-15"15"0,5 17 0,-5 12-3741,6 11-258,-4 8-387,-1 3-387,-5 1 0,-5 3-258,-1-4-129,-9-19-2451,-2 3-2322,-6-14-645,-4-4 258,0-18-645</inkml:trace>
  <inkml:trace contextRef="#ctx0" brushRef="#br0" timeOffset="104842.9967">19529 1535 129,'0'-55'2967,"-46"2"258,46 53-645,-67-36-2580,67 36 129,-91-58 0,37 28-645,-4 7 774,-3-5-129,-6-3-129,-6-2-387,-6 0 774,-4-2-387,-4-1 258,-4 2-258,-4 0 516,-1 8-387,-7 6 774,0 9 129,-12 5-516,3 6 387,-8 5-258,-4 6 129,-9-4-387,-4 5 0,-4-5-258,-3 0-258,1 0 129,-4-7-129,1-11 0,1 3-387,5 1 387,4 1 129,3 6 129,2 0-387,2 3 258,2 19 0,1 10-129,-5 9 645,-2-4-516,-6 11 0,-1 1-129,1 1 645,-2-2-516,4-3 0,0-3-129,7-5 516,5 12-516,11-6 387,5 7-387,4 1 516,4 18-387,7-4 258,0 16-129,7 1-129,-3 6 258,2-8-903,2 5 903,4-7-774,2 3 516,4-9-258,8 1 258,6-5-516,8 7 516,12-3 258,10 7-258,10 4 129,14 0 0,8 7 129,8 3-129,14 10 129,2 3 0,9 1 129,1-4-129,6-1 0,1-1 0,3-5-129,7-11 0,5-8 0,5-8 0,12-1 0,11-6-129,11-1 387,13-3-258,8 0 0,13 1 129,10 5-258,5 0 129,6 0 0,1-1 129,5 1-129,2-5 0,2-1-258,-2-14 258,7-7-129,3-12 129,4-12-258,5-8 129,6-5-129,9-10 0,5-8 129,13 2-129,-2-6 129,7 0-129,4 3 129,1-5-129,-6-3 0,3 0-129,-4-10 129,-6-10-258,-4-7 258,2-8-129,-6-8 258,2-13-129,1-11 129,0-4 129,-5-3 129,-4-2 129,-3-2-129,-10-4 129,-12-1-129,-19 1 0,-14 1 0,-24-8-129,-14-5-129,-24-8-129,-20-10-129,-23-6 0,-23 1-129,-13-10 0,-31-1 645,-17-1-645,-29 13 387,-17 2-516,-29-13-129,-16 15-2451,-26 13-258,-26 1-1032,-13 10-645</inkml:trace>
  <inkml:trace contextRef="#ctx0" brushRef="#br0" timeOffset="106451.0886">6381 528 129,'-201'5'2967,"78"-5"258,3 0-2322,-20 5-516,-13-1 258,-8 11-258,-10 6 387,-3 13 129,-8 9-129,-2 11-129,-8 5-129,2 12 0,-4-2-258,3 15-129,1 3-258,5 11 387,6 6-516,10 3 387,11 18-516,8 1 387,10 30 0,12-12-258,7 31 258,14-14-516,7 24 645,8-8-387,8 6 387,12-9-258,8-2 129,13-13 129,10-11-129,11-10 129,13-14-129,14-8 129,8-10 0,20-3 258,14-11 0,16-1 258,11-9-129,22-2 516,2-8-258,17-2-129,2-19 0,10-4-387,6-17 0,6-9-258,6-15 0,4-6-258,12-18 0,8-9 129,8 0 0,10-5 258,10 2-129,7 1 129,7 4 0,10 6 0,4 4 129,6 0-129,3 1 0,0-4 129,0-2-258,1-7 0,-2-4 129,-6-13-129,0-6 0,0-2 0,-7-7 129,-3 2 0,0-2 0,-3 7 0,-3-3 258,4 12 0,-6 1 0,-2 7 0,-3 1-129,-1-1 0,-6-1-129,-7 5 129,-8-6-258,-7-3-129,-7 2 129,-8-4-129,-11 2 0,-15-1 129,-10 3 0,-12 0-129,-15 2 0,-18 3 0,-17-3-129,-18-9 0,-15-3 0,-17-12 0,-11-9 129,-19-17-129,-14-12 129,-14-9-129,-11-9 129,-15-5 258,-9-12-129,-13 3 387,-4 2-516,-14 8 516,-9-12-258,-12 19 129,-12 5 258,-13 21-387,-16 10 129,-22 14-516,-16 11 258,-11 13-258,-12 22 258,-9 4 0,-6 1-516,-5 3 516,2-1-258,0-4 387,4-5-516,-6-7-903,9-4-2193,3 2-1032,-4 6-258,22-3 645</inkml:trace>
  <inkml:trace contextRef="#ctx0" brushRef="#br0" timeOffset="108056.1804">8999 6306 3225,'-9'7'4515,"9"17"129,1 13-3096,1 6-645,3 15 516,-8 7-258,3 15 0,-13 3-258,5 1-387,-8-6-258,6-11 0,-5-14 0,6-18 0,9-35 0,0 0 0,-8-48-129,9-12 258,6-19-129,5-11 0,-3-7-258,7-2 0,-3 8 0,0 14 0,3 17 0,-3 13-129,2 18 129,-1 22-129,2 14 0,2 25 129,5 17-129,1 12 0,2 14-129,3 6 258,3 12 0,-2-2-129,-1-3 258,0-9-129,-8-12 0,-1-13 0,-8-16 387,-4-12-387,-8-26 258,-12 0 0,-12-20-129,-6-9 129,-12-2-129,-6-1 129,-2 3-387,-4 2 0,8 11-387,-4-3-1161,14 17-3096,7 2-258,11 7-387,18-7-257</inkml:trace>
  <inkml:trace contextRef="#ctx0" brushRef="#br0" timeOffset="108355.1975">9401 6089 3999,'43'115'4515,"-25"-37"0,-5 13-2838,10 21-129,-12-3-516,5 7-516,-7-12-129,5-12 0,-9-19-774,0-25-387,3-14-2193,-8-34-1677,12-18-258,-5-19 129</inkml:trace>
  <inkml:trace contextRef="#ctx0" brushRef="#br0" timeOffset="108663.2152">9666 6133 1548,'11'-12'4515,"9"15"387,-11 18-387,7 16-2838,-2 17-1290,-5 7 0,5 17 129,-6 7-129,4 7-129,-2 2 0,-1-4-129,1-12 0,-3-14-129,0-13 258,-2-26-129,-5-25 0,0-9 0,-12-32 0,-6-10 0,-8-6-258,-6-1 258,-6 1-387,-3 6-129,5 21-645,-12 7-2451,11 21-1419,9 12-258,7 15 129</inkml:trace>
  <inkml:trace contextRef="#ctx0" brushRef="#br0" timeOffset="109039.2367">9951 6750 4644,'23'89'4644,"-14"-35"-645,-3-11-1935,6 5-516,-10-18-387,8-1 0,-10-29-258,0 0-258,12-5-129,-4-22-129,-2-6-129,5-2 0,1-3-258,4 4 129,4 4-258,1 7 129,2 9-258,-3 2-387,8 12-516,-13-7-2322,4 2-1419,1 3-516,-4-3 129</inkml:trace>
  <inkml:trace contextRef="#ctx0" brushRef="#br0" timeOffset="109296.2514">10496 6931 2322,'-8'37'4644,"-8"-22"-129,4 3-258,-1 1-3870,-5-4 0,-1 2-129,2-2 0,3-4-129,3 0-258,-1-8-1161,12-3-2322,0 12-774,0-12-387</inkml:trace>
  <inkml:trace contextRef="#ctx0" brushRef="#br0" timeOffset="109491.2625">10501 7052 903,'8'-33'4773,"-5"15"258,-3-1-387,-8 1-3225,8 18-129,-20-16-387,8 15-258,-2-8-387,-2 7-129,-1 2-645,-6-5-2064,6-11-2064,5 1-258,1-9-258</inkml:trace>
  <inkml:trace contextRef="#ctx0" brushRef="#br0" timeOffset="109895.2856">10585 6631 3225,'19'70'4773,"-11"-19"0,-4 0-387,1 5-3870,3 8 0,-4-10 129,5 2-258,-6-12 129,6-5-129,-2-21-129,2-9 0,-9-9 0,18-14-129,-11-8-129,2 0 129,2-3 0,1 0 129,-3 1-258,4 10 387,0 2-258,2 6 258,1 2-258,-1 4 129,2 3-129,0 10-129,0 2 129,-2 1-129,2 6 129,-2-1-387,-2 1 258,-4-4-387,3 2-516,-12-20-2064,8 14-1935,-8-14-387,0 0-258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2-03T17:11:07.465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3923 2785 6708,'0'0'5160,"15"-19"-129,-14 0-516,-1 19-3096,3-42-387,-3 21-258,-8-12-387,-4 1 0,-8-6-129,-4 6-129,-6 2-129,-3 2 129,-4 10-129,-1 4 0,1 14 0,-2 10-129,4 12 129,-2 11-129,8 10 129,3 7 0,2 9 0,7 3 0,2 6 258,6-3-129,4 5 129,5 3 0,0-5 0,8 2 129,1-12 0,8 2 0,2-11 0,4-4 0,4-14-129,4-6 0,4-4-129,1-11-129,-1 8-129,-2-9-129,1 1-258,-13-10-1161,3 15-3612,-8-14 258,-3 4-645,-13-5-387</inkml:trace>
  <inkml:trace contextRef="#ctx0" brushRef="#br0" timeOffset="456.026">4294 3080 8901,'5'-19'5418,"-5"19"0,0 0-387,-1 29-4128,-12-10-258,1 10-129,-6 3-258,5 13 0,-2 6-129,4 2-258,3 1 258,8-7 0,10-4 0,12-6 129,8-10-129,11-11-129,5-12 129,7-4-129,5-20 129,-3-7-129,-5-9 0,-5-9-129,-11-2 387,-12-7-387,-20 2 258,-12-7-258,-22 9 0,-15 6 129,-9 6-129,-10 8 0,2 8-387,0 11 387,12 11-1161,-1 7-3483,25 15-258,8-6-129,20 9-774</inkml:trace>
  <inkml:trace contextRef="#ctx0" brushRef="#br0" timeOffset="1764.1009">3472 2831 7998,'-91'-120'5805,"61"86"-516,2 12-129,17 33-3483,8 15-903,12 30 387,11 8-387,9 17-258,5 11-258,6 3 0,-2-5-129,-4-16 0,-2-15-129,-7-24-258,-5-26 258,-6-21 0,-6-39-258,-4-24 258,-3-20-129,2-3 0,6-13 129,3 8-129,4 18 129,10 21-129,6 38 129,10 33 0,7 51 129,5 31 0,4 36 0,-4 26 0,1 14-129,-4-2 258,-12-20-258,-7-26 0,-10-41 0,-7-37 0,-6-49 0,-4-48 0,-2-45-129,-2-30 0,3-20 129,8-13 0,5-2 0,7 15-258,6 30 129,4 31 0,6 44 129,1 45 0,-1 35 0,-1 48 387,-5 31-387,-2 28 129,-8 5 0,-7-8 0,-9-17-258,-8-32 129,-4-29 0,-14-39-258,-6-38 258,-5-53 0,-7-29 0,-1-21 0,1-16 129,1 7-129,-1 11 129,3 24-129,3 31 258,-3 46-258,2 32 258,3 40 258,-4 30-387,4 14 129,2 11-387,2-2-129,7-1-1161,-1-38-3741,16-17-129,2-25-903,20-21-258</inkml:trace>
  <inkml:trace contextRef="#ctx0" brushRef="#br0" timeOffset="2288.1308">6995 3516 11223,'19'-16'5547,"-12"2"-258,-7-16 0,-4 5-4515,-18-7 0,-13 10-258,-16 6 129,-10 12-258,-10 7 0,-9 17-129,-4 20-129,4 10 129,6 13-129,14 9-258,12 5 258,19 2-129,19-3 129,11 3 0,22-6-129,17-3 129,14-6-129,16-10 258,9-7-258,3-14-129,2-5-129,-2-13-387,1 4-1677,-20-22-2967,-6-3-258,-19-12-258,-6-3-516</inkml:trace>
  <inkml:trace contextRef="#ctx0" brushRef="#br0" timeOffset="2696.1542">7722 3585 12126,'8'57'5289,"-5"-8"-129,-3 2-387,0 17-4386,0-1-129,-4 3 0,0-3-258,4-10-387,7 0-774,-6-27-3096,16-8-774,-2-22-129,10-7-645</inkml:trace>
  <inkml:trace contextRef="#ctx0" brushRef="#br0" timeOffset="2845.1627">7944 3899 11481,'-8'-40'5547,"-13"27"-129,-5 13-516,-16-6-3999,1 6-258,-8-2-129,-1 2-516,5 4-1677,4-6-3612,8 2 0,8-10-645,13 5-258</inkml:trace>
  <inkml:trace contextRef="#ctx0" brushRef="#br0" timeOffset="4092.234">5863 3726 5031,'-32'5'5289,"18"-5"-129,-2-8-387,16 8-2709,-22-26-258,22 26 0,-12-30-645,15 16-387,0-3 0,11 2-258,3 1-258,8 6 0,3 2-129,7 6-129,0 8 0,3 14-129,-2 14 0,-4 14 0,-3 15 0,-6 7 0,-10 18-129,-12 9 258,-5 1-258,-18-5 258,-7-11-129,-8-13 258,-4-14-129,-7-19 129,1-24 129,5-20 0,4-23 0,6-8 0,4-7 0,11-1 0,8-3 129,9 5-258,2 8 0,17 12 0,7 15 0,11 8 0,7 1-129,6 14-129,4 5 0,1 3-258,10 8-774,-10-15-4128,13 4 0,-4-12-516,10-1-387</inkml:trace>
  <inkml:trace contextRef="#ctx0" brushRef="#br0" timeOffset="4612.2638">8963 3432 11481,'15'-1'5418,"-15"1"-258,-11 11-387,-11 16-4257,-20 2 0,-5 14-129,-5 12-129,2 13 0,-2 10-129,13 7-129,11-1 129,15 0 0,18-13-129,20-6 129,19-20-129,15-14 129,7-25-129,12-14 0,2-22 0,2-14 0,-11-13 0,-10-9 129,-18-6-129,-14-11 129,-21 1 0,-16 3 0,-26-2 0,-12 11 0,-11 16-129,-5 11-387,0 16 0,3 13-645,21 28-3741,1 11-387,25 21-387,10-2-387</inkml:trace>
  <inkml:trace contextRef="#ctx0" brushRef="#br0" timeOffset="5024.2873">9654 4095 5289,'37'9'5418,"-21"-2"-387,4 5-258,-7 5-2709,10 19-903,-18-5 0,3 14-516,-8 1-258,-12 8-129,-10 1 0,-5-2-129,-10-8 129,-2-12 0,-7-10 129,2-7 0,2-14 129,8-4-129,3-18 0,14 1 129,6-3-129,11 7 0,15-1-129,10 8-129,8 8 0,8 0-129,6 3 0,0 8 129,0-3-258,0 3-258,1 3-645,-16-9-4257,5-5 129,-8-13-645,2-4-129</inkml:trace>
  <inkml:trace contextRef="#ctx0" brushRef="#br0" timeOffset="5708.3265">10282 3815 9804,'-6'33'5547,"6"-17"-258,0-16 0,0 0-3741,0 0-903,14 9 258,-14-9-387,25-10-129,-5 0-129,6 4 0,5-3 0,7 6-258,5-4 129,6 4-129,0 0 129,5 3 0,1-1-129,0 1 0,0 0 0,-6 0 0,-6-1 0,-3-3 0,-10 2 0,-6-2-129,-7 1 129,-17 3 0,9-3 0,-9 3-129,-6 0 129,-8 9 0,-3 1 0,0 5 129,1 0 0,2 1-129,2 2 129,8-6-129,4 2 0,0-14 0,20 4 129,0-9-129,2-12-129,3-5 258,1-8-129,-2-3 0,-5-3 129,-5 0-129,-7 3 0,-7 5 0,-11 4 0,-5 3-129,-8 9-129,-4 4 0,-1 5-387,-4-4-516,17 7-3999,-8-4-129,24 4-387,-8-20-516</inkml:trace>
  <inkml:trace contextRef="#ctx0" brushRef="#br0" timeOffset="6164.3525">12508 3281 11481,'-31'-19'5547,"-13"15"-258,-3 9-258,-15 10-4515,-8 16 129,-11 7-129,2 14-129,0 10-129,12 10-129,10 7 129,17 5-129,14-3 0,14-6-129,14-4 129,20-6-129,12-10 0,14-11 0,12-11-258,10-15-387,15-8-387,-9-23-3096,11-7-1161,-10-24-258,2-4-258</inkml:trace>
  <inkml:trace contextRef="#ctx0" brushRef="#br0" timeOffset="6488.3711">12726 3578 9417,'18'-55'5418,"-14"39"-258,-4 16-129,0 9-3483,-4 22-387,-18 13-645,1 8-387,-3 12 0,0 4-258,2 5 129,6 2 0,11-5-129,6-12 129,19-17 129,14-12 0,7-15 0,12-14-129,4-14 129,3-20 0,-3-14 0,-8-6 0,-11-13 129,-13-4-129,-17-9 129,-16 1-129,-22 3-129,-15 9 0,-12 13-129,-6 9-258,-2 27-645,-2 3-1677,17 32-2580,8 13 0,18 16-387,12 4-516</inkml:trace>
  <inkml:trace contextRef="#ctx0" brushRef="#br0" timeOffset="21416.2249">11369 3630 3612,'-7'12'5031,"3"-1"-258,4-11-387,0 0-2709,-1-21 0,4 10-387,-3-15-258,2 5-258,-2-10-129,8 8-129,-4-6 0,7 8 0,-1 1-129,3 8-129,3 6 129,2 2-258,-1 4 129,1 0-258,-1 10 129,-3 8-129,-2 0-129,-4 4 129,-2 6-129,-5 7 0,-1 4 0,0 6 0,-1 7 129,-5-1-129,3 7 129,-3 0-129,1 0 129,-1 1 0,0-1 0,-2-4 0,-2-5 0,-5-2 0,0-10-129,-3-4 129,-3-8 0,1-7 0,-2-10-129,-2-8 129,3-2 129,1-14-129,3-2 0,3-5 0,4 3 0,5-3 0,5-1 0,0 2 129,3 8-129,7 3 0,2 4 129,1 3 0,6 3 0,-2 1 129,5 9-129,1 7 258,3-4-129,2 4 0,2 3 0,1-1 0,1-2 0,0 0-258,-1-4-387,-9-10-3354,5 10-1548,-11-12-258,0 0-516</inkml:trace>
  <inkml:trace contextRef="#ctx0" brushRef="#br0" timeOffset="23808.3617">5312 6274 1,'-20'18'4643,"8"-15"130,12-3 258,0 0-2451,-10 0-516,10 0-516,0-25-129,4 14-129,-4-14-387,7 6 129,-1-9-516,6 8 0,-2-4-258,5 6 129,1 0-258,2 1 129,2 10-129,2 3 0,1 4 0,-1 6-129,5 13 0,-3 8 0,0 9 129,-1 7-129,-2 8 129,-1 11-129,-5 1 0,-4 2 129,-3 1-129,-7-1 129,-1-2-129,-5-5 0,-8-12 129,-8-10-129,-2-8 0,-4-13 0,-4-9 0,2-6 0,0-9 129,3-7 0,2-1 0,8-1 258,6 3-129,9 1 0,1 14 0,17-9 0,2 9-129,5 11 129,2 2-258,3 5 0,2 0 0,-5 3 0,-1-5 0,-2-2-258,-3-1-387,-9-13-903,6 1-3741,-17-1-387,20-14-258,-15-10-516</inkml:trace>
  <inkml:trace contextRef="#ctx0" brushRef="#br0" timeOffset="24447.3983">6164 6206 5676,'12'-15'5418,"-12"15"-387,10-20-258,-10 20-3354,1-12-645,-1 12 0,-6-12-387,-6 12 129,-7 3-129,-1 6-258,-8 2 258,-2 12-129,-2 0 129,2 7-129,-1 3 129,9 7-129,2-3 0,8 13 129,7-6-129,5 5 0,5-2-129,12 0 129,4-8-129,6-3 0,1-1 0,4-10-129,2-2 0,0-10-258,-1 1-129,-7-11-258,7 11-1806,-11-14-2838,-2-4-258,-5-12-387,-1-3-129</inkml:trace>
  <inkml:trace contextRef="#ctx0" brushRef="#br0" timeOffset="24840.4208">6550 6407 5805,'-4'17'5418,"-6"5"-387,-4 7-129,1 14-3870,-4-2-258,9 12 129,-5-4-129,12 8 0,-1-16-258,9 2 129,9-12-129,12-10 0,3-12 0,9-8-258,1-9 129,5-12-258,-3-12 0,-2-9 0,-6-4 0,-7-6-129,-9-4 0,-11 0 129,-8 1-129,-8 3 0,-17 10 0,-8 2 129,-8 9-258,-4 7 129,2 10-258,-2 3-129,5 10-516,-1 0-2967,20 10-1419,7 0-258,14 4-645</inkml:trace>
  <inkml:trace contextRef="#ctx0" brushRef="#br0" timeOffset="25261.4448">7795 6197 7998,'5'64'5289,"-2"-24"-387,-2 11 0,2-2-4515,0 4 129,-3-3-387,1-3-258,6-1-1935,-1-15-2709,2-11-387,4-16-387,2-10 0</inkml:trace>
  <inkml:trace contextRef="#ctx0" brushRef="#br0" timeOffset="25409.4533">7930 6334 6837,'-29'-32'5547,"6"30"-258,-8 3-258,-3 19-3612,-5-9-516,-1 4-516,2 2-1161,-9-6-3999,15 2-258,10-10-387,12-1-516</inkml:trace>
  <inkml:trace contextRef="#ctx0" brushRef="#br0" timeOffset="25892.4809">8602 6041 7353,'-4'-14'5547,"-21"15"-387,8 14-129,-8 9-3999,4 15 0,-8 4-258,5 18-258,2 4-129,9 7-129,7-1-258,6 2 129,20-6-129,12-6 129,7-15-129,14-14 0,4-12 129,3-19-129,1-15 0,-6-20 129,-6-13 0,-8-13-129,-17-6 0,-16-9 0,-14-1 129,-19 5-129,-13 11 0,-11 11 129,-5 14-516,-5 11 0,8 23-1290,-5 4-3483,22 20 0,9 8-645,16 10-258</inkml:trace>
  <inkml:trace contextRef="#ctx0" brushRef="#br0" timeOffset="26295.504">9157 6606 4257,'24'-7'5289,"-9"7"-129,2 0-387,6 13-3870,-8 0 0,7 15 258,-11 0-387,2 16 0,-9 5-387,-4 11 0,-7-2-129,-6 2-129,-10-13 258,-5-6-387,-3-14 258,-1-15-129,-1-12 258,2-15-129,5-10 0,5-6 258,8 2-258,11 4 258,5 5-258,17 14 129,7 5-258,9 1 0,10 12-129,3 2-387,9 6-387,-11-11-4386,14-3-387,-5-12-258,3-11-516</inkml:trace>
  <inkml:trace contextRef="#ctx0" brushRef="#br0" timeOffset="26895.5383">9885 6289 8127,'-26'22'5805,"26"-22"-516,-12 14-129,12-14-4128,5 10-129,8 0-129,2-8-129,6 4-129,6-3-129,8 1-129,9-4-129,6 0 0,8-3 0,5-1 0,0-6 0,3 2 0,-5 0 0,-2-3-129,-10 1 129,-6-2 0,-9 6-129,-8-3 129,-4 7-129,-7 0 0,-6-1 258,-9 3-258,0 0-129,0 0 129,4 6 129,-4-6-258,-12 23 129,6-5 0,-3 0-129,4 4 258,0-4-129,5-3 0,0-15 129,7 15-129,2-16 129,4-14-129,0-2 0,-1-10-129,0 0 258,-3-1-129,-6-4 0,-3 7 0,-2 5 0,-7 2 129,-4 2-258,-3 5 0,-1 4-129,-1-6-258,3 9-645,-7-17-3612,13 4-516,-2-10-645,11-4-258</inkml:trace>
  <inkml:trace contextRef="#ctx0" brushRef="#br0" timeOffset="27339.5637">11667 5861 7998,'-2'-12'5547,"-12"16"0,-15 5-516,-1 9-4128,-14-1 0,3 15 0,-7-3-387,4 13 129,2 1-129,13 7-129,9 6 0,16 5 0,6-2 0,20 2-129,12-1 0,13-3-129,12-8 0,5-7-129,4-11-129,0-13-258,3-1-258,-11-17-516,3-3-4257,-21-19-258,-6-4-516,-14-12-258</inkml:trace>
  <inkml:trace contextRef="#ctx0" brushRef="#br0" timeOffset="27739.5866">12213 6070 5934,'0'0'5805,"-12"-4"-516,-1 15-258,-7 11-3870,6 12-258,-5 6 0,10 14-387,3 2 0,8 9-258,11-6 0,14-7 129,8-9-129,9-6 0,2-20 129,3-17-129,-1-13 0,-3-21 0,-6-16-129,-9-5 129,-16-15-129,-9-7-129,-11 1 0,-17 2 0,-15 5 0,-10 9-129,-5 17-129,-4 8-387,7 31-1419,1 3-3354,13 11 0,11 16-645,20 14-129</inkml:trace>
  <inkml:trace contextRef="#ctx0" brushRef="#br0" timeOffset="29119.6655">10979 6126 3870,'-15'13'5289,"15"-13"0,-13 2-258,10 8-2967,3-10-387,0 0-129,-5-10-516,5 10-258,4-16-129,-4 16-258,16-16 0,-3 8-129,0-1-129,3 9 0,2 0 0,1 9-129,3 8 0,-4 8-129,1 13 129,-3 8-129,-5 10 129,-5 9-129,-6 9-129,0 0 258,-12-3-258,-4-4 258,-5-11 0,-2-8 0,-1-12-129,0-14 0,3-13 258,4-9-129,6-5 129,11 5 0,-1-19 0,8 11 0,7-1 129,9 5 0,6 4-129,4 2 129,5 8-129,4 3-129,3 4-129,-3-5-258,3 6-645,-11-8-4257,10-3-258,-7-7-387,3-10-516</inkml:trace>
  <inkml:trace contextRef="#ctx0" brushRef="#br0" timeOffset="29775.703">12881 6720 3354,'-26'11'5805,"26"-11"-387,-12 0-258,10-7-3483,8 7-129,-1-14-387,11 10-258,0-11-516,8 5-129,1 0 0,4 4 0,5 2-129,3 4 129,-3 11-129,2 9 0,-3 7-129,-3 8 129,-6 6-129,-4 6-129,-12 8 129,-8 5-129,-7 3-129,-13-6 129,-5-3 0,-8-10-129,-3-9 129,-1-13 129,3-8-129,4-14 258,9-5 129,14-12 0,7-2 0,12 0 0,12 3 129,12 5-129,5 4 0,9 6-129,5 1-258,-1 0-387,11 0-4644,-13 0-258,1 0-516,-8-5-387</inkml:trace>
  <inkml:trace contextRef="#ctx0" brushRef="#br0" timeOffset="38992.2302">14920 8224 2580,'0'0'3741,"-12"-3"-2580,2-3-258,-1 6 129,-5-7 387,2 7-129,-9-1 129,5 3-129,-11-2 0,4 8-258,-9-8-387,-2 7 129,-10-7-387,-2 0-129,-7-3 0,-6-1 0,-4-5-129,-4 0 0,-6-1 129,-2 3-129,-6 0 0,-3 6 0,-7 1-129,-5 5 129,-5-1-129,-6 1 129,-10-1 0,-6-1 0,-2-3 129,-5-5-129,-2-3 258,1-3-258,-10 1 129,0 3-129,0-2 129,0 6 0,-4 3-258,-1 5 258,-3 4-129,-1 1-129,3-1 129,-3 2-129,-2 5 129,-2-4-129,3-5 129,-3-2-129,-4-2 0,-2 3 0,-2-6 129,5 0 0,-6-2-129,0 2 0,1 0 0,1 4 129,2-1 0,-1 4-129,-2 2 129,-1-2 258,1-3-258,-4-3-129,-1-4 129,-1-8 0,0-4-129,-4-3 129,1 0 0,3-1-258,-3 2 129,3-1 0,-2 7 129,2 4 0,2 0-129,-2 4 129,1 1-129,2 1 0,-1-3 0,3-3 129,0 3-129,2-6 0,3 5 129,2 0-129,1-3 129,4 4-129,3 3 129,3 2 0,5 5 0,1 9 0,3-1 0,7 3 129,7 1-129,7 4 0,1-3 0,2-1 129,3-4-129,7-1 129,1-3-129,7-1 129,-2-6 0,5-3-129,-1 0 129,7 0 0,0 0 0,5 0-129,7-3 0,3-1-129,3 2 129,10 1 0,6-3-129,8 0 129,10-6-258,3 3-129,12 7-387,-3-17-1161,23 17-3483,-14-23-258,14 23-516,16-20-387</inkml:trace>
  <inkml:trace contextRef="#ctx0" brushRef="#br0" timeOffset="41095.3505">10501 1357 2580,'-12'-51'2451,"12"51"258,0 0 0,0 0-2838,0 0 0,25 68-129,-14-26 258,3 22 387,5-1 645,-3 11-258,1 5-129,-7 6-516,2-6 258,-6 9 129,-3-15-516,-3-6 129,-6-11-903,-5 1 516,-5-25-387,-3-2 387,-8-15-387,-2-7 387,-2-6-516,-2-2 516,-1 0 0,3 0 0,2 8 129,8 11 129,9 11 129,9 23 129,8 8 0,12 22 0,9 13 516,8 18-645,10 8 129,-1 9-258,5 1 0,-5-6 0,-3-6 0,-6-12-258,-9-15-129,-9-14 0,-9-19 129,-7-16 0,-16-15-129,-4-12 258,-9-8 0,-4-1 129,-1 0 129,-2 2 387,3 15-129,0 9 258,7 18-129,1 16 129,9 19 0,4 12-258,5 15-258,6 7 0,1 3-129,7-4 0,-1-7 0,1-11-129,-4-14 0,-3-17 0,-2-13 129,-7-14-129,-5-12 0,-3-6 129,-1 0-258,-3 7 516,-3 11-516,4 16 516,2 16-258,2 18 129,3 17 0,9 14-129,0 13 0,4 0 0,4-5 0,0-8 0,0-13 0,1-17-129,-5-16 0,0-15-129,-6-15 258,-1-15-129,-2-5 258,1-6-129,0 2 258,1 8 129,1 13-258,-2 15 387,4 16-258,0 19 129,4 19-129,0 13-129,4 10 129,6 7-258,7-4 129,2-10-129,1-9 129,0-15-129,-2-22 0,-4-15-129,-3-21 0,-3-15-258,-5-14 387,-2-6-129,-1-14 0,-1 16 258,-3-2-129,-1 8 129,4 14-129,0 12 387,1 15-387,0 12 0,4 11 0,8 12 0,-1 3-258,2-5 258,1-6-129,-4-10 258,-1-10-258,-7-17 0,-2-12 0,0-8 0,-7-13 0,0 1 0,-2 1 258,1 10-129,1 8 129,2 13 129,5 12 258,-4 9-129,1 14 0,-3-2-129,-2 1-129,-8-4-129,-7-9-129,-4-2-645,-10-2-3483,-7-20-387,9 7-129</inkml:trace>
  <inkml:trace contextRef="#ctx0" brushRef="#br0" timeOffset="49831.8502">1969 9600 4128,'-28'19'5676,"16"-13"-258,12-6-129,-14 15-2322,3-23-1290,11 8-387,0-19-258,8 5-129,-1-14-129,6 2-258,3-5-129,4-1-129,3 3 0,4 0-129,2 2 129,1 9-258,-1 11 0,-1 7 0,1 11 0,-4 15 0,-4 18-129,-4 11 258,-8 13-129,-3 11 129,-6 8-129,-11 3 0,-10-4 0,-8-8 0,-3-14 129,-3-16-258,-4-17 258,4-18 0,2-13 0,5-17 129,10-10-129,7-6 258,10 1-129,1 8 1,13 2-259,8 11 0,9 11 0,6 5 0,2 13 0,2 2 0,1 4 0,-2-5-130,2 0-644,-8-19-1032,3 0-3870,-9-11 0,1-11-645,-5-12-258</inkml:trace>
  <inkml:trace contextRef="#ctx0" brushRef="#br0" timeOffset="50211.8719">2879 9500 11739,'20'-21'5805,"-19"7"-129,-1 14-258,-5-12-4644,-10 12-129,-9 8-258,-3 16 129,-5 6-129,2 11-129,-2 11-129,8 8 258,5 5-387,8 3 129,11-5 0,3-4-129,11-6 0,10-8-129,6-11 0,3-11-645,8 3-1161,0-23-3483,2-1-387,-3-4-129,2-12-516</inkml:trace>
  <inkml:trace contextRef="#ctx0" brushRef="#br0" timeOffset="50604.8944">3472 9487 9804,'0'82'5418,"0"-33"-387,0 11 129,0 7-4515,-2-4-258,0-1-258,2-7-516,-5-13-4128,9-12-387,9-12-516,6-16-387</inkml:trace>
  <inkml:trace contextRef="#ctx0" brushRef="#br0" timeOffset="50764.9035">3662 9794 10707,'3'-12'5418,"-14"4"129,-10 8-129,1 0-4515,-10 0-387,-3 0 0,-8 0-516,-2-12-774,10 5-4257,-8-2-387,12 7-258,4 2-645</inkml:trace>
  <inkml:trace contextRef="#ctx0" brushRef="#br0" timeOffset="51691.9566">4103 9356 8514,'-6'17'5805,"4"-1"-387,2-16-129,0 0-3870,10-10-387,-4-6-258,9 2-258,0 1-129,6 2-129,3-2-258,3 5 129,2 7-129,-1 8 0,0 11 0,-5 12 0,-3 7 0,-6 10-129,-8 12 129,-6 8 129,-8-2-258,-5 2 258,-8-7-129,-3-11 129,-1-7-129,3-17 258,-1-9-129,7-12 0,5-5 258,11 1 0,-2-21 0,10 11-258,7-1 258,7 10-258,4 1 0,6 2 0,1 14-129,1-1-258,4 6-258,-4-12-903,5 8-3999,-2-12-516,3-5 0,-4-8-1032</inkml:trace>
  <inkml:trace contextRef="#ctx0" brushRef="#br0" timeOffset="52355.9946">4950 9235 9546,'26'-25'5934,"-16"19"-645,-10 6 0,0 0-4644,-1 15 387,-15 12-645,-9 3 129,0 12-387,-7 11 129,3 7-129,0 7 129,6 2 0,8-5-258,10-1 258,5-10-258,10-4 129,14-16-258,5-10-129,8-10-129,3-13-129,8-5-516,-4-18 129,10-3-258,-12-17 129,7-1 129,-15-12 0,3 6 516,-7 0 258,-8 0 516,1 14 387,-15 1 0,7 16 258,-14 8-258,-1 11 0,0 14-129,-9 15 0,-6 2-387,-2 12-129,0 1 0,3 9 0,2-1 0,6-6 0,6-3-129,12-15 129,11-11 0,7-11 0,2-10-129,4-18 0,0-13 129,-6-8-129,-6-10 0,-8-7-129,-12 4 129,-7-2-129,-14 10-129,-18 1-645,0 17-4515,-11 10 0,4 17-516,0 7-387</inkml:trace>
  <inkml:trace contextRef="#ctx0" brushRef="#br0" timeOffset="53045.034">6203 9314 7482,'19'40'5418,"-14"-3"-387,-1 10-129,0 11-4386,5 6-129,-2 4-258,-1-7-645,10 1-2451,-1-16-1806,3-21-516,2-14-387</inkml:trace>
  <inkml:trace contextRef="#ctx0" brushRef="#br0" timeOffset="53197.0427">6418 9570 6063,'-9'-59'6192,"-7"47"-516,-6 11-258,-2 12-2451,-10-2-2064,2 7-258,-6 1-774,-6-15-1290,9 13-3999,3-4 129,10-3-774,7-8-258</inkml:trace>
  <inkml:trace contextRef="#ctx0" brushRef="#br0" timeOffset="53720.0726">6959 9363 7740,'0'0'5547,"1"-19"-129,11 1-516,0-9-4128,11 5 129,-4-4-387,8 4 0,-1 8-258,2 7 129,-3 10-129,1 21 0,-7 11 258,-3 20-387,-6 9 129,-10 11 0,0 3-129,-13 3-129,-6-12 0,-6-4 129,-2-17-129,0-18 129,-2-14 0,4-14 0,5-10 129,9-10 0,5-6 129,6 0-129,8 6 0,9 6 0,7 7-129,5 5 129,1 6-258,2 8-129,1 8-258,-4-11-387,8 4-3483,-11-15-1419,3-1-129,-5-18-516</inkml:trace>
  <inkml:trace contextRef="#ctx0" brushRef="#br0" timeOffset="54152.0973">7902 9247 8643,'0'0'5676,"-12"18"-387,-5 11-129,9 20-4515,-16 3 0,7 13-129,-4 1-258,8 8 129,4-6-258,9-4 258,5-10-129,13-13 0,14-15 0,6-11 129,10-15-129,0-22 0,5-17 0,-4-12-129,-5-11 0,-10-4-129,-9-5 129,-13-4-129,-15 10 0,-18 6-129,-16 16 129,-8 15-258,-6 16 0,-3 8-387,5 20-645,-6 10-3612,23 20-645,8 5-387,18 6-387</inkml:trace>
  <inkml:trace contextRef="#ctx0" brushRef="#br0" timeOffset="54584.122">8258 9781 4644,'-8'12'5289,"8"-12"0,0 0-258,9-1-3741,-3-13 0,13 9-129,-7-10 129,14 6-516,-3-2-129,6 11-129,-4 0-129,1 12-129,-2 11-129,-7 11 0,-5 8 0,-9 10-258,-8 8 129,-10-1 0,-9 0-129,-3-5 129,-5-8-129,2-11 129,-2-12 0,4-12 129,8-11-129,7-8 258,5-11 0,8-1 129,8-4-129,11 4 0,5 3-129,8 5 129,8 6-129,-2 2-258,4 5-774,-6-1-4386,1 6-258,-1 0-387,-2-6-516</inkml:trace>
  <inkml:trace contextRef="#ctx0" brushRef="#br0" timeOffset="57240.2739">8370 3630 7224,'0'-16'5031,"0"-4"-129,0 20-129,0 0-3483,1 8 129,-1 9-645,0 20-258,-1 7-258,-3 7 0,0 7-258,0 4 129,-2-6-129,0-10-129,1-11 258,2-20-129,3-15 129,0-21-129,0-14 0,3-13 0,5-1 129,-1-1-129,0 5 129,-3 8 0,3 13-129,-7 24 0,3 12 0,-3 22-129,-6 12 0,-4 6-516,3 11-3870,-9 0-129,0-3-516,-2-15-387</inkml:trace>
  <inkml:trace contextRef="#ctx0" brushRef="#br0" timeOffset="57947.3144">8205 6067 6063,'4'-15'5160,"-4"15"-129,8 11-387,-1 19-3354,-11 1-258,-2 14-516,-4 17-129,1 12-129,-4 2 129,1 3-258,0-11 0,2-4 258,1-18-258,8-10 0,1-22 0,0-14 0,13-14 0,-1-8-129,1-3-258,-1-6 129,0 7-258,-9-1-774,-3 25-3612,0 0-387,-1 13-129,-10 12-645</inkml:trace>
  <inkml:trace contextRef="#ctx0" brushRef="#br0" timeOffset="61039.4912">6696 7604 1032,'15'-25'4902,"-15"25"387,11-15-1806,-11 15-903,-3 8-387,-2 24-516,-19 0-258,6 24-516,-13 4-258,-3 15-387,-4 7 129,2 6-387,1-8 129,4-9-129,2-9-258,1-15-258,11-6-516,-5-26-1419,7-7-2451,6-8-387,9 0-258</inkml:trace>
  <inkml:trace contextRef="#ctx0" brushRef="#br0" timeOffset="61455.515">6408 7637 3354,'18'-9'5160,"-18"9"129,4 15-1806,1 21-774,-13-9-516,-2 26-903,-15 0-387,3 14-258,-10 4-258,1 1 0,-4-4-258,6-4 129,-3-10-129,8-7 0,6-7-129,2-15-129,7-7-258,1-13-516,8 6-2451,0-11-1677,0 0-516,12-11-387</inkml:trace>
  <inkml:trace contextRef="#ctx0" brushRef="#br0" timeOffset="62015.547">6018 8096 5934,'5'47'5547,"0"-17"-129,2 1-387,10 11-4128,-12-8 0,9 6 0,-7-4-387,5 4 0,-1-7-129,2-3-129,-3-3 0,-1-2 0,1-1-129,-1-1 0,0-9 0,-9-14-129,12 14 0,-12-14 129,13 11-129,-13-11-129,9 2 129,-9-2 0,0 0-129,11 0 258,-11 0 0,12 0-129,-12 0-129,0 0 258,14 4-129,-14-4 0,14 6 0,-14-6 0,17 4-129,-8-2 129,7-1 0,0-1 0,4 0 0,4 0 0,4-1 129,5-4-129,4-4 0,3-4 129,-1 1-129,0 0 129,-3 1-258,-5-3-258,-4 8-645,-19-6-4128,0-3 0,-8 1-516,0 1-516</inkml:trace>
  <inkml:trace contextRef="#ctx0" brushRef="#br0" timeOffset="63184.6139">11375 7795 129,'-1'-13'5160,"1"13"516,0 0-645,0 7-2064,0-7-1419,4 34-129,-4-7-645,8 15-387,-4 3-129,8 6-129,1 3-129,0 0 129,3-2-258,1-8-129,3-7-645,-8-26-1290,4-7-2709,1-6-258,-3-22-516</inkml:trace>
  <inkml:trace contextRef="#ctx0" brushRef="#br0" timeOffset="63723.6447">11518 7718 5289,'9'50'5547,"2"-17"-645,-1 2-258,2 6-3999,1 8-129,-2-6 0,2 6-258,0-4-129,2 2 129,-1-7-129,3-1 0,-1-4 0,4-4 0,-4-6-129,0-1 129,-2-6-258,-3-5 0,-1-2-129,-10-11 129,8 12-129,-8-12 0,0 0 129,0 0 0,0 0-129,0 0 516,0 0-129,0 0 0,0 11 129,0-11 0,0 14-129,0-14 0,-1 20 129,1-20-129,-3 15 129,2-4-129,0 2-129,0 1 129,-2-2 0,0 1 0,-3-3 129,-3 3 0,-2-6-129,-4-3 129,-7-6 0,-5-7-129,-6-3 129,-1-2-129,-3-3 0,2 2-258,3 1 129,0 3-258,11 11-1032,-5-2-3741,10-3-258,5 4-387,11 1-387</inkml:trace>
  <inkml:trace contextRef="#ctx0" brushRef="#br0" timeOffset="65527.7479">9833 9570 4773,'0'0'5289,"-11"11"-129,11-11-258,0 0-3999,0 0 129,0 16 129,0-16 0,0 0 129,-12 9-387,12-9-258,-4 16-129,4-16 129,0 0-258,-4 10 129,4-10-258,0 0 129,0 0-129,0 0 0,8 1 129,7-1-258,0 2 0,5 3 0,4 1 0,5-4-258,5 5 129,6-3 129,5-1 0,5 2 0,4-5-129,5 0 129,2 6-129,2-1 0,3 1 129,-4 1 0,0 9-258,-8 2 258,-1 1-129,-4 1 129,-6-6-129,-5-3 0,-5-6 0,-1 1 0,-6-6 0,1-6 0,-3-1 0,-2-2-129,2 2 258,-3 4-129,0-1 0,-1 4-129,-2 1 129,-5 9 0,-1-2 0,-3 0-129,-2 4 129,-7-1-129,0 4 129,-8 0 129,-4-2-258,-1 0 129,-4-1 0,0 2 0,-2-4 0,3-2 0,6-1 129,10-7-258,-13 0 258,13 0-129,2-10 0,9-7 0,5-6 129,0-6-129,2-4 0,2 0 0,-3-10 0,-2 0 0,-5 0 0,-10 1 0,0 8 0,-9 3-129,-6 5 129,-2 1-258,-4 11 0,0 4-258,1 6-129,-5-2-516,13 6-1290,-4-12-3225,11 1-129,1-8-387,5-4-258</inkml:trace>
  <inkml:trace contextRef="#ctx0" brushRef="#br0" timeOffset="66090.7801">11535 9389 9933,'-4'13'5676,"4"-13"-387,8-18-1290,10 6-3225,-3-12-258,6 5 0,0-7-129,5 8 0,2-3-129,0 11 0,1 10-129,0 14 129,-3 11-129,-1 13 0,-2 16 0,-6 5-129,-4 9 0,-9 8 129,-4-2-258,-11-7 0,-7-4 129,-6-13 0,-6-18 129,-1-10-129,-3-12 129,4-11 0,2-14 129,6-4-129,6-3 258,9 5-129,7 3-129,10 8 129,9 4-129,8 3 0,7 12-129,3 8 129,4 3-258,-5 1 0,2 0-258,-9-11-645,8 6-3999,-15-15-645,-1-4-387,-2-13-516</inkml:trace>
  <inkml:trace contextRef="#ctx0" brushRef="#br0" timeOffset="66478.8023">12462 9318 7482,'11'-4'5676,"-11"12"0,-10 6-516,-8-1-3870,1 11-516,-17 0-258,1 7 0,-3 6 0,4 5-129,3-2 0,7 1-129,9 1 0,10 4 0,4-8 0,17-2-258,5-3-129,9-2 0,6-4-387,-1-7 0,8-2-516,-11-19-1161,10-2-3354,-14-7-258,3-9-129,-8-10-258</inkml:trace>
  <inkml:trace contextRef="#ctx0" brushRef="#br0" timeOffset="66783.8198">12698 9593 3999,'25'-39'5805,"-25"39"-258,16 0-516,-16 0-2709,9 27-1032,-14-4-129,0 19-387,-6-5-258,4 4-129,0 4 0,4-4-129,3 1-129,12-4 258,9-13-258,11-9 0,4-11 0,7-6 0,-3-13-129,0-11 129,-6-11 0,-6-2-129,-16-10 129,-12-4-258,-12 2 129,-17 3-258,-8 5 129,-9 6-387,0 16-129,-9-4-1677,8 24-3096,10 12-129,19 13-387,6 0-258</inkml:trace>
  <inkml:trace contextRef="#ctx0" brushRef="#br0" timeOffset="67113.8387">13559 9469 6966,'24'45'5934,"-19"-9"-387,1 2-387,3 15-3870,-9-2-645,2 6 0,-2 1-387,0-4 0,3-2-645,-3-16-645,17-4-4128,-5-12-258,8-12-258,2-8-645</inkml:trace>
  <inkml:trace contextRef="#ctx0" brushRef="#br0" timeOffset="67273.8478">13819 9782 8385,'0'-17'6063,"-20"12"-387,-2 8-258,-15 3-4644,1 4-129,-14-6-258,-1-4-258,-4 6-903,-6-9-4644,12-4-129,7 3-387,14-3-516</inkml:trace>
  <inkml:trace contextRef="#ctx0" brushRef="#br0" timeOffset="68387.9115">14443 9342 7224,'-1'14'5289,"1"-14"258,10 5-516,-10-5-3999,15-14-258,-2-4 0,8 1-129,0-5-258,7 1 0,1 2 0,2 7 0,2 10-129,4 9 129,-1 14-258,-3 11 0,-5 19 0,-5 10-129,-11 10 129,-12 4-129,-5 6 0,-16-7-129,-11-4 0,-6-12 129,-6-13 0,1-15-129,0-14 0,8-11 258,4-8 0,8-10 129,11-4 0,9 0-129,6 2 129,14 5 0,7 8-129,7 2 0,5 13 0,8 8-258,-2 7 129,-1 0-129,-4 0-129,-7-10-774,3 1-3096,-10-17-1548,0-4-258,-10-19-387</inkml:trace>
  <inkml:trace contextRef="#ctx0" brushRef="#br0" timeOffset="69184.9571">15354 9303 7482,'17'-18'5676,"-8"5"0,-9 13-516,0 0-3999,-3 11-258,-19 2-258,0 12-129,-7 4-129,-4 20-129,-4 3 0,4 8 0,4 11-129,9 2 129,11 5 0,8-4-129,6-9-129,15-8 129,13-8 0,4-13-258,6-12 258,2-12-258,4-12 0,3-7 258,-1-15-258,-2-8 129,-3-10-129,-7-6 129,-2-5-129,-7-3 129,-6 3 0,-6 3 0,-5 6 0,-3 9 0,-7 12-129,-3 10 258,-8 11-129,-8 9 129,-3 14-129,-1 12 0,-3 5 0,2 4 129,1 4 0,7 1-129,9-1-129,8-5 129,14-5 0,11-8-129,7-9 129,7-11-129,1-10 0,2-17 258,-2-15-129,-9-11 129,-8-10-258,-14-13 258,-13-11 0,-11-1-129,-18 8 129,-10 8-258,-9 15 129,-3 13-129,1 20-258,0 14-645,18 19-4257,2 19-258,15 13-387,15 1-645</inkml:trace>
  <inkml:trace contextRef="#ctx0" brushRef="#br0" timeOffset="69662.9845">16209 9924 4128,'-7'11'5805,"7"-11"-387,0 0-258,15 11-3096,3-3-1290,-5-8-129,7 3 129,0-3-258,4 5-129,-2 1 0,6 10-129,-6 1 129,-1 6-258,-5 8 0,-5 6-129,-9 7 129,-2-2-129,-11-3-129,-7-6 129,-2-7-129,-2-8 0,2-16 129,-1-4-129,8-19 258,6-1 0,5-1 129,7 2 129,8 4 0,12 9 0,6 8 0,8 10 0,2 6-258,1 6 0,-1-1-387,-6-6-516,4-1-4386,-17-14-258,-3-8-774,-9-10-258</inkml:trace>
  <inkml:trace contextRef="#ctx0" brushRef="#br0" timeOffset="83137.7552">5696 9089 2193,'15'0'4773,"-15"0"129,0 0 0,-21 0-3870,1 20 0,-18 6 0,-4 19-258,-25 7 258,-6 24 0,-14 8-129,-5 18 129,-15 3-129,3 6-129,-12-9 0,2-1 129,-1-12-258,4-13 0,0-17-258,7-10-129,2-14 0,15-9-129,12-4 0,17-5-129,12 0-258,14 5 0,15 0-258,9-2-129,9 11-774,-1-17-2193,10 6-1935,-1-8-129,7-7-516,-4-13 129</inkml:trace>
  <inkml:trace contextRef="#ctx0" brushRef="#br0" timeOffset="83940.8011">12987 9343 4257,'26'6'5289,"-28"6"-258,-22 0-2193,-8 24-774,-34-2-774,-7 20 0,-33-1-129,-7 12-387,-19 4 129,1 7-129,-10-4-258,3-4 0,-1-7 129,11-5-258,16-8 129,11-3-129,10-11-129,14-7-129,14-5 0,14-7-129,19-5 0,7-4-387,13 1-516,-2-7-3096,12 0-1677,8 1-129,6 3-645</inkml:trace>
  <inkml:trace contextRef="#ctx0" brushRef="#br0" timeOffset="85708.9022">3707 12064 1032,'-11'18'4257,"10"-4"516,1-14-129,-17 4-2709,16 9-774,-10-13 129,11 0-258,-12 6 0,12-6 258,0 0-387,0 0-129,-12-15 0,12 2-129,0-13-129,7 2-129,2-9 0,4 0-129,2-7 129,6 8-258,3 0 0,3 5 0,5 11 0,4 7-129,-1 3 129,5 8 0,-2 14-129,3 11 0,-3 9 0,-5 5 0,-3 11 0,-4 7 0,-7 10 0,-4 3-129,-7 3 129,-8-2-129,-2 3 129,-8-5 0,-9-2 0,-1-11 0,-7-13 129,-5-9 0,-2-10-129,0-12 129,-1-14 0,3-12 0,1-15 0,7 0 0,6 0 0,9 1 258,6 2-129,6 2-129,10 10 129,7 9 0,6 1 0,7 6-258,4 9 129,0 3-258,0 6 129,-3-4 0,-2 0-258,-7-8-387,1 18-2193,-11-23-2709,-6-1-129,-9-4-387,0-7-516</inkml:trace>
  <inkml:trace contextRef="#ctx0" brushRef="#br0" timeOffset="87445.0015">4937 12067 6966,'16'0'5418,"-1"-3"-258,-15 3-258,2-23-4386,-2 8 0,-14-4 129,-3 11-129,-8-3 0,-3 11-129,-5 0-129,-4 13 0,-3 9-129,8 13 129,1 4 129,7 9-129,9 3 0,7 6 0,8-3 0,5 4 129,13-9-129,8-2 0,5-5-129,9-10 0,3-6 0,5-7-258,4-4-258,-1-12-516,12 14-1935,-8-13-2451,2 0-387,-10-4-258,1 0-387</inkml:trace>
  <inkml:trace contextRef="#ctx0" brushRef="#br0" timeOffset="87726.0176">5834 12187 7611,'15'52'5289,"-10"-13"-387,-1 14-129,9 6-4773,-9 4-129,-4-7-903,9 7-1419,-1-11-2322,0-16-387,9-11 0</inkml:trace>
  <inkml:trace contextRef="#ctx0" brushRef="#br0" timeOffset="87881.0265">6054 12430 8514,'-36'-37'5547,"5"28"-387,-7 9-258,1 0-4386,-9 0-129,0 3-387,4 6-774,-2-9-2838,15 0-1419,9-9-258,10-5-645</inkml:trace>
  <inkml:trace contextRef="#ctx0" brushRef="#br0" timeOffset="88369.0544">6504 12133 6450,'-6'3'5418,"6"-13"-387,0 10-258,23-21-4257,-7 9-129,5 3 129,2 1 0,3 8 0,2 0 129,2 10-258,-9 13-129,0 12 0,-6 7 0,-9 8-129,-6 9 0,-9 0-129,-12 1 0,-3-11 0,-2-7 129,-4-14-258,0-11 129,5-13 129,3-8 0,10-10 0,4-6 129,8 2 0,3-2 129,14 9-129,8 2 0,9 7 0,7 2-258,3 8-129,7 11-516,-3-8-1032,7 5-3741,-1-7 129,1-3-903,-1-6 0</inkml:trace>
  <inkml:trace contextRef="#ctx0" brushRef="#br0" timeOffset="88685.0725">7368 12174 6837,'5'-13'5289,"-23"34"129,-1 9-645,-6 10-4257,0-1 0,3 12-129,-1 2 129,11 5 0,7-11-129,10-1 0,16-19 0,13-9-129,6-15 0,9-8 0,0-20-129,0-13 258,-6-10-387,-6-5 129,-9-7-129,-15-1 129,-12-3-129,-6 9 0,-20 7-129,-8 7-387,-4 16 0,-9 4-645,15 21-3999,-5 14-387,12 18-258,11 7-258</inkml:trace>
  <inkml:trace contextRef="#ctx0" brushRef="#br0" timeOffset="89129.0979">7915 12497 3354,'12'7'5547,"-12"-7"-387,11 0-258,-11 0-3096,18-4-1161,-1 4 258,-4-1 0,7 5-129,-3 3 0,2 13-387,-5 11-129,-2 9 0,-8 6 0,-4 8-129,-4 6-129,-8 0 129,-5-2-129,-4-11 0,-1-11-129,0-9 0,0-14 129,2-10 0,4-7 129,5-12-258,2-3 387,8-1-129,1-2 129,7 4 129,7 5-258,11 8 0,7 5 0,2 6 0,6 6-258,-3 0-387,6 13-1677,-4-14-3096,-2 1-129,-4-10-387,-4-3-387</inkml:trace>
  <inkml:trace contextRef="#ctx0" brushRef="#br0" timeOffset="89718.1315">8457 12486 5676,'-18'24'5547,"18"-24"0,-14 18-645,14-18-2967,2 17-1290,-2-17 258,16 14-129,-3-14 0,8 4-258,4-4-258,6 0 0,5-8 0,5-2-129,7-2-129,4-3 258,2 2-258,3 1 0,-3-3 129,1 2-129,-4 4 0,-4 6 129,-10-4-129,-4 7 0,-8 0-129,-4 0 129,-8 5 0,-6 6 129,-4 2-129,-3 4 0,-6 2-129,-3 4 129,2-4 129,0 3-129,0-4 0,3-4 0,4-2 0,0-12 0,17 0 0,-1-11 0,3-6 0,1-6-129,3-6 129,-3-2-129,-2-2 129,-6-1-129,-4 8 258,-7-2-129,-3 7 0,-12 3 0,-8 5-129,-2 6 0,-2 0-258,-3-7 0,4 14-903,-11-8-2838,16 4-1290,2-4-645,9-6-129</inkml:trace>
  <inkml:trace contextRef="#ctx0" brushRef="#br0" timeOffset="90345.1674">10208 12156 5805,'0'0'5934,"11"-7"-516,9-5-129,-6-11-3999,21 7-387,-4-6-129,9 4-258,-2 1-129,4 9-258,-2 8 129,-2 11 0,-5 21-129,-4 11 0,-8 12 0,-8 10 0,-9 11 0,-7 9 129,-11-4-129,-11-3-129,-3-12 0,-3-14 129,-2-14-129,1-13 0,4-19 129,7-8-129,8-15 129,6-5 0,7 1 129,11 2-129,11 4 0,10 6 0,5 7 0,8 2-129,2 9-258,3 0-387,7 11-774,-13-15-3870,11 0-258,-9-5-387,4-8-258</inkml:trace>
  <inkml:trace contextRef="#ctx0" brushRef="#br0" timeOffset="90977.2036">11395 11937 7611,'-30'63'5547,"6"-24"-516,-6 5-129,-3 5-4515,-1 10-129,-2 0 129,6 6 258,6-7-129,12 0-129,8-7 0,12-3 0,13-13-258,14-4 129,8-12-129,11-8-129,8-11 0,4-5 0,1-22 0,0-8-129,-5-12 0,-6-10 129,-11-5-129,-10-5 129,-12-4-129,-11 9 129,-10 4-129,-3 9 129,-14 18 0,-3 16 0,-5 15 129,2 15 0,-1 23 0,8 9 0,4 16 0,6 4 0,7 2 0,14 0 0,9-8 0,10-8-129,9-13 0,2-16 0,6-17 0,-3-10 0,0-15-129,-4-11 129,-9-9-129,-7-9 258,-15 0-258,-10-5 129,-7 0 0,-21 10 0,-9 6-258,-11 7 0,-3 15-258,-5 4-516,10 23-1806,0 2-2322,8 15-258,12-1-645,14 6 388</inkml:trace>
  <inkml:trace contextRef="#ctx0" brushRef="#br0" timeOffset="91437.2299">12330 12631 2967,'-13'5'5289,"2"3"-387,11-8 0,12-1-3612,-8-11 0,16 11 0,-8-8-258,13 9-387,-3 0-129,5 12 129,-5 9-387,1 12 129,-5 9-129,-5 4 0,-9 6 0,-4 2-129,-4-6-129,-8-6 129,-5-11 0,0-10 0,-1-8 0,2-10 0,1-4 129,10-8 129,5-11-129,4 6 0,9 3 0,11 3 0,5 5-129,7 3-129,3 5 0,1 4-516,5 11-3741,-11-8-1032,1 0-387,-7-6-516</inkml:trace>
  <inkml:trace contextRef="#ctx0" brushRef="#br0" timeOffset="116407.6581">15176 3637 28509,'28'-131'0,"-7"58"129,4 5 0,1 12 0,3 12 0,-1 18 0,0 12-129,-3 14 129,-4 9 0,-7 13-129,-7 7 129,-7 16-258,-2 3 129,-11 4-129,-5 0 129,-6-2 0,-1-2 0,0-10 0,4-6 129,4-11 0,6 0-129,6-5 258,5 8-129,13-1 0,4 4 129,7 6 0,6 4-258,2 4 129,0-3 0,-2 4-258,-6-6-387,-3 15-1806,-16-20-2838,-5-2-129,-6-12-645,-13-7-387</inkml:trace>
  <inkml:trace contextRef="#ctx0" brushRef="#br0" timeOffset="116896.6861">15904 3696 11997,'13'5'5547,"-17"8"-258,-8 21-258,-10 7-4515,-8 4-129,-6 5-129,2 2-258,1 3-258,-2-9-516,18-1-4257,0-23-129,16-8-387,1-14-258</inkml:trace>
  <inkml:trace contextRef="#ctx0" brushRef="#br0" timeOffset="117060.6955">15871 4044 10836,'32'-27'5805,"-28"15"-516,-15-10-129,-3 7-4257,-15-10-129,-3 6-387,-8 0-258,2 2-129,1 6-516,-1-8-1419,14 8-3354,6-4 0,14 4-516,4-5-258</inkml:trace>
  <inkml:trace contextRef="#ctx0" brushRef="#br0" timeOffset="118118.756">15093 3578 5289,'-12'34'5547,"-2"-15"-387,0 9-258,-3-4-2967,11 25-645,-14-10 129,12 13-516,1-2-258,6-2-516,1 5-1032,1-14-3999,6-10 0,0-12-645,-7-17-516</inkml:trace>
  <inkml:trace contextRef="#ctx0" brushRef="#br0" timeOffset="118759.7926">16011 3781 8643,'6'-35'5547,"5"31"-129,-11 4-387,12 0-4257,-12 0 0,13 27-258,-13-3 0,7 7-387,-5 3-129,-2 0 0,4-5 0,-2-4 129,2-14-258,-4-11 129,14 0 0,-2-9 0,-1-10 0,3-1 0,-1 4-129,3 0 129,-3 14 0,2 2 0,-6 16 0,0 6 0,-2 10-129,-3-2 0,2 7-516,-6-21-1548,8 1-2709,-8-17-258,21-11-516,-4-22-258</inkml:trace>
  <inkml:trace contextRef="#ctx0" brushRef="#br0" timeOffset="119019.8075">16700 3317 8514,'11'-3'5676,"4"27"-387,-13 12-387,10 24-3354,-12 6-516,0 17-387,0 0-129,0 4-387,0-1 0,0-8-258,0-5-774,0-24-3999,1-14-258,4-20-387,5-13-645</inkml:trace>
  <inkml:trace contextRef="#ctx0" brushRef="#br0" timeOffset="120003.8638">14865 6261 7224,'0'-29'5676,"0"29"-516,0 15 0,1 26-4257,-1 3-129,0 15-129,-4 13-516,-1 10 0,1 0-129,-4-6 129,1-12-129,1-13 0,2-18-129,4-33 129,0-10 0,1-38-129,10-19 258,3-16-258,6-9 129,5-8 0,4 3 0,3 7 129,2 17-129,-1 16 129,0 19 0,-3 19 0,-6 19 0,-5 12-129,-13 23 129,-6 12-258,-13 13 129,-11 4 0,-6 5-129,-6 0 129,-1-13-129,3-3 129,5-14 129,7-9 129,7-12-129,15-4 129,0-14 0,17 9 0,6-1 0,7 0 0,2 3-129,6 5 0,-4 4-258,1-2-129,-1 8-387,-13-18-1677,4 6-3096,-12-9-129,3-2-516,-6-7-516</inkml:trace>
  <inkml:trace contextRef="#ctx0" brushRef="#br0" timeOffset="120216.876">15495 6460 8385,'-25'73'5676,"3"-28"-516,-6 4-387,3-1-4515,-3 5-645,-2-14-1806,13 3-2451,10-10-645,7-12-387,12-9-129</inkml:trace>
  <inkml:trace contextRef="#ctx0" brushRef="#br0" timeOffset="120364.8844">15548 6799 8256,'-9'-18'5805,"-14"6"-387,-3 2-258,-15-7-4515,7 0-258,-7-1-258,1-7-903,15 3-4257,-2-3-258,12 8-387,8-5-387</inkml:trace>
  <inkml:trace contextRef="#ctx0" brushRef="#br0" timeOffset="120746.9063">15599 6475 6450,'20'24'5547,"-3"-13"-516,6 0-387,4 2-3999,-5-5-258,3 11 0,-3 7 0,-4 6-129,-6 2 0,-9 5-129,-3 2 0,-8 4 258,-5-5-258,-3-5 0,2-13 0,-2-11 0,4-11 0,12 0 0,-11-14 129,11 0 0,4-1 0,9 4 129,5 2-129,5 9 0,2 6-129,0 7-129,-1 6-258,-3-5-645,7 8-1806,-14-19-2709,-14-3-129,7-17-516,-10-13-129</inkml:trace>
  <inkml:trace contextRef="#ctx0" brushRef="#br0" timeOffset="121183.9313">15657 6592 8256,'-6'27'5289,"6"6"0,0-3-1290,1 26-2967,-1-5-129,0 7-258,0-8-258,0-2 0,0-19 0,1-8-258,-1-21 129,19-5 0,-3-19-129,2-4 129,1-4-129,4 1 0,4 3-129,-2 6 258,1 13-129,-2 8 0,-3 4-129,-1 15 0,-3 7-129,-4 8 129,-1 5-129,-3 4-129,-1 8 0,0-10-387,7 12-1548,-5-28-3096,6-7-258,-3-17-258,8-21-387</inkml:trace>
  <inkml:trace contextRef="#ctx0" brushRef="#br0" timeOffset="121679.9597">16198 6509 6708,'33'-23'5418,"-4"17"-258,4 4-387,3-2-3999,7 4-129,-6 7-129,5 11-129,-7-1 0,-5 13-129,-8 5-129,-7 8 129,-14 4-129,-5 8 0,-14-1 0,-9-5-258,-3-3 129,-2-15 0,1-13 0,2-11 129,5-8-129,12-16 129,12-7 0,9-1 129,11 1 0,13 9-129,9 8 0,7 7 129,6 9-258,2 2-387,8 16-2193,-10-13-2580,-6 1-387,-10-14-387,-8-1-129</inkml:trace>
  <inkml:trace contextRef="#ctx0" brushRef="#br0" timeOffset="125848.1981">3128 4610 5934,'0'17'5031,"12"-13"-258,6-1-129,4-3-3999,9 0 0,-2-6 129,9-1-129,-2-7-258,10 0 129,-1-7-258,8-1 129,1-5-129,9-2 0,10-6 0,10 7-129,5-1 129,10 7-129,-1 5-129,4 6 258,-4 9-258,-2 2 129,-8 0 0,-8 0 0,-9 3-129,-9-3 129,-7 0 0,-12 0-258,-9 0 129,-9 0-129,-10 9 129,-10 3 0,-4 9-129,-5 1 0,-4 4 129,-3-1 0,1 0 0,-2-7 0,13-18 0,0 0-129,0 0 129,24-19 0,-1-16 129,4-4-258,3-5 129,2 2 0,-4-4 0,-10 6-129,-10 1 129,-8 8-129,-12 10 129,-14 9 0,-11 8-129,-12 2-129,-1 10-258,-11-7-903,11 16-3225,-5-6-129,7-3-516,6-7-258</inkml:trace>
  <inkml:trace contextRef="#ctx0" brushRef="#br0" timeOffset="126591.2406">3119 5902 3483,'-20'31'5031,"19"-18"0,2 1-129,12 13-3741,1-18-258,12 9 129,-4-12-129,14 4-129,-2-5-129,11-1-258,4-4 0,5 0-258,6-1 258,9-3-258,6-1-129,4 1 129,3-1 0,-1 3 0,-5 2 0,-6 2 0,-5 7-258,-10 1 129,-13 0 0,-9 0 0,-8-1 0,-9 0 0,-4-3 0,-12-6-129,0 0 0,0 0 129,-8 13 0,-4-9-129,0 3 258,-1-3-258,4 3 258,9-7-129,0 0 129,0 0 0,0 0-258,17-5 258,3-8-258,-2-2 129,3-4 0,-4-8 0,-2 1-129,-10-4 129,-7-2 0,-13 6-129,-9 6 0,-8-4-258,-2 18-1032,-13-2-3225,7 8-387,4 0-516,9 7-129</inkml:trace>
  <inkml:trace contextRef="#ctx0" brushRef="#br0" timeOffset="146529.381">18392 3475 6837,'2'42'5418,"-2"-12"-258,-3 17-516,-7-5-3354,2 20-258,-12-5-129,-1 10-258,0-7-258,1-4 129,0-10-258,3-9 129,5-16-129,12-21 0,0 0 0,0-33 0,10-10 0,8-10-258,3-4 258,3-10-129,3-7 129,1 11-258,0 3 129,-3 10 0,-3 12-258,2 8 129,-3 16 0,-2 14 0,2 19 0,-2 12 0,1 14 0,0 10-129,1 10 129,-2 11 0,0 1 0,0-4 0,-2-4 0,0-9 0,-4-8 129,-2-13-129,-3-13 0,-3-11 0,-5-15 129,-7 0-129,-15-9 0,-6-7 0,-7-4 129,-9 2-129,-2 3 129,-4 2-129,2 6 129,5 0-258,6 7 0,9 0-129,10 0-516,1-12-1032,17 12-3483,0-29 129,10 13-903,9-13-129</inkml:trace>
  <inkml:trace contextRef="#ctx0" brushRef="#br0" timeOffset="146929.4038">18908 3382 6837,'21'8'5934,"-21"-8"-645,17 44 0,-14-12-2193,5 24-2322,-8 9-129,0 13-129,-4 3-129,-1 10-129,-2 4-129,4-4 0,0-12 0,3-11 0,0-11-258,0-17 0,9-10-258,-9-30-258,21 6-1161,-16-34-3483,11-4 0,-4-17-516,5-8-387</inkml:trace>
  <inkml:trace contextRef="#ctx0" brushRef="#br0" timeOffset="147265.4231">19167 3365 8901,'35'49'5418,"-19"-11"-387,1 19-129,-6-3-3999,-1 17-258,-6-2-129,0 5-129,-1-6 0,-1-1-129,1-7-129,3-2 129,0-11-129,2-13 258,1-14-258,-9-20 0,17 2-129,-9-11 0,-5-11 0,-3-6 0,-7-7 0,-10-2 0,-5 4 0,-10 6 0,-5 3 129,-6 10 0,-5 3-258,-1 0-645,2 9-4257,-3 0-258,6 4-387,3-4-516</inkml:trace>
  <inkml:trace contextRef="#ctx0" brushRef="#br0" timeOffset="148858.5142">19505 4107 9417,'0'7'5676,"7"17"-516,-7-24-129,7 35-3999,-7-21-129,5 10-258,-5 0-129,0 6 0,0 5-129,0 0 0,-3 1-129,2-2 0,0 1-129,1-2 0,0-7-387,0-12-1161,0-3-3741,0-11-387,0 0-387,9-18-516</inkml:trace>
  <inkml:trace contextRef="#ctx0" brushRef="#br0" timeOffset="149482.5499">20356 3692 11352,'28'22'5676,"-14"-9"-516,-14-13-258,15 15-4386,-15-15-129,-12 4 129,-5-4-258,-6 0-258,-3 0 0,-4 0 258,-1 0-258,0 0 0,7 4-387,0 2-258,10 7-516,-9-13-2967,18 10-1032,5-10-258,-8 13-774</inkml:trace>
  <inkml:trace contextRef="#ctx0" brushRef="#br0" timeOffset="149946.5764">20446 3925 8256,'-22'28'5289,"9"-14"0,2 3-516,-12-6-3483,5 3-258,-13-6-258,1 3-129,-6-9-258,2 0-129,1-2-129,3 0-387,7 11-1548,-4-10-3354,10 6-129,1-5-258,16-2-645</inkml:trace>
  <inkml:trace contextRef="#ctx0" brushRef="#br0" timeOffset="151790.6819">21639 3664 8256,'27'41'6063,"-27"-41"-387,14 23-258,-14-23-1935,-5 4-2967,-20-8-129,-10-3 0,-15-4-129,-9-1-129,-8 2 129,-5-1 0,-1 0 0,4-1 0,11 8-129,9-1-129,18 2 0,8-3-129,13 4-258,7-9-387,16 0-4386,-5-12-516,10 4 0,0-13-774</inkml:trace>
  <inkml:trace contextRef="#ctx0" brushRef="#br0" timeOffset="152365.7148">21932 3117 9030,'13'10'5547,"-1"0"-387,-12-10-258,-8-3-4386,-9-3-129,-7 3 129,-6-5-387,-1 6 129,-3 0 0,3 2-129,2 1-129,6 13 258,5 3-129,6 6 129,4 6-258,7-1 129,1 9 0,5-4 129,3-3 0,4-2-129,1-3 0,1-4-129,1-7 129,-2-4-129,2-6-129,-2-4 129,-1 1-129,1 2 258,0-3-258,0 1 258,3 9-129,4 5 129,0 7-129,3 13 129,-2 4-129,-1 10-129,-6 13 129,-3-1 0,-10-2 0,-2-3 0,-12-7 0,-7-14 0,-5-10-129,-5-19-129,1-6-774,-8-19-3741,16-8-258,4-11-645,14 0-387</inkml:trace>
  <inkml:trace contextRef="#ctx0" brushRef="#br0" timeOffset="152673.7324">22258 3522 9159,'4'7'5418,"-11"12"-387,-15 6-258,3 15-4257,-6 10-129,6 10 0,4 3-129,8 3-129,11 0 0,17-5 0,15-13 0,6-18 258,11-23-129,2-11 0,1-22-129,-7-15 129,-10-16-129,-10-10 0,-14-13 0,-15 1-258,-15 12 0,-15 6-516,-7 19-4128,-18 2-258,1 28-387,-1 12-645</inkml:trace>
  <inkml:trace contextRef="#ctx0" brushRef="#br0" timeOffset="153033.753">23049 3451 10191,'26'122'5418,"-20"-52"-387,0 20 0,-6-2-4644,0 2-129,-4-3-129,4-7 0,0-7-645,0-29-903,8-9-3483,4-26-258,13-12-258,-3-27-387</inkml:trace>
  <inkml:trace contextRef="#ctx0" brushRef="#br0" timeOffset="153269.7665">23330 3709 9804,'-33'71'5547,"12"-19"-387,-6 0-258,11 5-4386,-9-5 0,3-3 129,5-12-258,6-6-129,10-12-129,9-6 129,11-7-129,10-4-129,8 1-258,5-3-258,9 12-1806,-11-12-2838,2 0-129,-12-3-387,-2-7-645</inkml:trace>
  <inkml:trace contextRef="#ctx0" brushRef="#br0" timeOffset="153546.7823">23889 3495 10707,'8'-34'5547,"-8"34"-387,-21-5-258,5 9-4515,-17 2 0,-3 5-129,-6 1 0,-3 3-387,0 1-387,-6-16-1677,10 8-2709,4-8-258,11 2-387,7-4-516</inkml:trace>
  <inkml:trace contextRef="#ctx0" brushRef="#br0" timeOffset="153877.8013">23636 3518 8127,'21'22'5160,"-8"-3"0,-2 6-516,11 18-3741,-9 0 0,6 11-258,-5 9-129,5 12 0,-5 5-129,-1 2 0,-5-10-129,-1-5 129,-3-11-129,-4-9-129,-6-18 0,-7-18 0,-8-17 0,0-17-129,-2-6 129,3-2 129,0-6-129,8 5 0,9 9 0,5 13 0,19 9-129,5 10-129,12 11-129,1-8-1032,4 10-3741,-10-18-258,-1-4-387,-14-19-645</inkml:trace>
  <inkml:trace contextRef="#ctx0" brushRef="#br0" timeOffset="156437.9477">18266 6629 4902,'-28'34'5418,"15"-7"0,0 8-387,-1 15-2451,0-7-2322,-2 3 129,-3-6 0,4-5 0,3-14-129,12-21 0,-9-6-129,9-30 0,9-19 0,6-13-129,3-19 258,6-8-258,1 0 129,3 8 0,-2 11 0,2 14 0,-3 14 0,0 18 129,-1 21-129,2 16 129,-2 19 129,-1 18-258,2 18 0,2 11 0,-3 9-129,2 8 0,-1 1 0,-3-8 129,1 0-258,-3-12 129,-2-16 129,-3-9-129,-4-14 0,-3-8 129,-8-10-129,-4 0 129,-14-13-129,-8-1 129,-10-1-129,-9-6 129,-6-1 0,-2 2-129,0 3-129,6 2 129,8 1-387,5 0-645,25 0-4257,-2 2 0,11-2-903,19-6 0</inkml:trace>
  <inkml:trace contextRef="#ctx0" brushRef="#br0" timeOffset="156733.9646">18917 6232 9288,'15'32'5934,"-7"6"-387,5 24-258,-4 11-4644,3 18-129,-7 9-129,3 9 0,-1-3-129,-2-2-129,-5-13-129,3-22-129,2-13-258,-5-32-387,13-17-1677,-5-31-2967,7-25-387,-2-26-129,9-17-516</inkml:trace>
  <inkml:trace contextRef="#ctx0" brushRef="#br0" timeOffset="157017.9809">19198 6095 7353,'15'0'5805,"-6"29"-258,7 31-516,-12 9-3870,14 21-387,-6 6-258,3 6-129,0 2-129,-2-5 129,-4-11-258,1-16 129,-1-13-129,-3-19 0,-1-17-129,-5-23 129,-8-1-129,-9-27-129,-7-8 129,-8-3-129,-2-5 0,-3 2-129,2 5-258,-2 6 0,13 22-1032,-7-3-3741,21 12-129,10 0-387,-5 21-258</inkml:trace>
  <inkml:trace contextRef="#ctx0" brushRef="#br0" timeOffset="157362.0006">19408 6788 3225,'50'8'5676,"-20"10"-258,1 3-258,0 13-3096,-3-1-1161,-3 13-129,-13-3-129,-3 9-258,-9-6 0,-9 3-387,-10-5 0,-4-11 129,-6-11 0,-3-6 0,6-15 129,3-2 129,6-15-129,13-1-129,4-6 129,16 8 0,12 5-129,10 6 0,4 3-258,3-2-645,6 10-1032,-10-7-3225,3-3-258,-6-12-387,-4-9-516</inkml:trace>
  <inkml:trace contextRef="#ctx0" brushRef="#br0" timeOffset="157599.0141">20478 6306 5031,'-31'25'5160,"-2"-19"-645,0 11-1161,-7-1-7482,0-5-774,1 1-129</inkml:trace>
  <inkml:trace contextRef="#ctx0" brushRef="#br0" timeOffset="157762.0234">20419 6586 8643,'41'49'5676,"-33"-28"-387,-8-9-258,0-12-4773,-26 2-387,-9-13-1548,-2-1-3354,-2-3-129,6-3-516,1-4-516</inkml:trace>
  <inkml:trace contextRef="#ctx0" brushRef="#br0" timeOffset="158093.0424">21362 6328 9804,'-50'11'5805,"12"2"-516,1 3-129,-1 2-4773,-2-2 0,1-4-516,-1-11-774,16 1-4128,1-9-258,12-4-645,10-7-129</inkml:trace>
  <inkml:trace contextRef="#ctx0" brushRef="#br0" timeOffset="158593.071">21704 6024 8256,'-7'43'5805,"7"-9"-258,0 20-129,-2 2-4257,2 21-516,-7 5-129,2 8 0,-5-3-258,5-3 0,1-9-387,2-16-129,2-8-645,0-29-4515,6-15 258,10-16-903,9-21-258</inkml:trace>
  <inkml:trace contextRef="#ctx0" brushRef="#br0" timeOffset="158909.089">22076 6142 8901,'-3'96'5934,"-9"-34"-516,1 10 0,-7-3-5031,8 3 258,-5-13-258,7 0-129,8-11-258,8-10 0,12-19 129,10-13-129,6-8 0,3-14 0,1-12 129,-2-7-129,-7-12 129,-9-2 0,-17-2-129,-6-1 129,-23 1-129,-10 4-129,-10 6 0,-6 5-516,8 21-1419,-5-5-3096,11 13-387,10 1-258,26 6-516</inkml:trace>
  <inkml:trace contextRef="#ctx0" brushRef="#br0" timeOffset="159234.1076">22444 6200 8643,'-28'60'5934,"16"-11"-516,-4 1-258,7 11-4773,-2 0 129,7 0-129,4-7-258,9-1 0,11-12-129,8-11 129,4-13-129,5-14 129,1-5-129,-2-17 0,-4-8 0,-8-8 129,-9-10-129,-12-4-129,-5-7 129,-16 3-258,-7 3-129,-10-1-1548,0 15-2967,-1 2-387,11 16-645,7 3 0</inkml:trace>
  <inkml:trace contextRef="#ctx0" brushRef="#br0" timeOffset="159541.1252">23081 5984 9288,'-6'79'5805,"6"-18"-645,8 20 0,-1 7-4386,2 8-258,-1-1-258,1-7 0,2-5-516,-6-18-129,11-4-1935,-10-28-2709,9-18-645,-3-17-129,2-23-387</inkml:trace>
  <inkml:trace contextRef="#ctx0" brushRef="#br0" timeOffset="159789.1394">23330 6270 8514,'-2'50'5547,"-13"-14"-258,-6 9-387,-7-4-4257,0-1-129,-3-4-258,3-1 129,3-7-258,8-2 0,9-6 0,9-1 0,13-1 0,13 2 0,5 4-258,6 1-129,9 4-387,-6-16-1548,4 10-2838,-1-10-516,-1-4-258,-7-9-387</inkml:trace>
  <inkml:trace contextRef="#ctx0" brushRef="#br0" timeOffset="160047.1541">23844 6136 7224,'16'-7'5289,"-7"-14"-129,-9 21-258,-17-19-4515,-7 14 0,-18-6-129,-3 8-258,-13 3-258,-2-2-387,7 13-2322,0-2-1935,8 3 0,9-1-774</inkml:trace>
  <inkml:trace contextRef="#ctx0" brushRef="#br0" timeOffset="160398.1742">23622 6099 1548,'19'33'4386,"-8"-2"516,-1 4-387,-2 3-3225,12 20 0,-11-7 258,8 17-129,-9-7 0,11 14 0,-13-12-387,5 7-129,-10-14-387,0-2-258,-2-12 0,-7-12 0,-13-17-129,1-12 0,-10-9 0,1-10 0,-2-7 0,5-4 129,6 3-258,9 3-129,11 23-1032,3-16-4257,21 16 129,3 0-645,4 2-516</inkml:trace>
  <inkml:trace contextRef="#ctx0" brushRef="#br0" timeOffset="162026.2673">14314 8145 8514,'-7'38'5805,"7"-38"-387,-7 10-387,7-10-5031,-11 0 0,11 0 129,0 0 0,0 0 0,13 0 129,9 3 0,8-3 129,10-8-129,8 2 0,10-9 0,9 1-129,8 1 129,9-2-129,13 3 0,8 7-129,11 7 0,11 3 129,10 12-129,9 2 0,10 0 129,6-1-129,8-4 0,4-3 0,7-4 0,5-5 0,5 2 0,0-4 0,3 3 0,1 4-129,0 1 258,-2 5-129,1 4 0,-4 2 0,0-3 129,-2-3-129,1-4 129,-2 1-129,3-4 0,-1-1 129,7-5 0,2 0 0,-3 0 0,2 1-129,3-1 129,-1 0 0,-9 3 129,-4-3-129,-2 0 129,-8-4-258,-4-3 258,-9-6-129,-3 1 0,-5-2 0,-3-1-129,-3-4 129,-11 2-129,-6 5 0,0 0-129,-4 2 258,-5 3-129,-9-4 129,-3 4-129,-7 7 0,-1 0 129,-8 0 0,-7 4-258,-6 5-258,-15-4-774,-3 13-4386,-22-10-258,-13 2-387,-29-10-516</inkml:trace>
  <inkml:trace contextRef="#ctx0" brushRef="#br0" timeOffset="163741.3654">17431 12028 5676,'-37'195'5805,"17"-89"-387,2-13-129,1-8-3999,-3-23-387,7-9-129,-4-34-129,17-19-129,-12-32-129,12-24-129,0-17-258,5-10 129,7-19 0,3-8 0,4 0 0,4 5 0,-1 14 0,6 16 0,1 12 129,0 14-129,-2 20 0,2 17 129,0 13-129,-1 18 0,-1 21 0,-1 13-129,-1 14 0,0 13 0,0 9 129,1 9-258,1 7 0,3-1 129,-1-2 129,-3-11-129,0-11 258,-4-12-258,-4-15 0,-7-14 129,-11-17 129,-14-13-129,-14-13 0,-9-13 0,-15-3-129,-4-3 129,-7 1 0,2 1-258,3 5 0,9 8 0,8 7-258,9 1-258,19 18-1032,-4-15-3870,17-3-129,13 8-258,11-8-516</inkml:trace>
  <inkml:trace contextRef="#ctx0" brushRef="#br0" timeOffset="164042.3827">18085 11557 9546,'33'62'6063,"-17"-1"-387,-3 3-258,12 19-4902,-14 2 0,-3 13-129,-2 7 0,1 7-258,-1 1 129,1-8-258,0-5 0,3-10-129,2-10-387,-4-24-258,12-11-1419,-8-35-3096,3-22-387,1-30-387,-1-18-387</inkml:trace>
  <inkml:trace contextRef="#ctx0" brushRef="#br0" timeOffset="164349.4002">18402 11596 8514,'27'-33'5805,"-10"38"-258,2 39-645,-2 6-3999,4 16-258,-6 11-129,-1 14-129,-2 6 0,-1 6-129,-6-5 0,3-7 0,-4-21-129,-1-7-129,2-20 0,-3-13 0,-2-18 0,0-12-129,-9-18 129,-7-11 0,-7-6 0,-5-2 0,-8-1-129,-6-1 0,-3 7-387,-6 1-645,14 16-4257,-3 5-129,10 10-516,3 0-258</inkml:trace>
  <inkml:trace contextRef="#ctx0" brushRef="#br0" timeOffset="165077.4419">18779 12478 8256,'8'77'5805,"2"-23"-258,-2 12-129,4 12-4128,-4-10-516,5-5-129,-9-12-258,3-14 0,-4-15-129,-3-22-129,0 0 0,10-26-129,-6-14 0,1-9-129,2-1 129,2-3-258,4 6 0,0 2-129,7 21-645,-8 0-4386,13 24-129,-1 0-129,2 10-645</inkml:trace>
  <inkml:trace contextRef="#ctx0" brushRef="#br0" timeOffset="165266.4527">19235 12606 5934,'16'15'6192,"-16"8"-645,0 8-387,-8 12-2322,-4-4-2451,-5 5 0,0 0-645,-3-7-258,10 3-3483,-4-12-1032,9-6-516,4-7-387</inkml:trace>
  <inkml:trace contextRef="#ctx0" brushRef="#br0" timeOffset="165426.4618">19243 12978 7611,'12'-24'5676,"-12"10"0,-11-8-645,-3 8-3483,-9-17-903,1-1-258,-8-1-258,-2-6-387,8 15-1419,3-8-3483,7 5-387,7 7-258,7 4-516</inkml:trace>
  <inkml:trace contextRef="#ctx0" brushRef="#br0" timeOffset="165725.4789">19384 12678 7224,'13'68'5547,"-10"-23"-516,2 0-129,-1 2-4386,-1-5-129,2-5-129,-4-10-129,6-12 0,-7-15 0,13-6 0,-5-15 258,4-6-129,0-2 0,5-2 258,-4 3-129,5 10-129,-1 10 0,2 11 0,0 12-129,-1 6-387,2 12-1290,-10-6-3741,4-4 0,-8-12-387,-6-11-387</inkml:trace>
  <inkml:trace contextRef="#ctx0" brushRef="#br0" timeOffset="166042.4971">20066 11858 8643,'0'0'5547,"0"0"-129,-22 14-387,-6-5-4773,-5 0-129,-5 2 0,-3 0-516,8 9-1161,-3-7-3483,15 3-258,8-7-645,13 4 0</inkml:trace>
  <inkml:trace contextRef="#ctx0" brushRef="#br0" timeOffset="166214.5069">20041 12139 8643,'29'17'5934,"-29"-17"-258,-15 11 129,-11-14-5031,-3 3-258,-9 0-129,-3 0-129,-2 0-516,-3 0-387,16 4-4515,-3 1-516,12 2-258,8 5-774</inkml:trace>
  <inkml:trace contextRef="#ctx0" brushRef="#br0" timeOffset="167054.5549">20791 11951 9804,'32'24'6063,"-32"-24"-387,20 18 0,-20-18-5031,-11 11-258,-11-9-129,-5 3-129,-4-5-129,-5 1-258,2-1-258,-8-13-1677,13 3-3483,6-7 0,15 0-516,8-10-387</inkml:trace>
  <inkml:trace contextRef="#ctx0" brushRef="#br0" timeOffset="167369.573">21095 11440 9933,'17'63'6192,"-9"-20"-258,-4 4-516,1 12-4644,-5 4-258,-3 8-258,-5 0 129,4 2-258,-3 2-129,4-1 258,-3-12-258,6-6 0,0-13 0,0-12-129,3-3 0,-2-13-387,-1-15 0,0 0-903,6-13-4128,-9-12-258,3-3-516,-3-15-129</inkml:trace>
  <inkml:trace contextRef="#ctx0" brushRef="#br0" timeOffset="168001.6091">21370 11609 7740,'31'-5'6063,"-31"5"-516,0 0-258,0 0-4386,-16-14-387,-12 11-129,-9 1-129,-5 2 0,-3 6-129,-2 10-129,5 7 129,10 17-129,4 3 258,11 8-258,6 5 129,6 6 0,5 1-129,0 0 129,0-4-129,1-10 129,-1-1-129,0-8 0,-1-9 0,-3-8-129,0-5 129,0-6 0,4-12-129,0 0 258,0 0-258,7 11 129,5-6 129,2-2-129,6 5 129,2 7-129,2 1 129,1 4-129,-2-1 129,-4 8-129,-3-2 387,-4 5-387,-4 1 0,-8 1 0,-1 4 0,-10 2 129,-7-9-129,-6-3 129,-2-5-387,-3-1 387,-2-16-258,2-6 0,4-13-258,1-17-1161,10 5-3999,6-11 129,9 2-774,12-10-129</inkml:trace>
  <inkml:trace contextRef="#ctx0" brushRef="#br0" timeOffset="168324.6276">21652 11881 8385,'-5'13'6063,"-11"12"-387,-8 3-258,1 12-4773,-4 2-129,6 12 0,6 3-258,8 2 0,7-7-258,10 0 129,16-11 0,6-6-129,8-14 0,2-14 129,-2-12-129,-2-14 129,-6-7 0,-10-12 0,-13-12-258,-9-4 129,-7-6-387,-20-2-129,-2 12-903,-16-5-3999,3 7-129,4 8-516,5 14-387</inkml:trace>
  <inkml:trace contextRef="#ctx0" brushRef="#br0" timeOffset="168813.6556">22462 11683 9546,'25'31'5934,"-18"9"-387,2 17 0,-5 6-4773,2 7-129,-3 7-516,0-1-129,2-4-387,0-15-516,10-10-2967,-5-24-1677,8-14-387,-6-15-387</inkml:trace>
  <inkml:trace contextRef="#ctx0" brushRef="#br0" timeOffset="168969.6645">22633 12084 9288,'-7'-33'6192,"-9"32"-645,-7 5 0,-8 4-4386,3 6-387,-10-12-387,0 2-258,2-1-387,-1-3-387,16-1-2838,4-14-2193,10-1-258,7-9-387,13 5-386</inkml:trace>
  <inkml:trace contextRef="#ctx0" brushRef="#br0" timeOffset="169269.6816">23023 11345 8643,'-3'45'6063,"-17"-5"-258,-5 19-258,-9-2-4644,-2 24-129,-6 9-129,2 8-129,5 3-258,8 4 0,10-11 0,16-4-258,13-7 129,13-13 0,8-15-258,5-14 0,6-13-258,-6-14-129,2-2-1161,-18-21-3741,-5-8-387,-9-10-516,-7-6-258</inkml:trace>
  <inkml:trace contextRef="#ctx0" brushRef="#br0" timeOffset="169550.6977">23267 11875 10836,'-11'11'5934,"-4"4"-516,-7-15-516,-1 17-4386,-8-9-258,-2 1-258,4-1-387,-5-10-903,14 0-3999,1-8-129,19 10-774,-5-24-129</inkml:trace>
  <inkml:trace contextRef="#ctx0" brushRef="#br0" timeOffset="169782.711">23492 11586 9288,'7'91'5934,"-7"-21"-516,-8 2-129,-1 9-4773,-6 0-129,-2-7-258,6 4-645,-4-24-3612,13-9-1032,2-22-645,13-14-258</inkml:trace>
  <inkml:trace contextRef="#ctx0" brushRef="#br0" timeOffset="170097.729">23729 11771 8643,'7'29'5934,"-10"6"-516,-10 3 0,13 6-4773,-20 4-258,1 1 0,0 1-129,2-6-129,5-6-129,9-8 129,3-6-129,11-10 0,7-12 0,5-2 0,2-12-129,4-12 129,-4-10 0,-3-5-129,-7-6 129,-5-3-129,-9 0 129,-3 1-258,-10 11-129,-10 3-387,5 26-1032,-16-5-1806,13 16-1677,3 11-258,7 11-516</inkml:trace>
  <inkml:trace contextRef="#ctx0" brushRef="#br0" timeOffset="170413.7471">23984 11840 9030,'4'0'5676,"-11"21"-129,2 10-258,-9 2-4515,8 7 0,0 0-258,3 3-258,-1-6 0,4-7-129,7-5 0,5-3 0,5-9-129,1-7 0,3-6 129,-2-5-129,2-8 0,-3-1-129,-6-5 0,-8-6 0,-4 2-129,-8-9-129,-6 11-774,-21-8-4128,2-1-129,-2-3-387,-2 1-516</inkml:trace>
  <inkml:trace contextRef="#ctx0" brushRef="#br0" timeOffset="170789.7686">24119 11376 7740,'48'24'5676,"-23"11"-129,4 23-516,-9 13-3870,6 26-129,-11 6-387,-2 12-258,-10 5 129,-3-1-387,-8-14 129,-11-11-258,-4-14-645,-14-31-4386,5-16-129,-8-21-387,5-16-645</inkml:trace>
  <inkml:trace contextRef="#ctx0" brushRef="#br0" timeOffset="171285.797">22656 12971 9417,'8'67'5805,"-8"-14"-516,5 11-129,-5 7-4515,4 4-387,-4-4-129,0-8-387,0 1-1290,-3-21-3612,5-14-129,4-16-129,9-13-645</inkml:trace>
  <inkml:trace contextRef="#ctx0" brushRef="#br0" timeOffset="171524.8106">22908 13176 7740,'0'0'5676,"0"0"-387,-13 25-129,-4 0-4257,-7 3-387,0 3 0,-2-1-258,3 3 0,6-5 0,10 0-129,7-3 0,15 1 0,10-6 0,8-1-258,4 0 0,5-5-258,2 7-903,-14-14-3741,4-1-258,-10-6-387,-2-3-387</inkml:trace>
  <inkml:trace contextRef="#ctx0" brushRef="#br0" timeOffset="171854.8295">23555 13100 9546,'31'17'5676,"-31"-5"-516,-16-9-129,-12 5-4644,-17-7 0,-7-1-387,-9 0 0,-2-1-387,3 1-1548,-3-5-3096,18 5-516,8-2-258,11 2-516</inkml:trace>
  <inkml:trace contextRef="#ctx0" brushRef="#br0" timeOffset="172468.8646">23281 13186 5160,'0'0'5934,"-1"11"-516,1-1-258,18 15-3096,-15-7-516,11 18-387,-8 3-516,3 15 0,-4 2-258,2 11 0,-7 0-258,0 0 129,-3-7-258,-6-8 258,-6-10-129,-2-11-129,-7-18 129,-1-10-258,-1-10 129,1-11 0,0-6-129,1-6-129,4 5 0,4 0-387,16 25-1290,-10-21-3483,10 21 0,0 0-774,0 16-25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29T17:33:39.116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2777 7520 8643,'0'23'5676,"0"-12"-516,0 10 0,-5 1-4128,5 9-258,0-3 0,0 7-258,-5-1 129,2 10-258,-1-2 129,3 4-258,0-8 0,1-1 0,0-4 0,1 5 0,4-16 0,7 3-129,1-8 0,3-8 0,5 0 0,2-2 0,3-6-129,-1 0 0,4 1-129,-4-2 129,0-2 0,-3-6-387,-2 0-258,-6-13-645,9 6-3999,-14-11-387,-1-2-258,-4-11-387</inkml:trace>
  <inkml:trace contextRef="#ctx0" brushRef="#br0" timeOffset="217.0124">3046 7599 9288,'8'18'5934,"-4"12"-387,1 22 129,-2 0-4257,5 17-516,-8 7 0,0 9-387,0-1-129,0-2-258,-1-12 0,-1-14-258,1-7-258,-2-18-129,5-16-516,-2-22-3483,8-9-903,2-19-516,7-4-516</inkml:trace>
  <inkml:trace contextRef="#ctx0" brushRef="#br0" timeOffset="721.0409">3648 7588 9933,'25'7'5805,"-25"-7"-516,0 0 0,0 0-4515,-9 0-129,-10 0-258,-5 8 0,-2-1 0,-3 4-258,0 3 0,0 7 0,2-3 0,5 4-258,4-1 258,6 0-258,1-1 258,6 1-129,1 0 0,4-3 0,0-1 0,0-4 0,0-13 0,14 19-129,0-14 0,1 2 129,5-3 0,5 2-129,-1 5 129,4 0-129,-3 7 129,-1 7 129,-5 9-258,-3 1 258,-7 3-129,-6 6 0,-3-7 129,-13 0-129,-7-5 0,-6-7 129,-5-15-258,-2-9 0,3-1-516,-4-14-516,11-1-4128,3-13-387,10-2-129,7-6-516</inkml:trace>
  <inkml:trace contextRef="#ctx0" brushRef="#br0" timeOffset="1029.0588">3878 7603 7482,'3'26'5676,"-9"5"-129,3 7-516,0 2-3483,3 16-516,0-9-129,4 3-258,0-8-129,5-2-258,3-14 0,4-7-129,5-12-129,2-5 0,3-2-258,2-12-129,3-3-258,-3-11-258,5 5-516,-16-21-2709,7 2-1161,-10-6-387,-1-5-258</inkml:trace>
  <inkml:trace contextRef="#ctx0" brushRef="#br0" timeOffset="1210.069">4178 7492 4773,'0'0'5676,"-7"23"-129,7 25-387,8 25-2451,-8-3-1032,5 20-645,-3 0-387,3 6-129,-2-8-258,-2-12-129,4-9-516,-5-20-258,8-7-2451,2-23-2193,2-16-258,2-13-387,3-18-387</inkml:trace>
  <inkml:trace contextRef="#ctx0" brushRef="#br0" timeOffset="1789.1021">4709 7991 6966,'37'15'5160,"-37"-15"-129,0 0-258,0 0-4257,-9 7-129,-15-4-129,2 3 0,-5 3 0,2 1-129,3 8-129,3 5 129,11-1-258,7-1 258,3 1-129,12-2 0,7-2 0,3-2 0,1-9 0,0-5 129,-4-2-129,-1-6 0,-7-1 129,-1-5 0,-7-2 258,-1 3-258,-4 0 0,0 11 129,0 0 129,0 0-129,-3 18 0,3 11 0,4 10 129,7 16-129,0 7 129,3 11-129,3 8 129,0 8 0,-2-7-129,-1 2 129,-5-12-129,-4-12 0,-5-13 0,-12-15 129,-11-23-129,-7-12 0,-7-21 129,-4-12-258,-4-3 258,3 4-258,5-3 258,7 6-258,15 11 0,15 21-129,0 0-129,18 14-129,11 14-387,-2-8-774,6 14-4257,-5-4-129,-2-4-387,-10-12-387</inkml:trace>
  <inkml:trace contextRef="#ctx0" brushRef="#br0" timeOffset="3309.1893">5809 7707 8385,'25'-21'5676,"-10"8"-258,-9-11-258,7 2-4257,-15-12 0,-6 7-129,-11-4-129,-2 7-258,-10 6-129,-2 8 0,-4 10-129,1 13 0,1 13 129,5 16-129,6 3 129,9 11 0,7 2 129,8 4-258,4-9 258,13 0-258,4-9 258,4-6-258,3-13-129,1-7 0,1-6-387,-6-12-516,9 0-4386,-16-11-387,-1 0-516,-8-8-387</inkml:trace>
  <inkml:trace contextRef="#ctx0" brushRef="#br0" timeOffset="4765.2726">5991 8196 8385,'5'26'5934,"-5"-26"-258,0 0-258,20 0-3483,-16-14-1290,9-4-129,-2-2-129,5 3-129,1-4 0,1 10-258,-2 5 0,3 6 0,-4 14 129,0 12-129,-7 7 0,-3 6 129,-5 5-258,0 2 129,-4-9 0,-4-6-129,-3-8 129,1-10 0,10-13 0,-10 8 129,10-8 0,0-10-129,0 10 258,19-12-129,-4 12 129,-1 0-129,1 12-129,-2 5 0,-3 7 129,-3 4-258,-7 3 129,0-4 0,-6 0 0,-6-5-387,-3-9-129,-3-13-645,7-10-4257,-5-16-129,10-7-516,3-13-387</inkml:trace>
  <inkml:trace contextRef="#ctx0" brushRef="#br0" timeOffset="5021.2869">6466 7519 9546,'24'-11'6192,"-18"25"-645,2 16 129,-3 18-3999,-1 13-1032,-2 9-129,0 13-387,-2 6 129,3 0-387,-2-4 0,2-8-258,5-11-516,-8-32-2322,9-9-2322,2-25-129,6-12-516,-3-28-258</inkml:trace>
  <inkml:trace contextRef="#ctx0" brushRef="#br0" timeOffset="5349.306">6777 7582 9933,'22'-7'5676,"-10"24"-258,-5 9-129,5 5-4773,-10 11 0,5 12-129,-2 6-129,2 7-129,0 1 0,4 1 129,0-8-258,1-6 129,0-8 0,1-12 0,-3-14 0,-1-9-129,-9-12 0,0 0-129,0-15 129,-10-8 0,-12-8-129,-7 0 129,-7 4-129,-5 2 0,-2 7 0,-1 2-387,7 5-129,0 1-645,20 11-4128,0 7 129,13 6-645,4-14-258</inkml:trace>
  <inkml:trace contextRef="#ctx0" brushRef="#br0" timeOffset="6313.3611">7150 8074 6450,'27'2'5676,"-27"-2"-258,0 0-258,0 0-3483,0 0-1032,-15 9-387,2-2 0,-4-2 129,1 4-258,1 0 0,6 6 0,1 1-129,7-2 129,1 0 0,8 2 0,-1-2-129,4-1 0,-11-13 0,16 12 0,-16-12 0,12 8 0,-12-8 129,0 0-258,0 0 129,0 0 0,0-6 0,0 6 0,0 0 129,0 0 0,0 0-129,0 0 129,0 0 0,0 0 0,0 0 0,0 0-129,0 0 0,0 0 129,0 0-129,-5-13 0,5 13 0,0 0 0,0 0 129,0 0 0,0 0 0,0 0-129,0 0 129,0 0 0,0 0 0,0 0-129,0 0 0,0-14 129,0 14 0,0 0-129,0 0 0,0-15 0,0 15 0,0 0 129,0 0-129,0 0-129,0 0 129,0 0 0,0 0-129,-8-1 258,8 1-129,-12 8 0,12-8 0,-13 17 129,9-4-129,1-2 129,3 9-129,0-1 0,1 3 0,6 8 129,3 0-129,2 5 129,3 3-129,-2 4 0,1 2 0,-2-1 0,-2-3 0,-5-4 0,-5-3 0,0-8-129,-10-7 0,-5-9 129,-1-9 0,-4-8 0,1-9 0,1-2 129,0-7 0,7-1 129,5-1 0,6-1 0,0 0-129,12 1 129,5-1-129,1-1 0,6 1-129,0-4 0,-1-2 129,-4 2-258,-3-6 129,-7 6-258,-2 5-129,-7-1-516,-4 8-4257,-15 1-258,3 11-645,-6-1-387</inkml:trace>
  <inkml:trace contextRef="#ctx0" brushRef="#br0" timeOffset="6771.3872">7990 7812 11739,'17'33'5547,"-17"-7"-129,0 27-1677,-8-15-3225,-5 5-129,-8 2-387,-3-7-387,7 10-1548,0-17-3354,3 3-129,5-15-516,9-4-129</inkml:trace>
  <inkml:trace contextRef="#ctx0" brushRef="#br0" timeOffset="6943.3971">8097 8217 10965,'4'-28'5934,"-9"11"-258,-20-13-129,1-1-5031,-13-11-129,-3-5-258,0 5-516,-5-11-1935,13 21-3225,3 0 129,12 14-774,9 3-129</inkml:trace>
  <inkml:trace contextRef="#ctx0" brushRef="#br0" timeOffset="7581.4332">8772 8085 8901,'0'29'5805,"8"-20"-258,5-9 0,11 5-4644,-3-11-129,11-3-129,2-4-129,10-2-129,4-9 0,5 4-129,11 3-129,5 4 129,8-1-129,10 3 129,5-1-129,6 3 0,2 6 0,7 3 0,6-1 0,-1-2 0,3 3 0,-2-2 0,-1 0-129,2 2 0,2-7 129,1 6-129,-3 1 129,-2 0-129,-3 0 129,1 0-129,-2 4 129,1 2-258,-7 5 258,-8-1 0,-6-5-129,-7 5 129,-8-6-129,-7-1 0,-10-3 0,-13 0 129,-10-2-129,-9-7-258,-7 2-129,-11-7-387,-6 14-1806,-10-5-3096,-10-2-387,-11-5-387,-8-2-645</inkml:trace>
  <inkml:trace contextRef="#ctx0" brushRef="#br0" timeOffset="11396.6517">1929 4198 7740,'-25'19'4386,"15"-19"-258,10 0-1419,-8-10-3225,8 10 129,0 0 387,0 0 129,17 3 258,-3 0 129,9 3-129,1-5 0,6 7 0,0-8-129,10 0 0,-3 0-129,5 0 0,4-8-129,2 4 0,6 1 0,1 1 0,5 2 0,3 2 0,1 2 0,2 3 0,4 4 0,0 2 0,3 0 0,0-1 129,4 0-129,2-7 0,0 3 129,4 0-129,0-4 129,0-1-129,3-2 129,1 5-129,0-2 0,3-2 0,-2 4 129,6 0-129,0 2 0,2 5 0,3-4 0,2-2 258,-2 2-258,3 3 0,-2-6 0,3-3 129,-4-3-129,2-1 129,2-5-129,-3-3 0,-1 4 0,0-4 0,0 1 0,3 1 0,3 2 0,-1 0 0,-1 1 129,1 0-129,1-3 0,1-1 0,-2 2 0,4-1 0,-1-1 0,0-3 0,1 7 0,1-1 129,-1 1-129,2 3 129,4-1-129,-3 2 0,-3 0 129,1 0-129,-3-4 129,2 0-129,1-1 129,2 2-129,-2-6 129,1 7-129,1-5 129,3 3-129,4-1 129,3 5 0,-1-1 0,1 0 0,2 1 0,4-6 0,-2 1 0,2-1-129,-1-4 129,0-1-258,-3 2 129,4-1 0,-3 2-129,1 4 129,-2 3 0,-5 1-129,2 3 0,2 5 129,-1 0 0,-2 4-129,-2-4 129,-1 1-129,-1-2 0,2-2 129,1-4 0,-5 2 0,2-3-129,-4-5 129,-3 2 0,4-1 0,-3-5 0,0 0 129,-3 2-129,0-1 129,-6 0-129,1-5 129,0-3-129,-1 2 129,-1-3-129,0 2 129,-3-3 0,3 0 0,-3 5 0,5 4 0,-4 0 129,2 6 0,-3-1 0,2 4 0,-5 0-129,2 7 129,-2-1-129,-2 0 129,-4 0-129,-1 5 0,-5-4 0,-2 4 129,-7-5-258,-5 1 0,-8 0 0,-6-1-258,-7 2-258,-14-8-1161,-2 0-3225,-10 0-258,-7-1-516,-13 1 0</inkml:trace>
  <inkml:trace contextRef="#ctx0" brushRef="#br0" timeOffset="13641.7803">9317 7074 8385,'-3'61'5676,"2"-17"-258,-2 12 0,1 4-4644,2 9 129,-3-8-387,3 3 0,-3-6-129,3-6-258,0-11-129,-1-16-645,2 3-903,-1-28-3870,0 0 0,14-11-516,-4-14-258</inkml:trace>
  <inkml:trace contextRef="#ctx0" brushRef="#br0" timeOffset="14396.8235">9537 7320 7740,'28'90'5547,"-17"-32"-129,-4-3-645,0 11-4257,-2-19-258,-1-4-129,-4-15 129,4-8 0,-4-20-258,13-4 129,-1-24 0,3-10 0,2-8 0,2 1-129,1-2 258,0 6-129,-3 5 129,0 12-129,-5 12 129,0 10 0,-12 2 0,13 18 0,-11 2-129,0 8 0,-2-1-129,0-1 0,0-6 0,0-6 0,0-14 0,0 0 0,10-8-129,2-13 129,2-6 129,2-4-258,1-3 258,1 4-129,-3 3 0,-2 8 129,-3 4-129,-10 15 0,11-5 129,-7 11-129,-4 18 0,0 3 0,0 4 0,0 5-129,0-4 129,0 2 129,4-5-258,5-13 129,4-5 0,2-4-129,2-7 129,3-5-129,-2-10 129,0-4-258,-1 1 129,-4 2 129,-3 1-129,-3-1 129,-7 16-129,8-11 0,-8 11 0,0 12 129,0 4-129,0 2 129,1 3 0,6 1 129,2-4-129,4-3 129,3-7 129,3-5-129,1-3 0,-1-4-129,-2-11 0,-1-3 0,-5-1 0,-6-1 0,-5 0 0,-8 1-258,-8 4 129,-8-6-645,9 13-3741,-12-8-645,6 2-387,1 1-387</inkml:trace>
  <inkml:trace contextRef="#ctx0" brushRef="#br0" timeOffset="14644.8374">10402 6867 8256,'3'14'5676,"-3"15"-258,0 17 0,-4 11-4515,4 14 0,-2 5-387,2 10 129,3-5-258,5-8-129,4-6-387,-1-20-516,8-2-2322,-4-26-2322,2-15-258,-5-14-645,5-17-258</inkml:trace>
  <inkml:trace contextRef="#ctx0" brushRef="#br0" timeOffset="15208.8697">11064 7070 4386,'20'-37'5934,"-11"13"-387,-3 5-387,-5-14-2193,0 14-1935,-9-2-258,-5 10-129,-8 5-129,-3 12-258,-5 13 0,4 10 0,-4 13 0,8 9 0,5 8 0,8 10-129,6 1 0,4-5 129,10-3-258,7-7 129,3-7-129,3-13-387,6-5-516,-9-25-1806,4 0-2838,-3-6-129,-1-8-258,-6-12-645</inkml:trace>
  <inkml:trace contextRef="#ctx0" brushRef="#br0" timeOffset="15609.8927">11213 7324 7740,'6'11'5547,"8"0"-258,-14-11-387,21 0-4257,-13-13 0,7 5-258,-4-7-129,5 11 0,-1 0-129,-3 4 0,-12 0 129,15 22-258,-13-1 129,-2 8 0,0-1-129,-4-5 0,-3-3 0,2-2 0,-2-7 0,7-11 129,0 0 0,0 0-129,0 0 129,16 12 0,-4-5-129,0 4 129,1 0-129,-2 6 0,-5 5-129,-6-3 129,-5-1 0,-11-5-129,-4 0 0,-6-11-387,2 4-774,-10-10-3870,13-9-129,0-5-516,10-5-258</inkml:trace>
  <inkml:trace contextRef="#ctx0" brushRef="#br0" timeOffset="15892.9088">11597 6791 7482,'13'-4'5547,"-7"17"-129,-4 22-387,8 13-4257,-10 7 0,2 14-258,-2 2-258,0 4 0,0-4-129,-1-3-129,1-15-129,-1-11-516,6-5-1806,-1-25-2580,-4-12-516,17-8-129,-4-17-387</inkml:trace>
  <inkml:trace contextRef="#ctx0" brushRef="#br0" timeOffset="16244.9292">11804 6762 7224,'12'1'5289,"-7"27"-129,-4 9-258,6 16-4257,-7 7 0,5 16-129,-2-5 129,1 6-129,-3-12-258,5-2 129,-3-9-258,0-13-129,1-16-129,-4-25-129,0 0-258,5-11 0,-2-10 0,-3-13-129,-4 0 258,-7-4 0,1 10 129,-10 4 129,-1 7 129,-3 10 0,2 4 129,-6 3-129,4 4-129,-1 0-903,12 4-3483,0-3-516,13-5-516,0 0 129</inkml:trace>
  <inkml:trace contextRef="#ctx0" brushRef="#br0" timeOffset="16808.9614">12176 7132 4128,'0'0'5160,"0"0"0,0 0-516,0 0-3612,-8 0-645,-8 0 0,8 2 0,-8 4 0,6 7 129,-3-7-129,6 10 129,7-16-129,-7 24 0,7-5-129,0-1 0,5-4 129,4 8-258,-1-2 0,1 2 129,0 3-258,-1 1 129,-3-3-129,-1 2 0,-4 2 0,0-2 0,-1-3 0,-7-5-129,1-7 129,7-10 129,-18 4 0,18-4 129,-16-11 0,14 0 0,-1-4 129,3 4 0,1-6 0,7-1-129,0 0-129,8 5 129,-2-1 0,5 2-258,-3-6 129,0-9-129,-1 7 0,-2 2-129,-2-2-129,-6-5-258,1 14-645,-13-6-4128,7 17-129,-15-3-387,15 3-645</inkml:trace>
  <inkml:trace contextRef="#ctx0" brushRef="#br0" timeOffset="21793.2465">9334 8565 7482,'0'-11'5805,"0"11"0,0 0-516,-8 10-3483,8 22-1161,-7-7 258,4 13-387,-4 8-258,6-1 0,-5-4-129,5-3 0,1-6-129,4-8 129,7-6-129,6-8 129,4-10-258,3-10 0,7 0-129,-2-3-129,3-2-258,-6-6-516,6 9-1161,-19-16-2967,5 5-516,-7-8 0,-5 0-516</inkml:trace>
  <inkml:trace contextRef="#ctx0" brushRef="#br0" timeOffset="21962.2561">9552 8532 6063,'-18'10'6192,"15"26"-516,-4 13-258,6 24-3354,-6-6-903,7 12-387,0-4-387,0-1 0,0-9-387,-4-18-387,4-7-774,-4-22-4257,4-18 0,7 3-516,2-15-387</inkml:trace>
  <inkml:trace contextRef="#ctx0" brushRef="#br0" timeOffset="22253.2728">9649 8628 6063,'8'29'5934,"-8"-3"-645,0 5-258,4 6-3999,-8-4-129,4 2 0,-3-5-258,3-1-129,0-4 0,7-2 0,1-15-129,9-1-258,3-7 0,1 0 0,3-5-258,1-5-258,1-5-129,-9-13-258,6 10-258,-17-15-645,10 15-903,-16-18-1935,0 7-1161,-5 1-129</inkml:trace>
  <inkml:trace contextRef="#ctx0" brushRef="#br0" timeOffset="22830.3058">9840 8556 6450,'4'23'5805,"0"-3"-387,-4 12 129,8 12-4515,-12 3 0,3 12-387,-7-1-258,4 1 129,-2 1-387,0-4 0,6-7-258,-5-15-516,11 4-1677,1-22-2967,4-4-258,1-10-645,6-2 129</inkml:trace>
  <inkml:trace contextRef="#ctx0" brushRef="#br0" timeOffset="23007.3158">10029 9028 10191,'13'30'6063,"-10"-20"-258,2 4-516,-5-14-5160,1 10-774,-1-10-4515,3-7-387,-3-10-387,0-7-645</inkml:trace>
  <inkml:trace contextRef="#ctx0" brushRef="#br0" timeOffset="24356.3931">10374 8580 6063,'6'-13'6063,"-1"1"-516,-5 12-129,9 19-3870,-11-6-258,2 17-516,-4 5-258,1 13-129,-2 3 0,2 9-129,1 1 0,2-2 0,0-7-129,1-4 0,4-3-387,-1-17-258,5 1-1806,-9-29-3225,11 0-258,-10-11-387,4-15-387</inkml:trace>
  <inkml:trace contextRef="#ctx0" brushRef="#br0" timeOffset="25469.4568">10996 8692 3354,'19'9'5547,"-3"-4"-129,-16-5-387,12-1-3612,-12 1-516,0 0 0,0 0-516,-6-17 0,-8 15-258,-7-1 0,1 3-129,-6 7 129,2 7 0,0 7-129,4 7 129,5 1 0,4 6-129,9-2 129,2-3-129,9-4 129,7-5-129,4-9 0,2-9 0,-1-3 258,2-6-258,-5-4 0,-2-7 0,-5-2 0,-2 3 0,-4 0 0,-4 5 0,-1 11 129,0-15 0,0 15 129,0 0-129,0 13 129,0 4 0,3 6 0,2 9 0,2 5-129,2 8 0,3 3 129,1 1-258,-1 5 129,-2 4 0,-2 1 0,0-4-129,-4-1 129,-4-8-129,-4-3 0,-6-11 129,-6-11-129,-8-15 129,1-9 0,-4-17 0,-1-6 0,3-5 0,2-6 129,8 4 0,5-4 0,10 14-129,5 1 129,12 7 258,9 6-258,10 2-129,1 5 0,1 1-129,3 1 0,-3-6-516,0 6-1677,-10-5-3741,-4-8 129,-8-6-516,-7-6-516</inkml:trace>
  <inkml:trace contextRef="#ctx0" brushRef="#br0" timeOffset="27258.5589">13182 7807 9030,'32'17'5805,"-22"-6"-129,2 0-387,-12-11-4515,4 18-129,-16-18-129,-5-1-129,-9-7-258,-8 2 129,-5-3-129,-3 1 0,0 3 0,0-2-129,4 4 129,3 1-129,6 2 0,4 0-129,8 7-129,1-5-258,16-2-645,-22 3-2967,22-3-1548,0 0-129,0 0-516</inkml:trace>
  <inkml:trace contextRef="#ctx0" brushRef="#br0" timeOffset="27578.5774">13191 8105 8514,'0'44'5934,"-11"-26"-387,-4-6 0,-18-7-4902,3-3-129,-12-3 129,-2-3-258,-5-9 0,2 1-258,2 4-258,-1 0-516,18 6-4644,-2 2-129,7 0-516,9 7-645</inkml:trace>
  <inkml:trace contextRef="#ctx0" brushRef="#br0" timeOffset="37141.1239">14268 7585 10707,'-19'79'5934,"11"-12"-258,0 5-387,1 11-4902,-4 5 0,1-2 0,2-9-129,2-5-129,3-16-516,1-18-387,4-5-1290,-2-33-3354,20-4-258,-4-28-516,8-11-258</inkml:trace>
  <inkml:trace contextRef="#ctx0" brushRef="#br0" timeOffset="37433.1409">14457 7740 9417,'40'-71'6321,"-28"57"-645,-1 16-129,-9 20-4257,-1 19-516,-5 6-129,-5 10-516,-1 9 0,-1 0-129,3 0 129,4-9-129,4-8 129,15-16-129,7-12-129,7-18 129,4-13 129,4-18-129,0-12 0,-3-10 129,-9-7-129,-5-3 0,-16-1 0,-4-4 0,-8 11-129,-12 15 129,-9 15-387,-7 7-516,9 17-4515,-7 13-258,10 17-258,2 6-645</inkml:trace>
  <inkml:trace contextRef="#ctx0" brushRef="#br0" timeOffset="37623.1516">14914 8111 11094,'9'79'6063,"-6"-42"-387,-3-13-258,0-11-5418,0 1-903,-12-14-4257,9-17-258,3-13-516,4-12-645</inkml:trace>
  <inkml:trace contextRef="#ctx0" brushRef="#br0" timeOffset="38040.1755">15156 7579 9288,'16'-24'5934,"4"10"-387,1-8-258,12 10-4515,-7-6 0,7 7-129,-2 4-129,-4 7-387,-6 7 129,-6 18-129,-11 9 0,-4 3-258,-4 3 258,-9 2-258,-2-2 0,-2-4 129,3-8 129,2-3-258,2-11 258,9-2-129,1 1 0,8 3 129,7 0-129,2 9 0,0 4 0,1 5 129,-1 4-129,-6 7 129,-5-7 0,-6 5-129,-10-1 0,-8-4 0,-9-9-129,-10-15-258,-1 2-645,-15-16-4386,11-2-129,1-16-516,11-10-258</inkml:trace>
  <inkml:trace contextRef="#ctx0" brushRef="#br0" timeOffset="38869.2228">15943 7914 9288,'-2'89'5934,"-2"-32"-516,-7-4 0,5 2-4773,-8-4-258,4-6 258,-2-11-258,7-12 0,5-22 0,0 0-129,10-11-129,8-17 0,5-10 129,4-6-129,3-6-129,2 4 0,-2 1 0,-1 12 129,-8 7-129,-1 7 0,-5 16 0,-4 8 0,-5 16 0,-5 8-129,-1 6 129,0-1 0,0 7-129,0-6 129,0-4 0,4-8 0,5-8 0,6-6 0,3-9 0,2-9-129,2-9 129,1-6-129,-1 1 129,-4 0 0,-3-2 0,-3 3-129,-4 7 258,-2 2-129,-6 13 129,0 0-129,0 9 0,-4 7 0,3 6 0,-3 7 0,4 2 0,4 1 0,8 3-129,4-7 129,5-4-129,4-5 129,4-6 0,-1-12-129,-2-1 129,-3-4-129,-2-10 129,-7-1 0,-5-8 0,-6 1 0,-3 3-129,-3 2 129,-2 3-258,-7-3-258,12 17-1548,-18-8-3354,18 8-129,-19 4-516,19-4-387</inkml:trace>
  <inkml:trace contextRef="#ctx0" brushRef="#br0" timeOffset="39940.2845">16432 8171 258,'5'-11'4773,"-5"11"258,5-15-516,-5 15-3096,0 0-258,4-17-258,-4 17-129,0 0-387,0 0 129,-11-2 0,11 2 129,-18 0-129,13 12 129,-7 0-258,7 9 129,-2-3-129,7 3-258,0 2 129,7 2-129,6-4 0,5-3 0,3-6 0,4-4-129,-1-4 129,0-4-129,-3-8 258,-4-10-258,-9-5 0,-7-4 0,-2-3 0,-11 0-258,-4-1 0,-7-4-645,8 15-3225,-6 4-1032,1 8-387,10 4-258</inkml:trace>
  <inkml:trace contextRef="#ctx0" brushRef="#br0" timeOffset="40220.3005">16817 7627 8901,'3'-17'5934,"-3"17"-258,6 32-129,-6 12-3999,0 23-903,0 5-129,0 11-258,0 2 0,0-3-129,-3-1 0,3-11 0,0-13-387,0-17-516,4-9-2451,-4-31-2193,0 0-387,8-26-258,-4-12-516</inkml:trace>
  <inkml:trace contextRef="#ctx0" brushRef="#br0" timeOffset="40873.3378">17349 7812 8127,'24'-13'5805,"-11"6"-516,-5-6-129,3 8-3999,-11-15-387,1 7 0,-6-1-387,-7 5 0,-8 2-129,-5 6 0,-7 4 0,-1 12-129,0 14 129,3 13-258,8 7 129,7 7 0,8 5 0,7 6-129,12-5 129,10-2-129,7-5 0,2-13-129,6-6-129,-4-14-645,8-4-3354,-13-17-1290,-2-1-387,-6-15-516</inkml:trace>
  <inkml:trace contextRef="#ctx0" brushRef="#br0" timeOffset="41437.3701">17527 8107 2322,'12'0'5418,"0"-20"0,-5 7-387,-2-5-2451,8 16-1032,-13-13-258,0 15-258,10-8-258,-10 8-129,11-2 0,-11 2-258,13 6 0,-13-6-129,15 8 0,-15-8 0,17 11 0,-17-11-129,19 10 0,-19-10 0,17 15-129,-11-2 0,2 0 0,-4 5 0,0 6-129,-3 1 129,-1 0 0,-1-3-129,-5-1 129,-2-5 0,0-3-129,8-13 129,-17 5-129,17-5 0,0 0 129,0 0 0,0 0 129,0 0-129,13 0 129,0 12-129,1 6 129,1 1 0,-3 4-129,-4 1 0,-6 3 0,-2 1 0,-9-5 0,-5-6-129,-9-1 129,-2-7-129,0-6 0,-1-4-258,6 0-1806,0-18-3354,7 1 0,4-6-258,10-2-774</inkml:trace>
  <inkml:trace contextRef="#ctx0" brushRef="#br0" timeOffset="41761.3886">18000 7543 8256,'24'4'5805,"-10"27"-258,-8 9 0,5 17-4386,-7 11-387,-3 16-258,-1-3-129,-2 10-129,-7-7-129,-1-11 0,2-10-129,1-13-258,4-11-387,3-39-1677,-2 13-3096,4-23-258,12-15-387,2-17-387</inkml:trace>
  <inkml:trace contextRef="#ctx0" brushRef="#br0" timeOffset="42084.4069">18246 7571 8643,'17'35'5676,"-10"8"-387,-3 10-129,2 15-4644,-6 3 0,7 10 0,-7-3-387,1-4 129,1-12-129,0-12 0,1-9-129,1-15 0,-4-26 129,0 0-258,8-22 0,-9-10 0,-10-8 0,-2-4 129,-6-2 0,-6 0 0,-4 9 0,0 7-129,-1 12 129,3 6-387,9 12-516,-7 5-3870,18 11-516,6 1-387,6 9-387</inkml:trace>
  <inkml:trace contextRef="#ctx0" brushRef="#br0" timeOffset="42608.4369">18569 8097 7353,'36'-10'5805,"-20"9"-387,-7-7-387,0 8-4515,-9 0 129,0 0-129,-10-7-258,-1 7-129,-4 0 0,0 3 0,-1 1 0,1 6 129,2-1-129,13-9 0,-14 20 0,12-1 0,2-1 0,4 7 0,7 0-129,3 6 129,1 2-129,2 9 129,-1-6 0,-3 1-129,-2 3 129,-6-8-129,-5 1 0,-4-7 0,-8-9 129,-6-10-258,-1-2 129,-1-5 129,3-14-129,1-1 258,3-9-129,9 0 0,4 0 0,4 7 258,12-5-258,5-3 0,2 10 0,2-3 0,1 1 0,-4 0 0,-2 1-258,-9-5-258,-2 8-387,-19-9-4128,1 10-645,-8 3-387,0 4-645</inkml:trace>
  <inkml:trace contextRef="#ctx0" brushRef="#br0" timeOffset="51416.9409">2777 10144 11094,'0'-12'5805,"0"12"-387,0 14-129,2 16-4128,-8 4-516,-1 13 0,-5 9-258,-2 12 0,0 4-129,0 1-258,2 3 0,0-10-258,5-1-258,-1-22-774,10-4-4128,0-15-129,6-13-258,-8-11-516</inkml:trace>
  <inkml:trace contextRef="#ctx0" brushRef="#br0" timeOffset="51724.9585">2912 10299 9417,'30'-66'5805,"-30"66"-516,16 0 0,-15 22-3870,1 25-516,-5 2-258,-2 12-258,-2 2-129,2 2 0,3-5-129,2-10 0,3-14-129,14-14 129,7-20 0,8-9 0,2-23-129,3-11 0,-3-12 0,-2-7 0,-9-4 129,-8 5-129,-15 3-129,-7 8 129,-11 14-258,-12 7-258,3 27-2967,-8 0-1935,7 20-129,3 8-516,12 7-387</inkml:trace>
  <inkml:trace contextRef="#ctx0" brushRef="#br0" timeOffset="51922.9695">3410 10615 12513,'-5'31'5676,"-2"-19"-516,7-12-258,-6 17-5934,-9-17-3999,15 0-129,-1-21-516,3-4-387</inkml:trace>
  <inkml:trace contextRef="#ctx0" brushRef="#br0" timeOffset="52328.9928">3562 10199 8514,'30'-21'5547,"-10"10"-387,4-4-129,11 4-4128,-8-7-129,6 9 0,-8-4 0,1 11-258,-7 2-129,-6 13 0,-9 7-258,-4 7 129,-7 3-258,-6 3 0,1-4 0,-4 3 0,3-12 0,3-2 129,2-6-129,8-12 0,0 14 129,8-5-129,7 4 129,4 8 0,1 1-129,1 5 129,-4 5-129,-4 5 0,-7 2-129,-6-1 258,-12-2-258,-11-6 129,-7-2-129,-7-9-387,2-1-903,-8-16-3741,6-2-129,2-6-516,11-12-387</inkml:trace>
  <inkml:trace contextRef="#ctx0" brushRef="#br0" timeOffset="53949.0855">4245 10490 9417,'16'114'5418,"-7"-61"-516,-1-7-387,0-7-4386,-3-16-129,-1-11 258,-4-12 0,12-15-387,-3-12 129,3-8 129,1-1-129,4 4 258,-1 1-129,4 5 0,-3 10 129,0 15 0,-1 2 0,-3 16 0,-2 7-129,-4 3 0,-2 2 129,-3 1-258,0-4 0,-2-8-129,0-18 129,0 0-129,17 0 0,-5-15 0,6-13 0,3-5 129,4-3 0,2-2 0,-2 5 0,0 5 258,-4 6-129,-3 6 0,-6 11-129,-2 10 129,-8 10 0,-2 11 0,0-4-129,-5 6 129,1 2-258,-1-5 258,2-2-129,3-6-129,7-6 129,3-4 0,6-5 0,2-2 0,2-7 0,0-4-129,1-1 129,-2-1 129,-4-2-129,-1 5 0,-14 10 0,14-9-129,-14 9 129,3 11 0,-3 5 129,0 2-129,0 5-129,0 3 0,2-4 129,10-9-129,3-1 129,0-8 0,5-1-129,0-3 129,0-5-129,-2-8 258,-1 1-258,-6 1 258,-4 2-258,-7 9-129,1-18 129,-1 18 129,-12-11-129,2 8 0,0 3 0,0 0 0,10 0-129,-12 9 0,12-9 0,4 16-258,8-2 129,0-3 258,3 3-129,1-4 0,0 2 129,-4-6 129,-2 1-129,-10-7 0,0 0 129,7-7-129,-7-9 0,-5-2 129,-3-8 0,3-1-129,-2 3-774,-1 4-3612,2-2-258,6 10-258,0 12-387</inkml:trace>
  <inkml:trace contextRef="#ctx0" brushRef="#br0" timeOffset="54317.1068">5436 9981 9159,'0'0'5676,"-5"22"0,-3 18-129,-7 3-4257,7 25-516,-5 6 129,8 12-258,-2-3-129,7 8-129,0-8-129,3-8-129,6-10-129,-4-17-258,4-8-387,-9-18-387,10-11-3612,-10-11-903,-8-22-387,-4-11-516</inkml:trace>
  <inkml:trace contextRef="#ctx0" brushRef="#br0" timeOffset="54805.1345">6061 10299 6837,'49'-42'5547,"-35"18"-129,-6 2-387,-10-3-3870,-1 11-129,-17-1-129,-2 10-387,-10 4-129,-1 9 129,-3 12-258,3 16 258,3 6-129,9 10 129,7 6-258,12 5 129,5-5 0,14-3-129,8-1-258,8-11 0,4-4-387,-3-15-129,7 3-1032,-12-15-3870,0-1-258,-8-10-387,-2-1-516</inkml:trace>
  <inkml:trace contextRef="#ctx0" brushRef="#br0" timeOffset="55256.1603">6253 10568 7224,'43'-11'5547,"-20"11"-258,-1-4-129,4 4-4257,-12 0-129,2 5-258,-9 5-129,-7 5-258,0-4 0,-12 9-129,1-1-129,1-1 129,-2-1 129,3-5 129,9-12 0,-9 11-129,9-11 129,10 3 0,2-3 129,2 2-258,1 10 129,0 3-258,-1 1 0,-5 5 0,-7 1 0,-2 3 0,-5-3-129,-10-3-129,-5-7 129,-5-10-645,4 9-1032,-4-18-3483,4-6-129,2-8-387,7-3-129</inkml:trace>
  <inkml:trace contextRef="#ctx0" brushRef="#br0" timeOffset="55649.1828">6642 9901 7353,'23'-9'5805,"-10"18"-258,-4 19-258,3 24-2580,-4 4-2064,-1 16-129,-7 4-258,0 4-129,-3 1-129,-4-1 129,2-13-258,0-10-258,5-5-1419,-4-27-3612,7-13 129,-3-12-645,18-25-258</inkml:trace>
  <inkml:trace contextRef="#ctx0" brushRef="#br0" timeOffset="55993.2024">6929 9899 9030,'24'-7'5676,"-14"26"-258,-1 11-258,0 25-4386,-5-2-258,3 16-129,-4 9-129,3 8 0,-4-1 0,3-6 0,0-6-129,3-9-129,1-14-129,-1-19-129,3-17-129,-11-14-129,13-14 129,-12-15 0,-1-9 0,-1-8 0,-6 0 387,-4 1-129,-3 10 258,-2 7 0,-3 11 0,0 10 0,-2 7-129,2 7 0,1 11-645,-8-2-4257,11-4-129,5-2-645,10-10-258</inkml:trace>
  <inkml:trace contextRef="#ctx0" brushRef="#br0" timeOffset="56644.2395">7306 10487 6450,'17'-5'5418,"-10"-6"-258,-7 11-516,-11-7-4128,2 7 0,-8 5 0,2 9-129,-5-2-129,6 7 129,-1 0 0,6-1-129,4 3 0,5 4 0,0-3 0,5-2 0,4-2-129,3 1 0,-1-2-129,-1 2 0,-2-3 129,-8-16-129,13 17 258,-13-17-258,6 15 0,-6-15 0,2 19 129,-2-6 129,0 1-129,2 4 0,-2 4-129,0 3 129,0-2 129,0 2-129,-4-8 0,-1 1-129,2-7 129,-4 2 0,7-13-129,-14 3 129,14-3 0,-16-3 0,16 3 129,-12-21-129,9 7 0,2-1 129,1-4-129,0 4 0,5-10-129,6 4 258,1-4-258,1-2 258,0 0-258,0-2 0,2 1 0,-2-1 129,0 8-129,-5-1-258,3 8-387,-10-12-903,11 9-3870,-11-1-129,3 3-516,-4-6-516</inkml:trace>
  <inkml:trace contextRef="#ctx0" brushRef="#br0" timeOffset="57115.2666">7056 10250 9288,'11'21'5805,"-11"-7"-516,-12 0 0,7-2-4644,-19-3-258,-6-2-258,-2 3-516,-8-10-2064,8 6-2580,3 4-516,8 2-387,6 3-129</inkml:trace>
  <inkml:trace contextRef="#ctx0" brushRef="#br0" timeOffset="57610.2948">8403 10506 10062,'9'7'5934,"-10"9"-516,-8 12 0,-10 1-4644,-1 17-129,-11-5-387,-1 3-129,-1-1-387,-4-8-774,16 1-4257,0-7-258,11-4-516,8-8-258</inkml:trace>
  <inkml:trace contextRef="#ctx0" brushRef="#br0" timeOffset="57775.3046">8447 10931 11868,'15'-34'5934,"-20"5"-258,-8 11-1548,-12-24-3741,-4-3 129,-8-3-387,-1-2-516,6 12-4257,-1 3-903,8 12-258,7 2-645</inkml:trace>
  <inkml:trace contextRef="#ctx0" brushRef="#br0" timeOffset="58448.343">8988 10841 8514,'2'14'5805,"11"-2"-258,0-12-129,14 0-4386,-6-10-258,6-1 0,5-9-387,6 9 0,3-8 0,12 1-129,2 0 129,11 0-258,0 5 129,8-1 0,5 0-129,4-4 129,3 6-129,8-1 129,3-1-258,2 5 258,3-1-129,3 2-129,-2 4 129,5 3 0,0-1 0,0 2-129,-5 2 129,-3 6 0,-2-7 0,-5 3-129,-1-4 0,-8-1 0,-2-5 129,-7 0-129,-4-2 129,-2 1-258,-9 7 129,-5-6 129,-7 5-129,-6 1 0,-7 5 0,-9 1 0,-5-5 0,-4 2 129,-3-1-258,-14-2 129,15 1-129,-15-1-258,0 0-129,0 0-774,7-6-4257,-14-4-516,-4 4-258,-10-2-645</inkml:trace>
  <inkml:trace contextRef="#ctx0" brushRef="#br0" timeOffset="59388.3968">9260 9976 7482,'-13'9'5934,"13"-9"0,0 0-516,0-7-3741,4-13-903,9 4 0,-2-7-129,7 4-258,2-7-129,1 9-258,4 7 129,3 5 0,-2 5 0,-1 14-129,-4 11 0,-5 7-129,-5 10 258,-10 7-129,-4 3 0,-12 2-129,-5-5 129,-7-4 0,0-10 0,-1-9 0,4-9 0,3-7 129,7-10-129,2-2 129,12 2 0,0-15 0,0 15 0,18-9 0,1 8 0,4 1-129,4 10 0,3 4 0,1 5-258,-4-3-258,6 6-1032,-12-14-3999,6-1-129,-9-10-387,2-15-516</inkml:trace>
  <inkml:trace contextRef="#ctx0" brushRef="#br0" timeOffset="59839.4225">9649 9958 7353,'0'0'5934,"12"-11"-387,4 1-258,1-5-3612,5 10-1032,-2-6 0,5 5-258,-1 5 0,-1 3-258,-1 10-129,-2 14 0,-6 3 129,-2 7 0,-7 7 0,-5 7-129,-4 0 0,-5 3 0,-8-9 129,1-5-129,-1-9 0,0-4 129,1-10-129,4-8 129,12-8 129,-12-2-129,12 2 0,3-12 129,-3 12 0,22-17-129,-4 17-258,3 0 258,-2 4-258,5 5 129,-5 1-258,-2-4-516,3 15-774,-20-21-3999,18 0 0,-18 0-387,13-28-645</inkml:trace>
  <inkml:trace contextRef="#ctx0" brushRef="#br0" timeOffset="60349.4518">10014 9978 6321,'27'-9'5676,"-10"6"-387,4 2-258,8 1-3870,-9-6 0,10 6-387,-7 0-129,2 5-129,-7 8-258,-1 7 0,-6 4 129,-3 8-258,-8 7 129,-1 4-258,-10 5 129,-1-1 0,-2-9-129,-2-4 129,-2-7-129,3-3-129,0-13 129,2-4 0,13-7-129,-14 0 0,14 0 129,0 0 0,0 0 0,5-6 0,8 6 0,6 4 0,0 2 0,5-1 0,1 5 0,-1-9 0,0 5-258,-2-3 0,-1-3-258,-9-6-258,10-2-387,-21-10-3999,12 3-387,-3-2-258,3-4-258</inkml:trace>
  <inkml:trace contextRef="#ctx0" brushRef="#br0" timeOffset="60688.471">10543 10125 6837,'15'-9'6063,"-15"9"-516,10-2-258,-10 2-3612,0 5-645,0-5-258,-10 25-258,1-4-258,-1 4 0,5 7 0,0 5-129,5 4 129,9-8-129,8-3 0,3-10-129,7-4 129,3-16-258,0-3 258,-1-20-129,-5-11 0,-6-3-129,-6-4 129,-11 2 0,-2-6-129,-16 14 0,-7 0-258,-5 12-129,-8-5-516,6 15-4386,-8 6 129,8 3-645,3 1-258</inkml:trace>
  <inkml:trace contextRef="#ctx0" brushRef="#br0" timeOffset="61154.4976">11387 9882 9030,'52'0'5547,"-35"1"0,-17-1-258,8 22-4515,-16-22-258,-11-1-129,-11-4-129,-3-2-129,-6 0 0,-1 3 0,0-1-129,4 3-258,7 4-387,1-2-1419,9 13-3225,11 5-258,8 4-258,2-2-516</inkml:trace>
  <inkml:trace contextRef="#ctx0" brushRef="#br0" timeOffset="61877.539">11269 9939 6837,'-1'-14'5934,"1"14"-774,0 0-129,0 0-4128,0 0 0,0 0-387,0 0-129,0 0-258,0 0 129,0 0 0,0 0 0,0 0 129,0 0-129,0 0 0,0 0-129,1 6 0,-1-6 0,0 0 0,0 0 0,0 0 0,0 0 0,0 0 0,0 0-129,0 0 129,0 0-129,0 0 129,5 11 0,-5-11 0,0 0-129,0 0 129,0 0 0,0 0-129,0 0 0,0 0 0,0 0 0,0 0 0,0 0 0,0 0 0,0 0 129,0 0-129,0 0 0,0 0 0,0 0 129,0 0-258,0 0 129,0 0 0,8 16-129,-3-5 129,-1 4 0,0 10 0,1 2-129,2 4 129,-2 3 0,-1 1 0,0 0 0,-1-3 0,-3-2 0,0-3 0,-3-3 0,-7-1 0,-5-5 0,0 0 0,-3-1 0,-3-5 0,-1-3 0,-1-5 129,2-3-129,5-1 0,4-1 129,1-9 0,9-3-129,2 0 129,1 0 0,10 6-129,2-1 0,6 2 0,2 0-129,1 6-516,-5-7-387,7 7-4515,-11-5 0,-1-3-387,-8-2-645</inkml:trace>
  <inkml:trace contextRef="#ctx0" brushRef="#br0" timeOffset="62418.5699">10939 9908 8643,'13'-12'5676,"-13"12"-258,16 10-387,-5 17-4386,-9 5 0,1 9-258,-2 4-258,-1 7 0,0 2 0,-1 0 0,-2-7-129,3-8 129,0-7-774,-4-18-387,12-6-4257,-8-8-129,12-13-258,-4-6-387</inkml:trace>
  <inkml:trace contextRef="#ctx0" brushRef="#br0" timeOffset="62642.5829">11135 10108 8256,'12'0'5805,"-4"13"-516,-8-2-258,-4 6-4128,-10-1-516,2 2 0,-4-2 0,3-1 0,0 1 0,6 3 129,4-6-129,5 5 0,-2-18-129,20 22-129,-6-9-258,-1-3-516,8 4-4128,-21-14-774,16 6-387,-16-6-387</inkml:trace>
  <inkml:trace contextRef="#ctx0" brushRef="#br0" timeOffset="63468.63">9698 11088 12126,'12'18'5676,"-9"11"0,-3-5-1677,2 29-3096,-2 3-516,-2 11-129,-4 2-129,1 2 0,-1-7 129,0-6-387,1-8-129,-2-16-645,7 0-3999,0-19-645,0-15-387,0 0-645</inkml:trace>
  <inkml:trace contextRef="#ctx0" brushRef="#br0" timeOffset="64220.673">9883 11443 9030,'11'99'5805,"-9"-48"-387,1 0-129,-3-6-4902,-2-5-258,-2-18 129,3-6-129,1-16-258,0 0 129,7-21-129,6-7 129,3-7-129,1-2 258,1 2-129,3 3 258,-1 6-258,-3 6 129,-2 9 0,-5 11-129,-2 10 129,-3 12-129,-2 2 129,-3 3-129,0 1 129,0-3-129,0-3 0,0-12 0,0-10 0,17 0 0,-1-8 0,4-11 0,6-8-129,-1 2 258,2-1-129,-1-1 0,-4 7 129,-4 1 0,-7 8-129,-11 11 129,12 0 0,-12 0-258,-4 20 258,-4 2-129,2-3 129,-2 6-129,4-2 0,0-1 0,4 0 129,0-12-129,12-1 0,1-8 0,4-1-129,-1-3 258,1-6-129,-1-3 0,0-4-129,-3 3 129,-4 0-129,-9 13 129,13-14-129,-13 14 0,0 0 129,2 7 0,-2 4 0,0 3 0,0 4 0,2-2 0,5-2 129,2-2-129,4-9 0,3-3-129,0-2 129,-1-12 129,-3-5-129,-2-2 0,-6-4-129,-3-3 0,-1 4-387,-13-9-516,6 6-4257,-8 3-258,3 3-258,-2-7-516</inkml:trace>
  <inkml:trace contextRef="#ctx0" brushRef="#br0" timeOffset="64444.686">10605 11019 9288,'17'54'6063,"-10"-4"-645,-7 9 0,9 16-4773,-9 2 0,4 6-258,-4-2 0,2-7-387,2-12-129,-3-18-1032,8-8-4128,-2-18 129,-7-18-903,14-6-129</inkml:trace>
  <inkml:trace contextRef="#ctx0" brushRef="#br0" timeOffset="65181.728">11332 11257 7224,'0'-32'5934,"0"19"-258,0 13-387,-1-19-3225,1 19-1548,-27 0 0,10 7 0,-8 12-258,1 7 0,-3 11-129,4 7 129,2 5 0,9 2-129,6 0 129,6-2-129,2 0 0,10-7-129,7-7-129,1-9-258,6 0-516,-10-25-2322,9 7-2451,-6-8-129,1-7-387,-5-7-258</inkml:trace>
  <inkml:trace contextRef="#ctx0" brushRef="#br0" timeOffset="65576.7507">11411 11531 7740,'45'-10'5805,"-17"2"-387,2-2-258,-2-2-4257,2 10-258,-10 0-129,-2 11-258,-13 7 129,-4 4-258,-6 5 129,-9 1-387,-2 2 258,0-2-258,-1-5 258,5-8 0,6 1-129,6-14 258,0 14-258,8-6 129,8-1 0,3 1-129,0 1 0,-1 8 129,0-1-129,-5 2-129,-7 1 0,-6-2 129,-10 0 0,-10-3-129,-4-6 0,-5-8-387,3 4-903,-6-11-3870,7-11-129,8-7-258,9-2-774</inkml:trace>
  <inkml:trace contextRef="#ctx0" brushRef="#br0" timeOffset="65857.7664">11895 10973 8385,'0'0'5805,"9"23"-258,-5 17-258,-4 7-4386,0 16-258,0 3-258,0 5 0,0 4 0,0-3-387,0-4 129,0-11-516,0-5-258,0-24-1935,2 5-2709,4-15-258,5-12-516,-11-6-258</inkml:trace>
  <inkml:trace contextRef="#ctx0" brushRef="#br0" timeOffset="66188.7857">12068 11004 3999,'16'60'5418,"-11"-13"-129,-3 4-258,-2 7-3741,7 13 129,-7-4-516,5 4-129,-5-13 0,6-2-258,-5-13-129,4-6-129,-2-14-129,0-12-129,-3-11 129,0-9 0,-1-16-258,-9-4 258,-2-4-258,-1 0 129,-4 2 0,-6 5-129,2 4-258,-4 5-387,13 17-2838,-6 1-1548,6 13-258,4 3-774</inkml:trace>
  <inkml:trace contextRef="#ctx0" brushRef="#br0" timeOffset="66712.8157">12470 11615 5031,'41'2'5418,"-31"-3"-387,-10 1-129,0-25-4257,-9 16-129,-11-2 0,2 0-129,-7 2 0,1 5 0,-1 2 0,5 8-129,3 3 258,13 6-129,-1 1-129,5 2 0,7 2 129,7 3-387,2 1 129,2 0-129,1 1 0,-6 1 129,0 5-129,-9 2 0,-4-5 0,-4 1 0,-12-4 0,-5-3 0,-5-7-129,-2-5 129,1-7 0,3-3 0,3 0 258,6-2 0,6-7-129,9 9 129,1-15 0,11 9 0,4 0 0,1 2-129,0 0-129,0-1 0,-3 5-258,-4-4-129,1 4-387,-11 0-645,6-11-3870,-6 11-129,0-16-387,-2 6-258</inkml:trace>
  <inkml:trace contextRef="#ctx0" brushRef="#br0" timeOffset="67118.839">12334 11876 6708,'17'-4'5547,"0"-4"-129,3-6-258,12 4-4128,-11-14 0,12 8-387,-8-12-129,3-1-387,-7-3-129,-4 2 0,-5 2-645,-11-8-903,-1 12-3354,-5 3-645,-3 7-258,-3 13-258</inkml:trace>
  <inkml:trace contextRef="#ctx0" brushRef="#br0" timeOffset="68385.9111">14249 10488 11094,'8'-6'6063,"-13"18"-387,-7 11-129,-12-5-4902,-5 2-129,-13-6-129,-6 1-129,-8-8-129,0-3 0,-3-2 0,4-2-258,4 0-129,8 0-129,11 5-516,-3-5-2967,22 10-1806,7 2-387,9 4-258</inkml:trace>
  <inkml:trace contextRef="#ctx0" brushRef="#br0" timeOffset="68653.9264">14225 10764 10836,'-8'58'6192,"-13"-32"-387,-6 2-258,-9-8-4773,-9-2-129,-12-11 0,-1 0-387,-2-4-129,6-2 0,5-1-258,4 0-258,16 7-3483,0-7-1806,14 5-387,15-5-258,0 0-387</inkml:trace>
  <inkml:trace contextRef="#ctx0" brushRef="#br0" timeOffset="78329.4801">15081 10599 3354,'0'0'4773,"-14"-9"-2451,14 9 129,0 0-258,0 0-258,-14-3-258,14 3-645,0 0-129,0 0-129,0 0-129,0 0-129,0 0-258,0 0 0,0 0 0,0 0 0,0 0-129,0 0 129,0 0-129,0 0 0,0 0 258,0 0-129,0 0 0,0 0 0,0 0 0,0 0 0,0 0 129,0-14-258,0 14 129,3-11-129,-3 11 129,11-11-129,-11 11 129,18-21-258,-10 10 129,5 3 0,1-2 0,-3 2-129,0 2 129,-2-4-129,-9 10 0,15-7 0,-15 7 0,0 0 0,0 0 0,0 0 0,0 0 0,0 0 0,0 0-129,0 0-774,14-8-4515,-14 8 0,0 0-516,17-9-645</inkml:trace>
  <inkml:trace contextRef="#ctx0" brushRef="#br0" timeOffset="79964.5737">15024 10615 8256,'-12'13'5676,"12"-13"-258,0 0-129,0 0-4644,0 0 0,0-18 129,12 2-258,0-9 0,7 3-129,2-3-129,4-2 0,3 6 129,2 4-258,-1 4 129,1 13 0,2 5-129,-3 9 0,-3 6 0,-2 14-129,-7 4 129,-2 11-258,-7 10 129,-8 4 0,-6 1 0,-11 7-129,-9 5 129,-8-4 0,-6-6-129,-6-10 258,2-10-258,-2-13 129,8-8 0,3-14 129,9-11 0,9-8 0,8-10 0,9 0 0,5 1 129,12 4-129,6-1 129,4 3 0,8 8-258,0 3 129,2 0 0,0 2-129,1 3 129,-3 2-387,-3 1 0,-4-6-387,9 10-2580,-18-13-2580,3-2 0,-8-5-645,0-2-516</inkml:trace>
  <inkml:trace contextRef="#ctx0" brushRef="#br0" timeOffset="81352.6531">15609 10455 5934,'-8'13'5547,"8"-13"-258,-7 15-516,7-15-3741,0 0-387,0 0-129,0 0-129,0 0 129,0 0-129,-4-9 0,4 9 0,0 0 129,0 0-129,0 0 129,0 0-129,0 0 0,0 0-258,0 0 129,0 0-258,0 0 129,0 0-129,0 0 0,0 0 0,0 0 0,0 0 0,0 0 0,0 0 129,0 0-129,0 0 129,0 0-129,0 0 0,0 0 129,0 0-129,0 0 0,0 0 129,0 0-129,0 0 129,0 0 0,0 0-129,0 0 0,0 0 129,0 0 0,0 0-129,12-5 0,0-4 0,2 4 129,6-1 0,4 1-129,4 1-129,3 4 129,4 2 0,-1 5 129,0 9-129,0 8-129,-2 8 129,-7 7 0,-4 9-129,-9 5 129,-7 4-258,-5 11 258,-8-1 0,-10-1 0,-4-4-129,-7-2 0,-3-14 129,0-11 0,-3-10 0,3-14 0,0-10 0,6-2-129,4-11 129,3-8 129,7 2-129,4 0 129,4 1 0,4 7 0,0 10 129,14-16-129,0 10 0,3 1 0,6 5 129,2-1-258,1 1 129,6 0-129,2 0 129,0 1-129,3 6 0,-4-3-129,1 2 129,-3 3 0,-4-1-129,-2 4-387,-9-9-774,4 13-4128,-20-16-258,18 24-387,-18-24-645</inkml:trace>
  <inkml:trace contextRef="#ctx0" brushRef="#br0" timeOffset="83644.7841">16718 10490 8127,'10'-3'5289,"-10"3"-129,0 0-387,-14-15-4644,-2 13 0,-7-4 0,1 4 0,-2-1 0,2 3 129,-1 3-129,9 11 129,3 10-258,10 4 129,1 6 0,4 14-129,8 5 129,4 9-258,-3 0 258,1 2-129,-5-1 129,-6-3-258,-3-2 129,-6-13 129,-10-12-129,-7-14 129,-2-18 129,0-7 0,2-23 258,8-11 0,3-17 129,12-2 0,4-8-129,14 8 129,6-3-258,8 9 0,5 2-258,1 6-129,0 14 129,-2 2-258,1 5-129,-5-1-387,2 20-1290,-8-9-3741,2 11 0,-10 3-258,2 0-774</inkml:trace>
  <inkml:trace contextRef="#ctx0" brushRef="#br0" timeOffset="84344.8242">17111 10506 8901,'9'0'5676,"-5"16"-387,-10-2-129,-9 15-4773,-6 5-258,-2 6 0,-2 7 129,3 8-129,6-3 0,5-1 129,11-11 0,8-9 0,13-13 0,11-12 129,5-7-258,6-17 129,-2-12 0,-1-7-129,-7-6-129,-4-4 258,-8-2-258,-12-2 0,-9 6 0,-7 2 129,-10 10-258,-5 9 258,-3 3-129,-4 11-129,4 5 0,0 5 129,5 4-129,4 4 0,9 5-129,7-13-258,0 22 129,7-15-129,17 4-258,0-11-129,14 6-258,-5-9 129,15 1 0,-4-10 387,6 2 0,-2-6 387,-3 1 258,1 6 387,-10-6 258,-1 11 129,-13-8 0,1 12-129,-23 0-129,14 14 0,-18 5 129,-6 8-387,-6 6 0,0 6-129,-1 11 129,5 2-129,7-1 129,5-4-258,9-5 129,12-3 0,4-11 0,8-7 129,0-18-129,3-3 0,-8-15-129,-4-10 387,-9-9-387,-7-8 129,-9-4-129,-16-1-129,-7 4-129,-12-4-387,-1 17-4128,-9 1-645,0 17-387,4 8-516</inkml:trace>
  <inkml:trace contextRef="#ctx0" brushRef="#br0" timeOffset="84741.8467">18258 10176 9417,'5'34'5934,"-5"2"-645,-5 18 0,-2 7-4902,-2 13 0,-3 5-129,0 2-129,3-3-129,0-15-129,6-6-387,2-21-387,10-4-1935,1-28-2580,9-9-129,0-20-387,7-11 130</inkml:trace>
  <inkml:trace contextRef="#ctx0" brushRef="#br0" timeOffset="84952.859">18379 10608 3354,'33'-58'5805,"-21"43"-258,-12 15-387,0 0-1935,0 0-1677,-4 13-516,-10 1-645,0 3 0,0 5-129,1-4 0,1 5-129,4-2 129,8-2-129,3-2 0,10-1 0,7 3-258,7 0 0,1-3-387,8 5-645,-14-5-4128,12-1-129,-6-10-516,-3 1-258</inkml:trace>
  <inkml:trace contextRef="#ctx0" brushRef="#br0" timeOffset="85237.8753">19094 10224 5289,'29'-27'5676,"-29"17"-516,0 10-129,-17-16-3999,-8 5-645,-1 10 258,-11-4-258,0 5 0,-6 2-129,3 6-129,1 2-129,4 2-387,9 12-1032,-1-10-3483,12 6-516,5-2 0,10-5-516</inkml:trace>
  <inkml:trace contextRef="#ctx0" brushRef="#br0" timeOffset="85576.8947">18850 10131 6321,'14'-4'5934,"5"12"-774,-10 4 0,7 12-4386,-8 1-129,4 16 0,-7-1-129,7 14-129,-8 7-129,2 11 258,-3 3-129,1 3-129,-4-1 129,0-7-129,-2-5-129,-1-9 0,-8-16 129,0-12-258,-4-18 0,-1-11 129,-4-15-129,1-8 129,0-5-258,-2-7-258,5 5-387,-5-7-1161,12 17-3483,-3 4-129,5 6-387,7 11-516</inkml:trace>
  <inkml:trace contextRef="#ctx0" brushRef="#br0" timeOffset="86065.9224">18440 10589 6450,'35'-22'5676,"-23"21"-258,-12 1-903,0 0-3612,-9 12 0,-5 5-387,-13 1-258,-2 2-258,-4 9-903,-5-11-3999,9-2-129,7-4-645,7-10-258</inkml:trace>
  <inkml:trace contextRef="#ctx0" brushRef="#br0" timeOffset="98808.6515">18312 4350 1935,'5'28'3741,"-5"-28"516,0 0-2838,-6-1-258,-10-10 129,16 11 0,-28-16-129,15 16 129,-7-9-387,2 6-258,-6-1-258,4 4 0,-6 0-129,0 0 129,-5 0-258,-6-3 129,-2-2-258,-2 2 129,-3-7-129,1 2 129,-1-2-129,2 4-129,4-4 258,3 4-129,3-1 0,1-2 0,2-1 129,3-6 0,1-3-129,1 1 129,4-9 0,2 2 129,-1-3-129,6 0-129,-1 1 129,2 5-129,-3 0 0,2 2 0,-3 0 0,-1 2-129,1 3 258,-1 0-129,-1-3 129,3-2-129,-1 1 0,6 0 129,2 3 0,0 3-129,4 1 129,0 0-129,4 12 0,-7-16 0,7 16-129,-9-16 258,5 3-129,-4 1 0,2-4-129,-1 0 258,-1 2-258,2-4 258,2 5-129,1-1 0,0 2 129,3 12-258,0-15 129,0 15 0,0 0 0,0-13-129,0 13 129,0-15 0,0 15-129,-1-19 129,-2 6 0,2 1 0,1 12 0,-5-18 0,5 18 0,0 0 0,-4-13 129,4 13-129,0 0-129,0 0 129,0 0 0,0 0 0,0 0 0,0 0 0,-9 0 129,9 0-258,-12 7 258,12-7-129,-13 12 0,2-5 129,3 5-129,-1 0 0,-2 0 0,11-12 0,-17 25 0,8-12 0,2-1 0,1 1 0,6-13 0,-13 20 0,13-20 0,-11 15 0,11-15 0,0 0 0,-12 9 0,12-9 0,0 0 0,0 0 0,0 0 0,0 0 129,0 0-129,0 0 0,0 0 0,0 0 0,0 0 0,0 0 0,0 0 0,0 0 0,-6-10 0,6 10 0,0-16 0,0 16 0,0-22 0,0 22 129,2-23 0,1 12-129,-2-1 0,3-1 129,-1-3-129,1-2 0,-2 3 129,2-3-258,0 7 258,-1-1-129,2 1 0,-5 11 0,4-15 129,-4 15 0,0 0-129,0 0 129,0 0-129,12-2 0,-12 2 129,0 0-129,11 11 0,-11-11 0,11 11 129,-11-11-129,20 13 0,-8-5 0,1 0 129,2-1-129,-2 4 0,4 1 0,-2 2 0,0 2 129,-1-3-129,-2 0 0,-2 0 129,-1-2-129,-9-11-129,10 11-387,3-9-3870,-13-2-516,8-10-258,-2-4-774</inkml:trace>
  <inkml:trace contextRef="#ctx0" brushRef="#br0" timeOffset="114136.5282">1742 9128 3354,'53'-29'4773,"-28"-2"0,13-7-1419,3 7-1935,-9-16 0,11 6-129,-8-10-129,9 13 129,-9-9-387,8 9 129,-10-5-645,5 8 129,-7-1-387,-1 12 129,-5-1-258,-5 6 258,-7 8-387,0 2 258,-13 9-129,9 0-129,-7 11 258,-2 8-129,0 4 129,-3 4-129,1-4 129,0 0-258,1-3 387,1-7-258,0-13 129,0 0 129,0 0-129,9-7 0,-4-5-129,-2 0 258,1-1-258,-4 13 129,-3-15-129,-9 12-258,-5 5-129,-9-2-774,0 7-4128,-10-1 258,-1-1-645,-4-5-258</inkml:trace>
  <inkml:trace contextRef="#ctx0" brushRef="#br0" timeOffset="114648.5574">645 8977 5289,'-25'-37'5547,"18"26"-387,7 11-258,-10-7-3096,15 24-387,-5 0-129,12 21-258,-3 3-258,10 15-387,2 9-129,4 6 0,0-1-258,1-1 129,-1-9-258,-2-10 0,-1-8-258,-13-17-258,7-3-387,-16-22-1290,8-12-2709,-7-6-387,-1-7-387,0-4 0</inkml:trace>
  <inkml:trace contextRef="#ctx0" brushRef="#br0" timeOffset="115652.615">1139 9035 5160,'12'-7'5160,"-1"11"-258,-4 15-258,3 3-3612,11 16-258,-8 5 258,11 12-516,-4-4 129,5 6-129,-8-10 258,0-5-387,-6-13 0,-2-8 0,-9-21-129,-4-14 129,-12-18-129,-1-10 0,-8-14 0,-1-4 0,-2-11-129,2-2 0,6 5-129,5 6 0,10 6 0,5 12 0,12 11-129,6 14 0,9 19 0,0 11 0,4 16 0,-5 8 0,-4 12-129,-6 0 129,-9 2-129,-7-8 129,-4-10-387,-18-12-129,-1-2-258,-14-18-774,12-2-1935,-8-14-1548,6-5-129,4-2-516</inkml:trace>
  <inkml:trace contextRef="#ctx0" brushRef="#br0" timeOffset="116020.6359">1445 8706 1806,'-14'0'5031,"10"16"-129,-4 1-387,4 9-3096,8 12 0,1-5-387,14 9-516,-4-6 129,13 1-258,-5-14 258,7-12-258,-9-17 129,2-6-129,-9-16-129,-2-2-129,-11-8 129,-1-2-258,-8 2 129,-9 10-129,-3 3 387,-3 7-387,0 7-129,-2 6-129,4 5 0,0 4-258,12 9-774,-8-5-2451,14 3-1548,3-11 129,6 11-387</inkml:trace>
  <inkml:trace contextRef="#ctx0" brushRef="#br0" timeOffset="116420.6589">1564 8558 1806,'13'66'4128,"7"-21"258,-3-9 129,7-6-3483,4 0-129,-2-16-129,2-3 258,-8-18-129,2-4-258,-12-18-129,-2-4-129,-5-3-387,-3 2 129,-4 4-129,-3 3 129,1 11-129,2 3 258,4 13-129,0 0 129,1 7 0,14 6-129,-1 3 258,7 5-387,0-3 258,5 4-387,-3-5 129,-4-7-258,-1 2-258,-18-12-774,17 4-1032,-17-4-2322,-8-18-645,-4-1 129</inkml:trace>
  <inkml:trace contextRef="#ctx0" brushRef="#br0" timeOffset="116736.677">1860 8423 3483,'23'12'4515,"-23"-12"-258,12 8-2451,1 12-129,-6-6-516,10 13-387,-6-5 0,7 6-387,-5-7 258,4 5-387,-5-6 258,0-6-387,-12-14 129,16-1 0,-15-15-387,-1-5 258,0-8-645,-4-10-258,4 10-774,-9-17-903,9 16-645,0-2-387,9 14 129,-1-3 258,11 17 1290,-4 0 1033</inkml:trace>
  <inkml:trace contextRef="#ctx0" brushRef="#br0" timeOffset="117188.7026">2070 8345 903,'56'6'2193,"-40"-4"516,-6-2 129,-1 0-129,-9-11-774,0 11 0,-1-29-516,-1 14-258,-8-4-258,10 19 0,-18-21-258,18 21 0,-20 0-258,13 11 0,-1 5 129,7 7-129,-5 0-129,6 2 0,1-4-129,10 5 0,-1-11-129,4-4 129,1-8-129,1-3 0,-2-9-129,-2-10 129,-3-15 0,-7-8 0,-2-7 129,-9-8-129,-8-4 129,-6-6 129,-6-2-258,-5 4 129,-3 1-129,-2 5 129,1 9-129,5 6 0,6 14 0,4 10 0,9 19 0,8 12 0,9 18 129,15 14-129,10 13 129,10 13 129,9 4-258,4 3 0,2-3 129,-2-10-258,-3-3-387,-10-15-129,-2-3-387,-21-27-1032,2 5-1419,-17-20-1677,0 0-258,-21 0-129</inkml:trace>
  <inkml:trace contextRef="#ctx0" brushRef="#br0" timeOffset="117757.7354">2051 8345 1032,'18'27'3999,"-11"-16"129,7 3-2451,9 11-387,-1-4-129,7 6-129,-5-5-258,6 4-516,-2 0-774,-5 3-3225,-7-14-129,5 13-258</inkml:trace>
  <inkml:trace contextRef="#ctx0" brushRef="#br0" timeOffset="186976.6943">3095 15279 10707,'41'9'5547,"-22"-18"-387,7-5 0,4-8-4644,2-1-129,-5 2 0,3 9 129,-6 5-129,0 8 129,-7 15-258,-4 13 129,-10 15-387,-3 13 0,-9 7 0,-9 2-129,-10 3 0,-4-5-129,-5-11 258,0-9-129,3-20 129,4-13 129,6-11 0,12-13 0,7-9 0,6 1 0,15-4 0,4 0-129,11 8 0,4 4-387,5 9-129,-4-7-1677,9 11-3483,-7 0 258,3 0-645,-8 0-387</inkml:trace>
  <inkml:trace contextRef="#ctx0" brushRef="#br0" timeOffset="187372.7171">3579 15290 10707,'33'4'5418,"-10"-4"-129,8 0 0,1 1-4902,5 5 129,-4 1-129,0 10 0,-8 6-129,-3 6-129,-10 5 0,-7 6-129,-5 0 0,-9-2-129,-7-4 0,-2-6 129,-1-10 0,2-5 129,0-12-129,6-1 258,11 0-129,-9-17 129,9 17-129,3-18 0,10 13 0,4 5-129,7 1-129,1 8-258,8 5-645,-13-6-3999,10 3-516,-6-6-258,2-5-516</inkml:trace>
  <inkml:trace contextRef="#ctx0" brushRef="#br0" timeOffset="188037.7551">4512 15151 11094,'42'-12'5934,"-24"9"-516,-18 3-258,20-9-4515,-20 9-258,-19 0-129,-3 5-129,-5 11-129,0-3 129,-1 7 0,3 3-129,5 6 129,11 3-258,8 3 258,3 3-129,14-1-129,8 3 0,1 0 0,-1 2 0,0-6 129,-6-5-129,-5-7 0,-10-10 129,-3-14 0,-11 3 129,-3-15 0,-5-13 129,1-4 129,3-5-129,5-2 129,4 0 0,6 1-129,5 5 0,9 5-129,7 4-129,1 0-129,6 6-129,-3-5-387,7 7-774,-14-11-3999,9 7-129,-9-5-387,2 2-645</inkml:trace>
  <inkml:trace contextRef="#ctx0" brushRef="#br0" timeOffset="188388.7752">4898 15151 8901,'3'44'5418,"-10"-19"-129,-4 9-129,-2-6-4257,4 19-516,-3-5 129,5 3-258,3-5 258,4 1-258,7-12 0,10-7 0,4-15 0,3-7-129,2-12 129,3-9-129,-2-7 0,-2 0 0,-4-4-258,-8-2 129,-2 5-129,-9-1 129,-2 7-129,-6 4 0,-5 7-129,-6 2-129,3 6 129,-6 2-387,8 3-258,-8-1-1290,12 7-2838,8-7-516,-4 14 129,4-14-645</inkml:trace>
  <inkml:trace contextRef="#ctx0" brushRef="#br0" timeOffset="188696.7928">5271 15097 9288,'8'21'5289,"-8"5"-129,-8 5-129,1 9-4515,-4-2-129,1 9 0,1 1 0,9 1-258,0-8 258,10-4-129,7-13 0,6-8-129,3-10 129,4-7-129,-1-16 0,-4-9 0,-6-6-129,-5-6-129,-9-2 0,-5-2-129,-8 7-645,-25-3-3999,3 6-387,-6 6-387,2 11-387</inkml:trace>
  <inkml:trace contextRef="#ctx0" brushRef="#br0" timeOffset="189328.8288">5961 15187 9288,'0'0'5418,"0"12"-258,-11 0 0,-5 5-4644,-1 5-129,-5-1-129,2 7 258,1-2-129,9 11 0,7-4-129,6 1-129,14-7 129,8-6-129,9-5 0,6-5-258,2-11 258,-2-9-129,-1-9-129,-8-7 258,-8-6-258,-11 3 258,-12-7-258,-9 0 0,-15 10-258,-10-2-258,-1 15-387,-13-8-3096,11 20-1161,2 0-258,12 8-516</inkml:trace>
  <inkml:trace contextRef="#ctx0" brushRef="#br0" timeOffset="189775.8542">6446 15129 9933,'0'0'5676,"-5"14"-516,-2 4 0,-14 5-4644,15 10 0,-4-2-129,5 4-129,4 0 129,1 4-129,8-10 0,6 0-129,7-12 0,1-4 0,6-8-129,-3-5 0,0-7 0,-1-9-129,-5-6 0,-6-5 258,-8-3-258,-5-6 0,-5-5 0,-8 5 129,-2-1-129,-3 2 129,-1 8-129,4 5 0,2 5 129,3 10 0,10 7-129,-8 6 0,8 10-129,0 1-258,1 8-645,-1-10-3612,3 9-516,2-8-387,5-3-258</inkml:trace>
  <inkml:trace contextRef="#ctx0" brushRef="#br0" timeOffset="190115.8739">6941 15057 9159,'0'0'5547,"0"18"-258,-6-6-258,1 9-4257,-11-2-258,7 11 0,-6-3 0,9 4 0,3-1-129,3 1-129,9-5 0,11-2-129,3-2 0,6-10-129,2-7 0,2-5 0,-2-5 0,-5-11-129,-4-6 129,-10-14-258,-7-3-129,-16-13-645,-12 14-4128,-12-3-258,-9 3-387,-3 2-645</inkml:trace>
  <inkml:trace contextRef="#ctx0" brushRef="#br0" timeOffset="190818.914">8030 14771 10191,'13'0'5805,"-13"0"-516,-7 8 0,-11-3-4773,-12-4-258,-9 1 0,-8-2-129,-6 0 129,-2-1-258,-1-3-387,10 7-774,-3-3-3999,11 9-258,9-1-258,13 5-645</inkml:trace>
  <inkml:trace contextRef="#ctx0" brushRef="#br0" timeOffset="191176.9343">7708 14819 8127,'20'0'5676,"-7"4"-387,2 4-129,10 11-3999,-11-1-387,9 16-129,-5 9-129,6 13 129,-3 9-258,1 8 0,-2 4-258,-2-2 0,-6-4 129,-3-10-129,-9-14 0,-10-14-129,-10-19 129,-9-14-129,-8-9 129,-5-15 0,0-8 0,-2-1 0,7 4-129,6 4 0,7 3-129,7 6-258,17 16-645,-12-1-2967,17 16-1548,6 3-387,7 6 0</inkml:trace>
  <inkml:trace contextRef="#ctx0" brushRef="#br0" timeOffset="191778.9689">8933 14955 10320,'34'13'6192,"-15"-6"-774,-10-3 0,4 0-4515,-13-4-129,-5 0-129,-16 0-258,-8 1-129,-12 3-129,-4 1-129,-8-3 258,-5 2-258,3 1 0,4-2 0,6 2-258,9 2-129,11 5-774,-4-12-3999,21 11-387,8-11-387,0 17-387</inkml:trace>
  <inkml:trace contextRef="#ctx0" brushRef="#br0" timeOffset="192118.9883">9036 15229 10836,'8'17'5805,"-8"6"-258,-11-20-129,-2 4-4515,-14-7-258,-4 0-129,-10 0 0,-2 0 0,-3 0-129,1 0-129,4 0-129,4 0 0,7 0-129,7 0 0,6 0 0,5 0-258,12 0-387,-16 0-1032,16 0-3870,0 0-258,-9 1-129,9-1-903</inkml:trace>
  <inkml:trace contextRef="#ctx0" brushRef="#br0" timeOffset="197640.304">9644 14748 8514,'0'7'5547,"0"13"-258,0 7-258,-5 1-3999,5 9-258,0-10 0,0 11-129,0-8-129,2-5 129,5-7-129,7-3-129,6-12-129,5-2 0,4 0-129,8-1 0,0 0-129,1-5-129,-2-2-258,-3-6-387,-1 13-1290,-13-16-3483,2-2 0,-13-11-387,-1 2-516</inkml:trace>
  <inkml:trace contextRef="#ctx0" brushRef="#br0" timeOffset="197837.3156">9955 14669 9804,'-7'58'5676,"8"-6"-387,5 16 129,-6-3-4515,7 9-258,-7-5-258,0-4 0,0-6-129,0-6-129,0-14-387,0-17-258,1 1-1161,-1-23-3612,12 1 0,-12-1-516,24-9-387</inkml:trace>
  <inkml:trace contextRef="#ctx0" brushRef="#br0" timeOffset="198010.3253">10128 15125 10965,'28'45'5805,"-18"-13"-516,-5-2 0,10 2-4773,-11-2-516,-4-7-774,9 0-4257,-9-23-258,16 8-387,-3-19-516</inkml:trace>
  <inkml:trace contextRef="#ctx0" brushRef="#br0" timeOffset="198645.3615">10716 14701 6708,'11'-28'5676,"-11"28"0,0 0-516,0 0-1806,-15 15-3096,-2 2 129,-5 1-129,-1 2-129,-2 3 0,4 5 0,4-2-129,5 5 129,12-3 0,0 8 0,16-5 0,5 7 0,4 7 0,3 3 0,-1-3-129,-3 5 129,-5-6-129,-6-2 129,-9-5-258,-4-8 258,-11-15 0,-6-9-129,-3-7 129,-1-15 129,0-14 0,7-4 0,2-6-129,5-1 129,7 1 0,3 1 0,7 3 0,6 3-129,1 9 0,2-1-129,-1 4 129,-2-2-258,1 1-129,-9-1-387,3 8-774,-14-10-3999,0 5-387,-5 1 0,3 1-645</inkml:trace>
  <inkml:trace contextRef="#ctx0" brushRef="#br0" timeOffset="199106.3879">10447 14805 5805,'0'-11'5676,"9"36"-258,-5 5-387,1 19-2064,0-7-2709,-3 1 0,-2 3-129,0 1-129,1-5-516,-1-21-1806,0 3-2580,3-11-387,-3-13-258,20 3-258</inkml:trace>
  <inkml:trace contextRef="#ctx0" brushRef="#br0" timeOffset="199472.4089">10922 14663 5160,'0'46'5805,"0"-16"-258,0-4-387,0 14-1548,0-13-3096,5-1 0,-5-7 0,8 2-129,-3-9 0,7 0-129,0-7 0,6-2-258,2-3 129,3 0-258,2 0-129,-3-2-387,10 3-1677,-11-5-2838,2-3-258,-4-8-258,1 0-516</inkml:trace>
  <inkml:trace contextRef="#ctx0" brushRef="#br0" timeOffset="199660.4199">11195 14673 12384,'-25'31'5547,"17"0"-129,5 28-1548,-1-3-3225,4 5-129,-5 0 0,4 2-258,0-5-258,1-7-129,1-3-774,-1-29-2064,4-1-2322,-4-18-258,14 0-387,-7-19-258</inkml:trace>
  <inkml:trace contextRef="#ctx0" brushRef="#br0" timeOffset="199976.4379">11780 14576 10449,'14'-21'5676,"-13"9"-258,-5-4-129,-12 5-4644,-10-2-129,-7 6-129,-11 6-129,-1 1 0,-5 0-387,3 3-387,7 11-129,2-10-774,22 7-3354,0-4-516,16-7-387,0 0-516</inkml:trace>
  <inkml:trace contextRef="#ctx0" brushRef="#br0" timeOffset="200244.4529">11565 14552 7998,'36'13'5289,"-22"-2"0,-2 0-1290,7 24-2580,-18-9-258,11 15-387,-6 4-129,6 8 0,-5 1-258,4 5 129,-5-5 0,6-2-129,-5-6 0,-3-8-129,-4-10 0,-10-10 0,-10-9 0,-10-9-258,-7-8 129,-6-8-129,-6-9 0,2 0-387,3 4-258,-5-10-2580,19 20-2322,6 2 0,15 11-645,9-2-258</inkml:trace>
  <inkml:trace contextRef="#ctx0" brushRef="#br0" timeOffset="200548.4707">11942 15359 11997,'-26'39'5934,"-12"-21"-387,-12 6-258,-17-8-4902,-12 1 129,-12-11 0,-3 2-129,-1-8-258,5-11-129,7 3-129,13-4-129,17 10-774,2-15-2064,21 17-2451,5 2 0,14 15-645,3 4-258</inkml:trace>
  <inkml:trace contextRef="#ctx0" brushRef="#br0" timeOffset="201177.5065">11116 15737 9546,'23'10'5805,"-11"-6"-387,-12-4 0,16-6-4386,-13-10-516,-3 2 0,-8 1-129,-4 5-258,-8 0 0,-1 5-129,-1 5 0,-1 9 0,2 8 0,8 7-129,4 1 129,7 0-129,5 4 129,8-6 0,7-6 0,-1-5-129,3-9 0,1-5 258,-4-1-258,-2-10 129,-3-5 0,-5-4-129,-2 6 258,-5 14 0,5-16 0,-5 16-129,0 9 387,0 10-129,0 8 0,0 13 129,0 2-258,-3 6 258,-2 3-129,-3 5 129,-5 0-258,-4 0 129,-5-12 129,-1-7-387,-5-11 258,3-7-129,-5-5-129,5-14 0,2-7 129,5-12-129,5-6 0,6 4 129,7-2-129,0 4 0,12 1-129,1 2 0,9 9-387,-3-4-516,15 21-3096,-11-10-1677,6 0 129,-4-5-774</inkml:trace>
  <inkml:trace contextRef="#ctx0" brushRef="#br0" timeOffset="201406.5198">11432 15927 10965,'13'9'5934,"-13"-9"-387,0 12-258,0-12-4386,0 0-1161,0 0-387,2 12-4386,-2-12-387,4-11-129,2-5-903</inkml:trace>
  <inkml:trace contextRef="#ctx0" brushRef="#br0" timeOffset="201712.5373">11658 15713 7998,'6'-11'5418,"-6"11"258,0 0-645,-9 0-2838,9 0-1677,-13 7 0,6 4-129,1 3-129,4 3 0,2-3-129,3-2 0,8-1-129,4-4 129,5 0-258,-1-7 129,-1-5 0,-1-9-129,-8-1 129,-1-1 0,-8-2-129,-9 3-258,-4 7-387,-17-8-3612,7 14-774,-2 2-387,8 2-645</inkml:trace>
  <inkml:trace contextRef="#ctx0" brushRef="#br0" timeOffset="202021.5546">12007 15656 10449,'0'0'5547,"7"17"-387,-14-12-387,-5 17-4128,-7 0-258,0 12 387,-2-3-258,5 5 129,3-4 0,6 3-258,7-6-129,8-1 129,7-7-258,8-4-129,5-4 0,-1-4-258,2-2-387,-10-19-1806,0 11-3354,-10-14 129,-5 0-645,-4-13-258</inkml:trace>
  <inkml:trace contextRef="#ctx0" brushRef="#br0" timeOffset="202834.6013">12883 15205 10062,'0'0'5805,"0"0"-258,0 0 0,-1 21-4644,-13-1-516,-3 10 129,-4 6-258,0 2-129,-3 2-387,1-8-903,13 2-4128,-3-4-258,9-6-387,4-9-387</inkml:trace>
  <inkml:trace contextRef="#ctx0" brushRef="#br0" timeOffset="203006.6113">12931 15477 10965,'5'-30'6192,"-12"6"-387,-9 9-258,-6-9-5031,-6 2-129,-7 0-258,1-1-129,3 7-774,-6-9-2967,17 10-1806,2-2-387,11 5-129</inkml:trace>
  <inkml:trace contextRef="#ctx0" brushRef="#br0" timeOffset="203836.6588">13512 14652 7353,'12'-4'5934,"-6"13"-258,-3 15-258,0 26-2193,-3-2-2580,1 16-258,-1 10-129,0 7 0,-3 6 0,3-2-129,0-11 0,0-6 0,0-14-258,0-17-387,2-10-258,-2-27-2322,0 0-2451,10-30-258,-2 2-387,-2-20-516</inkml:trace>
  <inkml:trace contextRef="#ctx0" brushRef="#br0" timeOffset="204079.6727">13652 14801 9804,'29'-15'5805,"-16"15"-129,3 22-258,-6 1-4515,1 15-258,-7 5-258,1 14 0,-2 8-129,0 3-129,-3 3 0,0-9 0,0 2-129,1-13-129,0-7 0,-1-16-387,5-9-387,-5-19-1806,4-8-2838,-1-12-129,7-7-645,-6-10 129</inkml:trace>
  <inkml:trace contextRef="#ctx0" brushRef="#br0" timeOffset="204298.6852">13919 15026 11868,'0'14'5934,"-8"1"-387,-22-18-774,-7 5-4128,-17-1-258,-8 4 129,-10-5-258,-1 0 129,-1-11-258,8-3 0,12 2-258,12 0-258,12 7-516,2-11-4386,28 16-387,0 0-129,8-9-774</inkml:trace>
  <inkml:trace contextRef="#ctx0" brushRef="#br0" timeOffset="204743.7107">13901 15167 9417,'-48'13'6063,"17"-3"-387,-8-10-258,3 3-4773,-11-3-129,7 0 0,-1-3-258,6-3-258,10-2-516,0-7-645,20 4-4257,-3-3 0,8 14-516,0-13-516</inkml:trace>
  <inkml:trace contextRef="#ctx0" brushRef="#br0" timeOffset="205476.7526">14283 15086 9159,'23'-19'5934,"-21"1"-516,-2-6 0,-4 6-4902,-13-8 0,-4 6-129,-5 6-129,-1 10-129,-6 7 0,3 16 0,4 7-129,6 10 129,4 13-258,10-3 129,6 4 0,6-4-129,10-3 0,1-10 0,4-3 0,-3-10 0,1-9 0,-7-11 129,-1-5-129,-5-12 258,-6-8-258,0-2 129,0-4 0,-4 3 129,-1-2 129,2 12-129,3 5 129,0 13 0,6 5-129,6 19 129,0 8 0,3 11-129,1 14 0,0 3-129,-2 9 0,-2 9 0,-4 8 129,-8 0-129,0 1 129,-8-7 0,-9-6-129,-5-7 258,-6-14-258,-5-13 258,-5-21 0,1-11-129,1-8 0,2-9 129,6-8 0,3-5-129,8 3 129,5 2-129,11 3-129,1 14 129,14-15 0,6 15-129,6 3 0,2 7 0,1-5 0,0 1-258,-4 2-387,-7-8-387,1 0-3483,-19-21-1290,0-11-387,-12-18-387</inkml:trace>
  <inkml:trace contextRef="#ctx0" brushRef="#br0" timeOffset="206212.7945">13521 13647 11481,'3'-27'5934,"7"10"-387,6 7 0,-1-6-4773,11-2-258,0 2 0,6 3-387,-1 1 258,5 7-387,0 5 129,2 1 0,-1 12-129,-1 4 0,-5 11 0,0 2 0,-5 7 0,-5 1 0,-8 0 0,-5-2 0,-7-3 0,-2 1 129,-9-8 0,-6 2-129,-4-9 0,-1 1-129,-3-6 129,2 5-129,-1 0 258,6 2-129,1 3 0,6 2-129,3 5 258,6 4 129,1 1-129,0 3 0,4-7-129,0 0 129,2-4-129,0-3 129,-1-10-258,-4-1 129,2-1-258,-3-13-129,5 16-387,-5-16-1032,0 0-3741,0 0-258,7 11-387,-7-11-516</inkml:trace>
  <inkml:trace contextRef="#ctx0" brushRef="#br0" timeOffset="206377.8039">13894 14468 11997,'7'44'5805,"-6"-34"-258,6 4-258,-7-14-5289,0 0-516,10 7-4515,-10-7-387,-2-14-387,-1-3-516</inkml:trace>
  <inkml:trace contextRef="#ctx0" brushRef="#br0" timeOffset="207030.8413">15085 14995 8901,'23'14'5805,"-21"0"-258,2 10 0,-12-1-4902,-1 2 0,-8 2-258,-6 8-129,-3 6-129,-3 2 0,1 2-387,0-12-258,11 18-2838,-2-14-1935,12-5-258,3-6-645,7-16 0</inkml:trace>
  <inkml:trace contextRef="#ctx0" brushRef="#br0" timeOffset="207210.8514">15090 15325 9546,'10'-25'6063,"-10"9"-387,-8-4-258,-8 3-4773,-7-13-129,-3 3-129,-4-2-387,-2-1-129,7 7-1161,-7-8-4128,14 6-129,2-4-387,9 10-774</inkml:trace>
  <inkml:trace contextRef="#ctx0" brushRef="#br0" timeOffset="207872.8892">15979 14305 4386,'-19'-12'5805,"7"19"-387,-3 11-258,8 18-3483,-22-3-258,11 30-129,-14 3-387,7 18-129,-4 5-129,7 13-129,1 9 0,10 6-129,4-5 0,7-6-129,2-8-129,12-6 0,4-10 0,2-14 0,3-19 0,1-5-258,-3-14 129,1-9 129,-2-4-129,-4-4 0,-3-7-387,-13-6-387,18 12-1419,-18-12-3354,0 0-258,0 0-516,-7-2-387</inkml:trace>
  <inkml:trace contextRef="#ctx0" brushRef="#br0" timeOffset="210176.0212">16383 14798 6063,'39'-18'5805,"-23"9"-516,0 3-258,-7-6-2967,-2 0-1548,-8-6-258,-10 8-129,-8-5 0,-3 3 0,-8 3-129,-2 7 0,-1 4 0,5 12 129,5 11-129,5 0 0,7 12 129,9 8-129,2 8 0,15 3 129,2 6-129,4 2 0,3 0 0,-2 4 258,-5-3-387,-4-3 258,-6-11-129,-7-6 0,-8-10 0,-8-13 0,-4-15 258,-2-7-258,2-18 387,3-9 0,7-12 129,7-2-129,3-7 129,12 5-129,8-6-129,5 7-129,4-3 0,1-2-258,0 5 129,-2-5-129,-4 8-258,-7-7 0,0 10-516,-17-16-1419,1 19-3096,-3 4 0,-3 8-516,-6 4-258</inkml:trace>
  <inkml:trace contextRef="#ctx0" brushRef="#br0" timeOffset="210729.0529">17026 14622 8901,'9'-23'5289,"-9"14"-258,0 9-258,-13-9-4386,0 9 0,-8 0-129,0 0-258,-4 5 129,1 8 129,2 0-258,3 2 129,3 6 0,7 2 0,3 3 0,3 3 0,3 3 0,0-3-129,5 2 129,3-1-129,1-6 0,2-4-129,-2-3 258,2-5-129,2-4 129,1 2-129,3-2 0,-1 3 129,3 4-129,2 10 0,-5 4 0,1 10 129,-5 2-129,-6 4 129,-6-2 0,-4 1-129,-13-8 0,-6-10 129,-8-9 0,-3-10-129,-2-7-258,2-9 0,5-5-903,-5-15-3870,18 2 0,7-8-516,9 4-387</inkml:trace>
  <inkml:trace contextRef="#ctx0" brushRef="#br0" timeOffset="211064.0722">17336 14562 6063,'0'-31'5676,"0"31"-645,-9 2-258,4 16-3612,5 12-645,-3 1-129,3 7 258,0-2-258,9-2 0,3-10-258,5-4 129,-1-15 0,5-7-129,-2-11 129,-2-7-258,-4-6 0,-7-3-129,-4 3 0,-5 0 0,-14 6 0,-7 5-258,-3 7-387,-14-7-1032,8 14-2967,-3 1-258,6 4-258,5 1-387</inkml:trace>
  <inkml:trace contextRef="#ctx0" brushRef="#br0" timeOffset="211464.0951">17853 14816 7740,'0'0'5418,"-9"0"-516,-11 2 0,-1 11-4386,-9-1-129,2 6 387,-4-2-387,6 9 129,2 0-129,10 5 0,7 1 0,7 4-129,12-1 0,13 0 0,4 2 0,9-1-258,8-2-129,-1-6 129,0-1-387,-7-9-387,7 7-2709,-18-16-1677,-4-1-258,-12-7-516,-11 0 129</inkml:trace>
  <inkml:trace contextRef="#ctx0" brushRef="#br0" timeOffset="211920.1209">18242 14371 3870,'29'-1'5289,"-12"11"0,3 11-258,4 15-2580,-7 3-1290,8 26-258,-9 13 0,0 23-129,-8 11-129,-1 13-129,-7 0-258,-1 1 0,-11-10-258,-4-10 0,-3-19 0,-5-18-258,1-19-258,-8-27-1677,5-6-2838,-3-16-258,6-1-516,-2-10-258</inkml:trace>
  <inkml:trace contextRef="#ctx0" brushRef="#br0" timeOffset="218628.5046">4547 15441 258,'0'0'4386,"16"8"129,-16-8 129,0 0-2451,0 0-645,1-9-387,-1 9-258,-5-6-129,5 6 0,-18-4-258,8 6 129,-8-1-258,3 9 0,-3 2 0,2 8-258,-2-3 258,4 9-258,1-1 129,6-2 129,1 1-129,6 1 0,0-7 258,6 3-258,4-7-129,6-2 129,2-8-129,-1-4 0,4-3-129,-4-7-129,-2-2-258,-5-6-129,1 8-1806,-11-10-2451,-8 6-516,-7-1-258,-4-1-387</inkml:trace>
  <inkml:trace contextRef="#ctx0" brushRef="#br0" timeOffset="311382.8101">6400 16799 6708,'17'-37'5805,"-12"21"-387,-5-4 0,0 20-3741,-5-14-516,-8 18-387,-11 8-129,-1 19 0,-8 14-387,0 13 129,1 18-258,2 9 0,7 9-258,8 1 516,7 2 0,8-7-129,9-12 387,10-15-258,2-9 129,6-18-258,0-24 0,1-10-387,-3-15-129,-3-17 129,-9-6-258,-6-7 129,-7-9 0,-11 4 0,-7 12 258,-11 6 0,-4 8-258,-3 8-387,7 9-387,-8 5-1419,16 9-2967,4 0-387,10 3-129,7-12-516</inkml:trace>
  <inkml:trace contextRef="#ctx0" brushRef="#br0" timeOffset="311860.8374">6557 16818 10062,'30'-21'5805,"-30"21"-258,13 39-129,-11 1-4257,0 10-645,-2-2-258,0 8 129,-5-10 0,4-7-129,-2-6-129,3-11 0,9-12 0,10-7-129,2-3 0,9-10 0,4 0-129,2-8 0,4 4-129,-5-11-258,2 2 0,-12-11-258,0-4-129,-14-8-129,-1-3 0,-10-7-129,3-2 516,-6 5 129,-1 2 387,2 10 387,-6 11 387,8 30 387,0 0 0,-3 25 0,-1 22 0,4 20 0,0 15-387,0 15-129,-2 11-258,-1-2-129,-1 0-129,1-10 129,2-16-258,-3-14-129,4-6-516,-12-8-4386,12-19-129,3-21-774,6-7 0</inkml:trace>
  <inkml:trace contextRef="#ctx0" brushRef="#br0" timeOffset="312119.8518">7191 17370 10965,'12'128'5934,"-12"-40"-645,-3 2 258,-2 3-5031,-6-10-129,-3-6-516,-2-12-129,-5-12-2709,21-53-2580,0 0 1032,-29 7-1548,24-45 0</inkml:trace>
  <inkml:trace contextRef="#ctx0" brushRef="#br0" timeOffset="312480.8726">7646 16923 12513,'13'50'6063,"-9"-10"-516,-4 13 0,0 8-5160,-4 14-129,-1 9 258,-6 5-129,2-9 129,1 2-387,-1-10-129,4-11-129,-5-12-774,9-12-3870,-4-20-1032,5-17-258,5-15-903</inkml:trace>
  <inkml:trace contextRef="#ctx0" brushRef="#br0" timeOffset="313203.9142">8006 16929 10965,'29'14'5805,"-29"8"-387,-5 12-129,-12-4-4902,-4 21 0,-7 9-129,2 12 0,1 2 0,7 1 258,6-6-387,8-8 387,6-1-258,14-23 0,7-16-129,9-18 129,5-14-129,0-20-258,-2-13 129,0-6-258,-7-21 387,-7 7-387,-11-2 258,-10-1 0,-8 15-129,-12 1 0,-2 11 0,-4 5 258,-1 8-258,3 11 129,2 9 0,6 7 0,16 0 129,-13 7 0,13 4-258,9 1 258,7 2-258,7-4 0,4 0 129,4-10-258,5 0 0,0-10 0,5-8 0,-5-6-129,-1-5 258,-6 3 0,-3-4 0,-6 4 129,-4 1 0,-4 16 129,-12 9 0,4 8 0,-4 21 0,-4 7-129,-3 16 129,2 7 0,1 19-129,4 8 129,4-1-129,8-6 258,8 2-129,3-24 0,6-14-258,2-15 258,1-27 0,-1-23-129,0-26 129,-8-11-129,-4-28 0,-11 8 129,-7-12 129,-5 3-258,-16 5-129,-10 21 129,-6 10-258,-6 17-645,6 30-4386,-11 2-129,14 20-387,-1 7-645</inkml:trace>
  <inkml:trace contextRef="#ctx0" brushRef="#br0" timeOffset="314207.9716">9143 17097 10191,'24'-15'5676,"-12"8"-258,-3-6 0,1 8-4773,-10-9-258,0 14 0,-12-16-258,-2 16 129,-6 0-258,-1 3 0,-2 11 0,2 5 0,4 2 129,8 8-258,4 10-129,5-11 258,5 4 0,11-1-129,2-7 129,2-7 0,1-3 0,-1-11 0,-3-7 129,-1-3 0,-4-4-129,-7-3 0,-1 0 0,0 2 129,-4 0 0,0 12 0,0 0 0,0 0 0,0 0 258,8 20-129,0 10-129,2 9 0,2 17 0,1 20 258,2 21-129,-1 0 0,-4 20 129,-4 0-258,-3-5 129,-3 3-129,-9-16 129,-6-21-645,15-78 516,-53 74 0,53-74 0,-63-21-258,63 21 645,-64-110-257,38 60-259,7-15 0,4 13 0,15 52 0,0-87 0,0 87 0,0 0 0,65-36 0,-65 36 0,79-6 0,-79 6 0,83 1 0,-83-1 0,62-7 0,-62 7-1936,24-36-3740,-27-16-516,-14-4-645</inkml:trace>
  <inkml:trace contextRef="#ctx0" brushRef="#br0" timeOffset="315822.064">10422 16951 12900,'13'15'5676,"-20"-8"-258,-11 10-903,-11-17-4128,-9 0-258,-9 0 0,-4-3-387,5 3-1161,-3-4-3741,15 1-258,8-1-387,16 5-387</inkml:trace>
  <inkml:trace contextRef="#ctx0" brushRef="#br0" timeOffset="315997.074">10389 17154 12384,'21'48'6063,"-27"-35"-645,-9 5 0,-11-13-4902,-10 2-387,-9-4-387,-4-3-258,7 9-3999,-4-8-1032,11 10 0,5-3-774</inkml:trace>
  <inkml:trace contextRef="#ctx0" brushRef="#br0" timeOffset="316579.1069">11275 16631 11352,'12'-11'5805,"-12"11"-516,-12 20 0,-5 17-4773,-11 10-129,-3 2-129,-5 14 0,3 7 129,3 10-387,10 3 258,7-5 0,10-11-129,7-11 129,16-7-129,8-15 0,4-11 129,2-18-129,-3-7-129,-2-15 258,-8-12-258,-9-3 0,-9-4 0,-8-9 0,-18 6-387,-5 3-258,-12-8-3096,5 15-1935,-3 9 129,11 8-645,5-1-258</inkml:trace>
  <inkml:trace contextRef="#ctx0" brushRef="#br0" timeOffset="317384.1533">11540 16690 6708,'8'3'5547,"-8"-3"-258,8 24-129,-4 2-2193,-4-26-2193,-4 27-129,-4-13 0,4 6-129,-5 0 0,6 3 129,1-10-258,2 0 129,1 4-258,11-6 129,1 0-129,3-4 0,3 1-129,0-2-129,0 1 0,-1-2 0,2-3 0,-6 0-129,-2-2 129,0 0 0,-1-5-129,1 1 0,2-10-129,1-5 0,3-4-129,-1-5-129,4 1 129,-1-7-258,1 8 129,-7-10 129,1 1 129,-3 4 0,-3 12 0,-3 2 258,-4 2 0,1 5 258,-3 10 0,0 0 0,-16 21 129,5 9 0,-6 7 129,4 23 129,-4 8-258,5 9 0,2 7-129,6-1 129,4 11-129,1-11-129,8-2 0,2-26-516,4-10-258,-8-15-3741,9-25-1290,-8-19-129,1-25-516</inkml:trace>
  <inkml:trace contextRef="#ctx0" brushRef="#br0" timeOffset="318212.2006">10744 17029 8643,'-7'28'5418,"7"-28"-258,0 0-258,-2-6-3999,3-5-258,3-13 0,4-2-129,2-5 129,3 2-258,1-4 0,3 6-129,-4 6 0,3 3 0,-4 4 0,1 8-129,-13 6-129,17 6 129,-12 6 0,-2 7 0,-2 3-258,2-2 258,2-1-258,-1-5 258,4-4 0,0-6-129,8-4 0,0-8-387,6-3-645,-9-11-4128,12 7-258,-9 1-387,3-9-516</inkml:trace>
  <inkml:trace contextRef="#ctx0" brushRef="#br0" timeOffset="319351.2656">12437 16512 10320,'5'-14'5805,"2"41"0,-6 20-516,-1-3-4128,-5 31-258,-4 10-516,-2 6 258,-1 7-258,1-1 0,3-15-258,0-9 0,1-5-129,3-20-129,4-4-516,0-15-3612,4-13-1161,-4-16-387,18-10-387</inkml:trace>
  <inkml:trace contextRef="#ctx0" brushRef="#br0" timeOffset="319533.2763">12578 17019 10836,'19'107'5676,"-11"-45"-645,-2-5 0,-1 2-5031,2-11-1161,-7-26-3741,0-22-258,0 0-387,0-29-387</inkml:trace>
  <inkml:trace contextRef="#ctx0" brushRef="#br0" timeOffset="319659.2835">12652 16880 9933,'4'-19'5418,"9"9"-645,-8-4-2580,-5 14-6708,15-2-387,-15 2-645,17-20-387</inkml:trace>
  <inkml:trace contextRef="#ctx0" brushRef="#br0" timeOffset="319874.2958">12903 16420 7740,'15'103'6063,"-12"-40"-516,0 14-129,-3 9-4257,0 10-387,-7 4-258,2 7-129,-2-6-258,-2-2-258,8-5-903,-6-20-4128,7-16 258,3-29-903,7-19-258</inkml:trace>
  <inkml:trace contextRef="#ctx0" brushRef="#br0" timeOffset="320071.3066">13026 16999 10191,'-10'0'5676,"-2"7"-645,-6-4 0,-8 1-4902,-4 7 0,-5-4-129,-1 2-387,-1-4-387,8 12-1161,-8-9-2967,16 3-258,5 6-387,11-4-129</inkml:trace>
  <inkml:trace contextRef="#ctx0" brushRef="#br0" timeOffset="320847.351">12905 17292 4386,'70'0'5160,"-33"-15"387,-1-10-774,1-4-2709,-11-13-903,8 6-516,-18-7-129,-1 12-387,-9-5 129,-6 13-516,-6 15 258,-9 6 0,-2 8 258,-3 12-129,-2 8 0,3 11 0,5 9 0,5 3 129,7-6-129,4 4 0,8-10-129,8 0-129,6-13 0,1-15-129,2-9 0,-2-19-258,1-14 129,-7-13 0,0-4 129,-8-10 0,-4 4 0,-1 7 258,-3 8 129,-1 12 0,1 12 129,-3 17 0,9 14 129,-1 17 0,-2 7 129,0 9-258,0 4-129,-4 1 0,1-3 0,-3-7 0,0-9-258,-4-7 258,-3-14-129,7-12 129,-11-13 129,10-15-129,0-6 129,1-6 0,6-5 129,8 3-258,3-5 258,4 14-258,0 1 0,4 10-129,1 3 129,-2 4-129,-2 1 129,-6 1-129,-1 6 0,-3-3 0,-12 10 0,10-17 129,-10 17-129,0 0 0,-9-2-129,9 2 258,-18 15-129,7 1 0,2 3 0,2 3 129,3 8 0,4-6 0,7-3 129,5 0 0,1 5-258,4-3 258,-4 4-258,1 0 129,-3-5-258,-7 4 129,-4-1-129,-4-2-129,-9-7-129,-12-11-903,-3-5-3870,-11-4-258,2-11-387,-4-11-774</inkml:trace>
  <inkml:trace contextRef="#ctx0" brushRef="#br0" timeOffset="321475.3873">13641 17743 11352,'13'82'5934,"-30"-26"-258,-19 0-516,-40 2-4773,-19-6 258,-37-1 0,-23-14-516,-30 2 129,-10-28 516,-8-22-387,2-12 516,5-3-516,22-7-257,22 11-130,23 10 0,26-4 0,20 16 0,17 23 0,17 7 0,49-30-259,-59 67-2063,59-67-3225,0 0-1032,5 57 516,-5-57-645</inkml:trace>
  <inkml:trace contextRef="#ctx0" brushRef="#br0" timeOffset="321851.4086">13200 18241 11352,'68'6'5805,"-68"-6"-516,0 0 129,0 0-4386,0 0-258,-107 51-258,8-30-129,-27 0 0,-29-16-129,-12-3 387,-14-13-129,3-23-128,13 1-388,15-9 0,18-4 0,25 7 0,23 19 0,18-1 0,16 9 0,50 12 0,-64 0 0,64 0 0,0 0-6064,-32 55-128,32-55 0,0 0-903</inkml:trace>
  <inkml:trace contextRef="#ctx0" brushRef="#br0" timeOffset="441074.228">19715 2647 5547,'0'-24'4257,"-21"2"-258,2 1-1548,-11 2-2709,-11-4 129,-8 0 387,-14-3 258,-3 4 0,-13-8 258,-1 12-129,-15-10 0,1 11 387,-15-2-645,-1 10 0,-6 0-129,-5 2 0,-10 4-129,-3-2 258,-11 3-387,-2-1 258,-3 0-258,-5 1 516,-5-3-516,-1 5 516,0 0-516,3 2 129,4 8-258,2 0-387,4 9 645,11 3-645,5 8 645,8 2-516,7 9 387,1 5 0,9 10 0,4 6 129,7 1-129,5 4 258,8 5-129,4-1 129,12 4-258,7-1-129,13-2 258,10 0-129,13 5-129,8 2-129,12-4 258,6 2-258,16-4 258,10-3 129,7 2-129,10-2 0,5-9 129,11-4-258,6 1 129,11-4 0,5-2 0,11-3 0,8-6-129,9-2 129,13-5 0,8-1 0,11-6 0,6-2 0,9-3 0,5-4 0,7-3 0,3-2 129,5-9-129,1-6 129,-3-6 0,-1-11 0,-2-14-129,-3-3 129,-6-14 0,-6-8-129,-9-8 129,-4-3 0,-6-5 0,-9-1-129,-10-3 129,-10-2 0,-10-1 0,-11-2 0,-12 2 0,-16 0-129,-17 1 0,-13-4 0,-18 9-129,-14 5 258,-24 6-387,-19 6-258,-21 11-258,-23-7-903,-8 13-2709,-26 10-645,-12-1-387,-15-3 0</inkml:trace>
  <inkml:trace contextRef="#ctx0" brushRef="#br0" timeOffset="442658.3184">2481 1731 9417,'-37'-94'5031,"14"44"-903,6-2-129,17 52-4515,-41-91 0,41 91-387,-51-63 516,51 63-387,-45-8 129,45 8 516,-28 40 0,22-2 258,2 17 0,4 8 387,0 2-387,0 5 516,1 11-258,0-7 0,-1 11-258,-1-5-129,-8 1 0,-6-10-516,1 10 645,-6-9-774,0 0 645,-5-8-387,4 1 387,-3-13-387,2-4 387,6-4 129,1-8-129,5-9 0,1-7 129,2-2-129,7-18 129,-5 17 0,5-17 0,0 0 0,0 0 0,0 0 0,0 0-129,0-11 129,0 11-129,5-21 0,-5 21 0,7-21 0,-1 6 0,2 2 129,2-7 0,1 3-129,1 1 129,-3 2 0,2-1 0,0 1 0,-11 14 0,13-17 0,-13 17-129,0 0 129,11-2-129,-11 2 0,0 15 0,0 3 0,0 0-129,-5 6 129,1 3-129,1 0 129,-3 2 0,1-4 0,2-2 0,-1-5 129,-1-3-129,4-2 129,1-13 0,0 0 129,0 0 0,-11-2-129,6-16 129,2-1-129,-3-9 129,1 2-129,-1 1 0,-2-7-129,4 12-258,-4-6-387,8 26-774,-11-30-1935,8 19-1290,-4-5-516,-1-1-129</inkml:trace>
  <inkml:trace contextRef="#ctx0" brushRef="#br0" timeOffset="443259.353">1308 2891 1161,'-2'20'3483,"2"-20"129,-7 37-387,-2-12-3483,3 7 129,1 9 774,-3-2 129,8 18 645,-5-4 0,9 18 0,-4-10-129,10 13 0,-7-14-387,6 2-258,-5-10-645,-1-10-129,-3-9-774,-3-19-2967,3-14-774,-12-3-387,7-20 129</inkml:trace>
  <inkml:trace contextRef="#ctx0" brushRef="#br0" timeOffset="445058.4559">5218 2225 1161,'-17'-76'2322,"6"39"-3225,1-1 903,1-6 0,2 8 774,-1-12 516,7 7 903,-3-13-129,4 13 129,0-13-129,4 14-516,-4-12-387,0 52-774,1-87 129,-1 87-645,-1-70 258,1 70-129,-12-56 0,12 56-516,0 0 903,-21-52 0,21 52 129,0 0-129,0 0 387,-15 17-774,14 13 516,2 12 516,-1 9-903,7 12 645,-6 14-774,7 6 258,-6 13-258,4-5 516,-4 6-387,0-8-774,-2 3 645,0-15-516,0 1 387,0-18-129,-2-6 129,0-11-129,-3-8 258,4-5 129,-1-6 0,2-5 0,0-19 129,0 20-129,0-20 129,0 0-129,3 11 129,-3-11-129,0 0-129,12-5 258,-12 5-129,13-14-129,-3 2 129,1 2 0,1-6-129,2 4 258,-2-5-129,2 5 0,-4 2 0,-1-1 0,-9 11 0,10-8-129,-10 8 0,0 0-129,0 0 129,1 9 0,-1-9-129,0 25 129,0-7 129,0 2-129,0 5 0,-1 4 129,-1 4-258,0 0 129,-2 2 0,0-1 0,-3-4-129,-1-6 129,0-2-129,-4-7 129,1-7 129,0-7-129,-2-1 0,1-10 129,-3-10 0,2-3-129,-4-8 129,4 0 0,-4-7 0,3 3-129,0-1 129,-1 5-129,1 3-129,-3 4 129,-2 4 0,-4-1-258,-2 7-258,-11-9-645,7 12-2322,-13-4-1161,4-2-387,2 0-25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29T17:40:41.003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4093 9043 9804,'-34'61'5934,"26"-39"-516,8-22 129,0 0-4644,-6-11-129,12-15 0,6-12-258,6 0-129,4-4-129,3 2-129,5 2 0,-2 16-129,2 15-129,-2 8 129,-7 21 0,-3 15-129,-9 15 0,-6 9-129,-7 9 258,-6 4 0,-9-3 0,2-8 0,-3-7 129,4-13 0,5-17 129,5-6 129,6-20-258,12 5 0,4-5 0,5 0 0,3 0 0,2 11-129,-1 13 0,-4 11 0,-8 7 0,-10 9 129,-7 4-129,-17-1 0,-9-1 0,-8-6 129,-4-9-387,-5-14 0,5-8-387,-2-24-1419,17-6-3483,6-14-129,16-5-387,5-13-516</inkml:trace>
  <inkml:trace contextRef="#ctx0" brushRef="#br0" timeOffset="316.0178">4671 9078 9288,'16'-7'5805,"-15"29"-516,-5 17-129,-18 11-4515,11 18-258,-5 0 129,11 10-129,-1-2-129,11-7 129,9-14-129,14-16 258,5-25-258,9-14 0,-1-24 129,1-14-258,-4-16 0,-7-10 0,-15-5-129,-11-6 129,-13-4-129,-14 9-129,-11 15-387,-19-1-2451,7 27-2580,-5 16-129,7 14-387,7 15-645</inkml:trace>
  <inkml:trace contextRef="#ctx0" brushRef="#br0" timeOffset="1212.0691">5371 9406 11094,'20'86'5934,"-10"-33"-516,0 5 0,-1-3-4902,0-5-258,-6-13-129,2-9 0,-5-28-129,12-11 0,-4-26-129,2-17-129,1-9 258,5-4 129,0-2-258,1 6 129,-1 14 0,1 18 0,0 19 129,-2 16 0,0 22-129,-3 17 0,0 13 129,-4 3-129,-3 0 129,2-11-129,-3-6 0,0-13-129,1-17 0,-5-12 129,17-31-129,-2-5 129,1-7-129,3-2 0,5 2 129,0 1 0,-1 4 0,-3 10 129,-1 10-129,-5 6 0,-5 12 0,-9 0 129,7 22-129,-7 1 0,-5 2 0,1 6-129,-2-1 258,3-1-129,3-8 0,0-9-129,11-7 129,8-8 0,3-12 0,3-10 0,3-8-129,1-2 129,-1 6 0,-7-2 0,0 8 0,-8 7 0,-13 16 0,8 0 0,-8 16 129,0 11-129,0 8 0,0 8 0,0-1 0,5 1 129,6-6-129,5-6 0,4-9 129,5-10-258,1-8 129,-1-10 129,0-11-258,-3-2 129,-3-5-129,-7-5 129,-3-1-258,-6-1 258,-3 4-129,-12 7 0,-3 2 129,-6 2 0,0 8-129,-3 8-129,-2 0-129,10 12-774,-12 0-3870,19-3-387,5 4-258,4 0-645</inkml:trace>
  <inkml:trace contextRef="#ctx0" brushRef="#br0" timeOffset="1528.0872">6521 8713 5934,'9'-20'6192,"-1"33"-516,-6 22-129,4 32-1935,-6 3-2709,4 19-258,-2 9-258,3 12-129,0-4 0,-1-4-258,1-7-129,1-16-258,5-3-1419,-9-32-3354,7-14-516,-9-30-129,12 1-645</inkml:trace>
  <inkml:trace contextRef="#ctx0" brushRef="#br0" timeOffset="2135.1221">7651 8959 9030,'25'-84'5418,"-19"52"0,-9 3-129,2 17-4644,-24 7-129,-6 12-129,-10 27 0,3 15-129,-4 22 129,8 13-129,7 11-129,14 4 0,12 1 129,8-3-129,20-11 129,11-10-129,11-24 129,4-20-129,1-24 0,1-18-129,-2-31 0,-9-19 0,-10-19 0,-14-10-129,-14-12 0,-11 0 258,-16 1-258,-15 11 0,-4 18-129,-8 15-258,8 31-645,-10 5-2193,17 35-1935,12 17-774,12 25 258,9 7-387</inkml:trace>
  <inkml:trace contextRef="#ctx0" brushRef="#br0" timeOffset="2608.1491">8141 9671 7998,'31'15'5805,"-12"-1"-516,-2 3-258,5 6-4128,-14 5-387,1 9 129,-9 10-387,-5 7 0,-16-3-129,-5 0-129,-10-8 258,-5-4-258,-2-15 258,3-10-129,-1-14 258,10-14-129,6-10 0,10-4 129,8-2 0,7 2 0,11 3 0,11 4-129,6 7-258,8 12 129,2 2-129,1 7-129,5 12-129,-6-3-645,7 13-2193,-12-15-2451,-1-1 0,-6-8-387,-1-5-645</inkml:trace>
  <inkml:trace contextRef="#ctx0" brushRef="#br0" timeOffset="2958.1691">9239 8958 10320,'26'18'5934,"-19"14"-516,-7 2-129,0 14-4773,-16 2-129,-6 3-258,-6 3 0,-2-6-516,5 6-516,-10-12-4386,18 0 0,4-9-258,13-8-774</inkml:trace>
  <inkml:trace contextRef="#ctx0" brushRef="#br0" timeOffset="3129.1787">9376 9468 9546,'37'-41'5934,"-34"14"-129,-6-5-129,-20-7-4386,-5-7-774,-15-10-129,-6 2 0,-5 0-387,-2-2-516,10 17-3612,-2 1-1419,13 12-387,10 12-258</inkml:trace>
  <inkml:trace contextRef="#ctx0" brushRef="#br0" timeOffset="3727.2131">10260 9200 9933,'28'13'5805,"-8"-10"-387,11-1 0,10-2-4902,5-7 0,7-5-129,7-2 129,12 0-129,8-1-129,6-2-129,6 0 129,8-2-129,3 1 0,9-3 0,6 1-129,2 0 129,3 0-129,3 2 129,4 2-129,5 0 129,2 1-129,1-2 129,-3 1 0,-2 1 0,3-3 0,0 0 0,-3 0 0,-4 0 0,-3 5 0,-1 6 0,-1-1 0,-1 8-129,-8 10 0,-5 4 0,-3 4 129,-11 0-129,-6-1 0,-14-4 0,-14 0-129,-13-4-258,-13-11-387,-13-1-4773,-23-9-387,-12 5-258,-23-8-903</inkml:trace>
  <inkml:trace contextRef="#ctx0" brushRef="#br0" timeOffset="4448.2542">10462 8031 7611,'-10'10'5805,"4"-17"-387,6-20-258,9 1-3999,-2-13-258,15 5-129,-2-6-258,9 7 0,0 1-129,2 15-129,5 12-129,-3 10 0,0 20-129,-5 18 129,-6 17-129,-6 12 0,-12 16-129,-5 9 129,-15-1 0,-9-6-129,-8-7 129,-7-19 0,-3-17 0,-2-15-129,2-17 129,7-15 129,3-13-129,10-9 258,7-4 0,9-1 0,7 5 0,5 7 0,11 5 0,9 8-129,7 2 0,2 14-258,3 3 129,2 8-258,3 1-258,-6-16-1161,6 8-3870,-9-14-129,4-4-516,-5-15-258</inkml:trace>
  <inkml:trace contextRef="#ctx0" brushRef="#br0" timeOffset="4899.2802">10938 7879 7224,'10'-12'5676,"6"-6"-387,5-2-129,20 3-4128,-12-7-258,12 12-129,1 6-258,5 14-129,-4 11 0,-1 16-129,-4 15 0,-5 12 0,-8 12 129,-5 5-129,-16 3 0,-4-5 129,-8-6-129,-9-6-129,-11-19 129,-1-14-129,-4-17 0,0-12 129,4-8-129,3-19 129,5-2 0,8 3 129,7-5-129,7 9 0,10 1 0,9 11 0,9 7-129,4 2-129,5 11 0,0-2-258,6 8-387,-12-12-903,11 8-3741,-13-13-258,0-2-258,-7-13-516</inkml:trace>
  <inkml:trace contextRef="#ctx0" brushRef="#br0" timeOffset="5291.3026">11542 7892 7740,'10'-31'5805,"5"16"-387,2-4-258,10 7-4386,1-4-129,8 11-129,-2 5-129,7 11-129,-3 15-129,-2 18 129,-2 9-129,-7 12 0,-8 11 0,-7 8 0,-8 1-129,-4-5 0,-10-8 129,-5-19-129,-10-13 0,-4-16 129,0-17 0,-3-17 0,2-11-129,5-11 129,6-1-129,4-3 129,8 10-258,7 3-129,12 12 0,6 6-258,13 9-645,-8-1-516,18 13-3612,-2 0-387,3 0-129,-4-5-387</inkml:trace>
  <inkml:trace contextRef="#ctx0" brushRef="#br0" timeOffset="5651.3232">12354 7931 8127,'0'-21'5805,"-12"8"-258,12 13-258,-21 5-4515,6 17 0,-7-2-258,5 15-129,0 4 0,5 6-258,4 0 0,8 0 0,12-8-129,12-3 129,6-11-129,10-7 129,3-16-129,2-6 129,-2-15-129,-2-11 0,-8-7 129,-10-12-129,-10-2 129,-12 1-129,-6 5-129,-19 2 0,-9 14-387,-17 0-1548,3 22-3354,-5 9-129,7 9-258,7 8-645</inkml:trace>
  <inkml:trace contextRef="#ctx0" brushRef="#br0" timeOffset="6099.3486">12946 7538 9546,'20'99'5805,"-4"-13"-387,-2 2-129,5 7-4902,-6 5-129,-1-5-129,-4-12-258,-3-23-1032,7-9-3999,-10-28-387,9-12-129,-2-18-516</inkml:trace>
  <inkml:trace contextRef="#ctx0" brushRef="#br0" timeOffset="6347.363">13267 7841 9417,'0'27'5934,"-8"7"-516,-14-1-129,-4-1-4902,-5 1 0,-1 1-129,1-9-129,4 1 0,4-10 0,10 2 0,13 0-129,8 5 0,13 2 0,12 0-129,5 7-129,2-5-387,10 10-903,-9-15-3870,5-5 0,-9-9-645,-4-8-129</inkml:trace>
  <inkml:trace contextRef="#ctx0" brushRef="#br0" timeOffset="6587.3766">13866 7707 6837,'10'-39'5934,"-20"20"-516,-16-2-387,-8 3-3612,-11 7-903,-4 1-129,-7 5-258,1 4-387,5 13-903,-5 0-3483,19 8-516,11 4-645,13 3-129</inkml:trace>
  <inkml:trace contextRef="#ctx0" brushRef="#br0" timeOffset="6891.3941">13662 7658 8643,'0'0'5805,"0"15"-516,0 8 0,0 12-4902,0 2 258,4 8-258,3 7 0,5 7-258,2 7 129,3 2 0,-2-3 129,1-2-129,-3-5 0,-3-6 0,-7-13-129,-4-14-129,-14-13 258,-7-12-387,-7-9 0,-9-13-258,-2 3-903,-13-21-4257,6 4 0,-4 1-387,4 8-645</inkml:trace>
  <inkml:trace contextRef="#ctx0" brushRef="#br0" timeOffset="7739.4426">11175 9737 4128,'13'-24'5934,"-10"10"-258,-2 1-258,-1-5-2580,0 18-1161,-7-15-258,7 15-516,-19-3-129,6 3-258,-9 0-129,-1 12-129,-9-8 0,-2 4-258,-6 0 0,2 2 129,0 5-258,0 3 129,6-1 0,4 1-129,6 9 258,5-2-129,7 7-129,5-8 258,4-2 0,1 2-129,0-6 0,3 0 129,-3-18-258,7 16 258,-7-16-129,12 5 129,-12-5-129,19 0 129,-5 0-129,7 0 129,3 7-129,2 6 0,2 7 129,0 7-129,-6 4 129,-3 10-129,-13 5 129,-6 3 0,-9-6-129,-16-5 0,-8-4 129,-6-11-129,-2-8-129,0-10-129,4-6-129,1-24-903,27 3-4386,-2-8 0,14 10-516,13-8-387</inkml:trace>
  <inkml:trace contextRef="#ctx0" brushRef="#br0" timeOffset="8519.4868">11474 9994 9804,'16'109'5676,"-12"-47"-258,-4-1-129,0-8-5031,-12-13-129,0-14 0,4-15-129,8-11 0,-6-25 0,6-10-258,10-10 258,8 1 0,6-2-129,6 8 258,0 6-129,-1 8 0,1 12 129,-6 10 0,-3 4 0,-5 18 0,-5 5 0,-8 7-129,1 7 0,-2-3 0,-2-7 0,1-6 0,4-7-129,6-14 0,6-2 129,2-17 0,7-11 0,0-3-129,7-1 0,0-4 129,-4 2-129,-1 2 258,-6 4-258,-5 8 258,-5 9-258,-12 11 387,0 0-129,0 10-129,-12 10 129,-1 5-129,2 6 0,1 1 129,2-6 0,8-1-129,0-2 0,12-6 129,4-6-258,5-7 258,2-4-258,0-10 129,4-6-129,-5-4 0,-2-3 0,-4 1 0,-6 2 0,-1 3 0,-9 17 129,0 0 0,0 0 0,-4 8 129,-1 13-129,3 3 258,1 4-258,1-2 0,8-4 129,8-6-129,4-4 0,5-5 129,3-7-129,-3-6-129,1-7 129,-6-6 0,-7-6 0,-9-1 0,-4-4-129,-18-1 0,-3 7-129,-11-10-516,7 11-3225,-9-5-1032,7 8-516,2-4-516</inkml:trace>
  <inkml:trace contextRef="#ctx0" brushRef="#br0" timeOffset="8750.5005">12520 9547 8901,'14'29'5934,"-14"12"-129,1 18-387,-1 8-4386,0 16-258,-2-2-387,2 4 129,0-9-387,3-9-258,7-5-774,-8-20-4128,15-15-516,0-18 0,6-9-903</inkml:trace>
  <inkml:trace contextRef="#ctx0" brushRef="#br0" timeOffset="9194.5257">13252 9615 10062,'-28'-18'5934,"12"24"-387,-6 12-129,0 16-4773,-6 6-129,3 10 0,0 9-258,8 8-129,6-6 129,11-4-129,7-9 0,13-10-129,11-16 129,6-7-129,8-15 129,-1-12 0,-1-14-258,-1-11 258,-8-11-129,-11-10 0,-14 2 0,-9-2 0,-12 3 0,-17 13-258,-9 7 0,-9 11-258,3 24-516,-11 0-1935,15 23-2580,6 11-258,14 16-258,12-1-387</inkml:trace>
  <inkml:trace contextRef="#ctx0" brushRef="#br0" timeOffset="9639.551">13559 10159 8385,'0'0'5676,"21"1"-387,-2 4-258,2 1-4257,-1-2-129,2 7-129,-4 0-129,-1 10-129,-10 3 0,-4 13 0,-4 4 0,-13 7-129,-5-5 0,-6-1 0,-6-6 0,1-7 0,-2-10-129,2-14 129,5-8 129,5-10 0,7-3 0,8 1 129,5-2-129,0 17 0,21-16 0,1 16 0,7 5-258,8 10 129,3 3-129,-1 1-258,2 9-129,-8-14-387,9 11-1677,-13-19-3096,-1-6-129,-11-14-516,-1-13-258</inkml:trace>
  <inkml:trace contextRef="#ctx0" brushRef="#br0" timeOffset="9993.5715">15227 8873 10449,'18'53'5805,"-21"-26"-387,-26-8-129,8-2-4902,-23-6-258,-4-6-129,0 2-516,-3-9-1032,15-2-3741,6-1-258,21 5-129,9 0-645</inkml:trace>
  <inkml:trace contextRef="#ctx0" brushRef="#br0" timeOffset="10145.5802">15189 9174 8901,'62'69'5805,"-45"-34"-129,-17-10-258,-9 1-4515,-24-15-129,-8-4-258,-9-4-645,-4-3-258,4 0-3999,-4-1-1032,14-4-387,10-3-387</inkml:trace>
  <inkml:trace contextRef="#ctx0" brushRef="#br0" timeOffset="10519.6015">17272 8454 10965,'10'74'5934,"-10"-14"-387,-5 19-129,-6 18-5031,-2 7 129,0 4-387,0 1-129,-2-13-129,7-9-387,-4-27-1548,12-21-3483,3-25 0,14-21-387,2-32-645</inkml:trace>
  <inkml:trace contextRef="#ctx0" brushRef="#br0" timeOffset="10735.614">17506 8323 9933,'16'-3'5805,"-7"40"-258,-7 17-129,6 24-4644,-6 16-387,-1 8 0,-1-2-129,0 5-129,0-6 0,2-6 0,3-8-258,0-18-387,8-13-1032,-10-21-3870,12-17-129,-2-16-387,7-15-645</inkml:trace>
  <inkml:trace contextRef="#ctx0" brushRef="#br0" timeOffset="10947.626">17832 8624 9933,'-4'7'5805,"-24"4"-129,-14 7-258,-12-7-4773,-21 0-129,-17-5-129,-7-2-129,-3-3-258,3-1-387,14 3-645,0-3-4257,31 8-387,18-1-258,27 8-387</inkml:trace>
  <inkml:trace contextRef="#ctx0" brushRef="#br0" timeOffset="11145.6375">17605 9011 9933,'38'45'6063,"-39"-24"-387,-35-9 0,-11 0-5031,-27-5-129,-9 0-129,-9-3-129,-3-2-258,5 6-1161,-1-8-4257,25 8-129,16-5-645,28-1-258</inkml:trace>
  <inkml:trace contextRef="#ctx0" brushRef="#br0" timeOffset="12115.6929">18428 8407 9804,'-16'88'6063,"8"-11"-516,-1 16 129,4 23-5031,-4 1 0,2 4-129,-1-13-258,8-9-129,0-18-645,0-27-516,13-26-4386,-2-27-129,7-12-516,-2-28-516</inkml:trace>
  <inkml:trace contextRef="#ctx0" brushRef="#br0" timeOffset="12371.7075">18592 8826 9933,'0'13'5934,"-14"22"-516,-8 5 129,4 5-5160,-17 0 0,1-2 129,0-4-387,2 1 129,10-8 0,7-1-129,14-3 0,7 2-129,15-1 129,11 2-129,9 6 129,3-3-129,3 6-258,-1-4 129,-1-3-774,-19-22-1806,3 0-2838,-11-11-129,-6-9-645,-7-19-258</inkml:trace>
  <inkml:trace contextRef="#ctx0" brushRef="#br0" timeOffset="12633.7226">19264 8695 9546,'21'-38'6063,"-27"23"-645,-19-6 0,-5 10-5031,-19-2 0,-4 3 0,-8 2-258,0 5 0,6 3-258,1 6-387,13 12-903,-2-2-3741,21 2-258,8-1-516,14 2-387</inkml:trace>
  <inkml:trace contextRef="#ctx0" brushRef="#br0" timeOffset="12920.739">18938 8649 8256,'34'-7'6063,"-17"18"-516,1 8 0,3 20-4644,0 6-387,-1 14-129,-2 9-129,-2 17-129,-8 8 0,-4 7 0,-4-4 129,-11-7-129,-9-18 258,-7-9-129,-6-24 0,-7-22 0,-4-28 0,-1-26-129,0-17-129,5-7-258,5 3-516,-3-1-4644,19 9-258,10 19-258,14 22-645</inkml:trace>
  <inkml:trace contextRef="#ctx0" brushRef="#br0" timeOffset="29227.6714">9119 11205 1419,'-12'0'4515,"12"0"0,0 0-387,13-16-4515,-13 16 0,7-16 129,2 4 129,-1-2 129,4-3 387,5-1 0,0-5 258,11 5 258,1-9 0,8 8-129,1-9-129,8 5 0,-1-5-258,3 2-129,0-4-129,1 0 0,0-1-129,-2-1 129,-3-1-129,1 1 0,-2-3 0,2 0 0,-1 4 258,-2 0-129,-4-3 258,-1 8-129,-3-1 0,-3 7 0,-9 2 0,-2 5-129,-7 1 129,-4 7-258,-9 5 0,12-4 0,-12 4-258,0 0 258,3 12 0,0 3 0,-1 5 0,1 0 0,1 7 0,-3 3 0,3 2 0,-3 3 0,3-4 0,-3-3 0,1-4 258,-2-4-258,1-4 0,-1-5 129,0-11 0,0 0 0,0 0 0,11 0 129,-11 0 0,13-7 0,-13 7-129,17-19 129,-9 6-129,0 0 0,-3-4 0,1-1 0,-4-2-129,-1-6 0,-1 2 0,0 2 0,0-3 129,0-1 0,0 5-129,-1 0 258,-2 0-129,-2 5-129,-3-2 129,0-2-129,-4 10 129,-3 1-129,-4 6 0,1 2 0,-2 3 0,0 8 0,-1 9-387,0-2-516,3 8-1161,-12-15-2838,-4-15-645,1-14-38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31T17:22:52.289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634 6947 5289,'-58'-8'5031,"36"-2"-258,-5-9-516,14 3-4257,-3-3 0,3-5 258,5 5 0,4 0 129,7 5 258,7-3 0,16 8 258,-2-7-258,13 6-129,3-8-129,6 4 0,3-10 0,5-1-387,1-5 129,5-1-129,3-9 0,4 3-129,4 0 129,6 2-129,5 3 129,6 1 0,6 4 0,7 2 0,-2 3 0,8-1 129,1 1 0,4-3 0,-3-1-129,1 3 129,2 1-258,3-1 258,2 2-258,3 5 129,3 2-129,3 3 0,4 6 129,4 1 0,7 2-129,-1 2 129,3 0 0,0 1 129,1 0-129,1 0 0,-2-1 0,-4-1 0,0-2 0,3-3 0,-2 1 0,1 1-129,0-1 129,0 3-258,5 0 516,1 2-258,2-2 129,-4-1 0,0-2-129,0-4 129,-2-4 0,-3-7-129,-5-3 0,1-2 129,-1-1-129,3 2 0,-1 1 0,3 2 129,2 4-129,5 9 0,-1 2 0,4 3 0,-1 3 0,0-1 0,2 1 0,-1 0 0,-3 3 0,-5-2 0,2 1 0,-4 6 0,-1 0 0,-4 6 0,-2 3 0,-1 9 0,-3 2 0,0 7 0,-5 1 0,-1 3 0,-6 4 0,-1 1-129,0 3 129,-3 3-129,-7 3 129,-3 6 0,-3 4 0,-3 4 0,-9 5-129,-5 0 258,-9 6-129,-8 1 0,-7-1 129,-10-3-258,-11-4 129,-6-4 0,-13-5 129,-8 0-129,-11-2 0,-5-5 0,-15 1 0,-6 0 129,-11 1-129,-8 2 0,-6 4 0,-7 1 0,-10-4 129,-7 2-129,-11 0 0,-6 1 129,-8-3-129,-4-1 0,-11-7 0,-8-2 0,-5-3 0,-6-2 129,-4-11-129,-9-3 0,-7-4 0,-11-8 129,-4-2 0,-8-3 0,-6-1-129,-5-6 129,-7 4-129,-5-4 0,0 3 129,-2-6-129,-5 3 129,4-2 0,-3 0-129,-2 0 129,1-2 0,0-3 0,-3 0 0,0 0 0,2-4 0,-2-2-129,-2-5 129,5 0-129,0-1 0,2 1 0,-4 2 0,7-3 0,0 3 129,2 0-129,4 2 129,2 4 0,1-4 0,7 3-129,4-2 129,4 0-129,4-4 129,8 1-129,1-10 129,8-5-258,6-2 258,8-9 0,5-6 0,4-8 0,5-9-129,8-7 258,5-2-258,4-9 258,5-7-129,4-3 0,4-3 0,8-1 129,7-4-129,6 7 0,9-5-129,13 3 129,12 7-129,14 3 129,15 5-129,15 5 0,12 8 0,19 1 0,13 6 0,12 7-258,11 10-129,4-2-516,14 25-1806,-5-6-2967,4 5-129,-2 6-387,0 4-129</inkml:trace>
  <inkml:trace contextRef="#ctx0" brushRef="#br0" timeOffset="2356.1347">14559 3217 9417,'9'-11'4773,"-1"25"0,-4 6-387,-4 11-3999,0 9-129,-7 2 0,-4 14 258,-8 6-258,-5 9 0,-10 7-129,-3 8 0,-9 4 0,-3 12 129,-4 0 0,-3 7 0,-6 2-258,0 3 258,-4 2-258,0 1 129,-5-4 129,-3-1-258,-4-3 129,3-3 0,-3-6 0,0-4 0,1-7 129,3-6-258,1-8 129,3-1 0,-1-11 0,1-7 0,4-4 0,0-6 129,5-3-258,2-2 258,5-5-129,4-9-129,5 2 129,4-3-129,6 1 129,3-3 0,3-5-129,5 2 129,8-8-129,2-4-129,14-9 0,-16 14-258,16-14-258,0 0-258,-3 14-645,-4-28-2322,7 14-1548,4-28-387,2 7-258</inkml:trace>
  <inkml:trace contextRef="#ctx0" brushRef="#br0" timeOffset="2884.1647">12462 5627 3999,'0'0'5418,"0"0"0,0 22-387,-5-6-2580,5 18-1290,-8-8-258,0 14 0,-5-3-387,0 6-258,-2 1 0,-1-4 0,-2 3-258,2-1 0,2-6 129,0-3-129,4-5 129,2-1-129,0-8 129,5-3-129,3-16 0,0 14 129,0-14 0,0 0-129,8 11 129,-8-11-129,20 5 0,-7-2 129,0 1 0,3 0-129,4-1 129,1 0-129,4-3 129,3 0 0,3 0 0,8-3-129,-1 0 129,4 2 0,0-1 0,-1 2 0,-5 0 0,-2 4 0,-6-1 0,-7 6-129,-7-4 0,-3-1-129,-11-4-129,12 4-516,-12-4-774,0 0-3741,0 0-387,0 0-387,0 0-516</inkml:trace>
  <inkml:trace contextRef="#ctx0" brushRef="#br0" timeOffset="274628.7076">16426 6265 6837,'13'-15'5547,"-10"3"-258,-3-5-387,0 17-3999,-16-26-387,-1 15 258,-7 1-645,-2 4 129,-4 6-129,-2 5-258,1 7 387,4 3-258,2 3 258,9 5-258,7 3 129,9 1 0,1 0 0,15 2 0,5 2 0,8 5 129,3-4 0,6 4-129,-1-3 129,0 6 129,-3 1-129,-4 6 0,-8-1-129,-9-4 0,-13 0 0,-7-5 129,-18-8-258,-7-6 129,-12-14 0,-4-8-129,-2-12 129,0-9-258,7-5 0,4-7-387,15 11-774,-4-7-4128,23 9 0,5-4-516,15 10-258</inkml:trace>
  <inkml:trace contextRef="#ctx0" brushRef="#br0" timeOffset="274895.7232">16637 6181 10320,'26'16'5934,"-16"9"-258,3 20-258,-5 6-4644,4 19-129,-2 7-129,2 10-258,-4 2-129,4 1 0,-1-8-129,-1-18-129,1-9-387,-2-26-129,7-17-903,-16-25-3870,12-22 0,-7-25-516,4-7-387</inkml:trace>
  <inkml:trace contextRef="#ctx0" brushRef="#br0" timeOffset="275057.7324">16834 6429 8643,'-20'-72'5934,"0"56"-387,-1 14-129,-15 0-3999,9 10-387,-14 0-516,3 5-129,-4-4-258,2 2-258,8-4-258,1-7-516,19 10-2967,-5-10-1419,17 0-645,0-15 129</inkml:trace>
  <inkml:trace contextRef="#ctx0" brushRef="#br0" timeOffset="275528.7594">16768 6429 8901,'61'92'5547,"-38"-39"0,-3 9-258,-8-3-4257,1 7-387,-5-13-258,-4-6-129,-3-14 0,-1-10-258,0-11 0,0-12 129,8-11-129,3-17 0,3-1 129,6-7-129,5-4 129,7 0 0,1 1-129,3 1 0,-2 9 0,-3 4 129,-6 7-129,-5 5 129,-4 8 0,-16 5-129,10 5 129,-10 12 0,-1 8-129,-4 7 129,3 2-129,2 6 0,0 2 0,10 0 129,4-12-129,6-5 0,5-12 0,0-9 0,0-4-129,-3-10 129,-2-15 129,-8-5-258,-8-3 129,-4 0 0,-8-3 0,-12-2-129,-6 6 129,-8 4-516,6 18-903,-10 2-3741,13 8-258,1 0-645,12 8-258</inkml:trace>
  <inkml:trace contextRef="#ctx0" brushRef="#br0" timeOffset="276211.7984">17477 6531 8256,'20'70'5676,"-11"-29"-516,4 6-129,-12-7-4386,9 0-129,-6-5-129,4-5-129,-4-12 129,0-5-258,-4-13 129,9 2-129,-9-2 0,15-17 0,-5 0-129,1-3 129,2 0-129,1 6 258,2-1-129,0 7 0,1 6 0,3 2 129,-2 0 0,5 8-129,-2 0 0,0 1 0,0 0-258,2-1 258,-3-6-129,2-2 0,-4 0-129,-2-5 129,1-6 0,-5-3-129,-1-2 258,-5 1-258,0 2 129,-6 13 129,2-15-129,-2 15 129,5 16-129,0 18 129,2 9 129,1 16-129,1 11 0,3 9 129,-4 13-129,2 0 129,-7-5-129,0-11 0,-6-9 0,-10-12 129,-9-17-129,-7-19 0,-11-19 0,-3-13 0,-1-18 0,-3-5 129,5-9-258,6 2 129,11 0 0,9 9 0,12 10-129,9 11 0,16 13-129,12 5 0,7 11-129,3 0-129,6 7-645,-9-17-2451,3 12-2322,-12-12 129,-5-8-516,-13-20-387</inkml:trace>
  <inkml:trace contextRef="#ctx0" brushRef="#br0" timeOffset="277375.8649">18395 5878 8256,'0'-22'6063,"8"29"-387,0 30-129,5 22-2838,-4 14-2064,3 22-129,0 12-258,-4 4 0,1-2-129,-2-10 0,-3-13 129,1-14-258,-2-19 0,-2-26 0,-1-27 0,5-10 0,-1-24 129,2-7-129,3-9 0,4-1-129,1 0 258,6 7-129,4 15 0,0 17 0,2 12 0,-1 19 0,-4 20 0,-4 8 0,-5 7 0,-11 6 0,-3-8 0,-14-8 0,-4-7-129,-9-13 129,-2-17-129,-5-7-129,4-13-258,1-20-387,10 12-2451,1-21-2193,9 5-129,7-1-387,7 7-387</inkml:trace>
  <inkml:trace contextRef="#ctx0" brushRef="#br0" timeOffset="277669.8816">18808 6540 9804,'56'19'5547,"-37"-6"-258,-19-13-258,12 29-4128,-15-7-387,-2 5-258,-4 4-258,2 6 129,1 0-129,5 1 129,2 1-129,10-12 129,8-9-129,6-9 129,1-9-129,2-8 0,-3-9 0,-1-9-129,-10-11 258,-6 0-258,-8 1 129,-10-1-129,-10 6-129,-8 3-645,8 8-4128,-14 6-258,9 14-387,0 0-387</inkml:trace>
  <inkml:trace contextRef="#ctx0" brushRef="#br0" timeOffset="278668.939">19094 6545 9030,'33'67'5805,"-20"-20"-387,-1 5-129,-1-4-4644,-2 9-129,-4-15-258,0-11-129,-2-6-129,-2-12 129,-1-13-258,12-13 129,-3-13 0,3-4-129,7-7 129,1 0 0,5-2 0,1 7-129,2 7 129,-2 8 0,0 12 0,-2 5 0,-3 9 0,-3 11 0,-5 5 0,1 0 0,-5-3 129,-2-1 0,2-6-129,-9-15 0,12 14 0,-12-14 129,13-11-129,-5-3 0,0 0 0,0-3 129,-3 1-129,2-1 0,-5 6 0,-2 11 0,0 0 0,-6 0 0,-5 8 0,2 11-129,-2 4 129,4 8 0,2 0 129,4 3 0,1-9-129,11-1 129,2-13-129,4-10 0,4-8 129,3-16-129,-3-17 0,-1-15 0,-3-7 0,-3-12 129,-5-7-129,-3-1 0,-4 1-129,-4 0 129,-6 15 0,0 10 0,-1 11 0,0 18 0,9 27 129,-18 0 0,12 27 0,2 20-129,4 10 129,0 7-129,4 12 0,8 2 0,4-6 0,2-5 0,3-9 0,3-11-129,0-12 129,0-9-129,-1-15 0,-3-11 129,0-2-129,-3-10 0,-4-3 0,1-2 258,-3 0-129,1 6-129,-4 5 129,3 6 0,-11 0 0,18 25 0,-12-1 0,0 12 0,-5 2 0,-1-1 129,0-3-129,-7-4 0,-3-10 129,-3-4 0,-2-16 0,2-6 0,1-11 129,3-3-129,4-4 129,4-2 0,1 5 0,10 3-129,4 6-129,5 3 129,6 5-387,0 3-129,4 2-645,-10-4-3612,10 2-645,-11-9-387,1 6-645</inkml:trace>
  <inkml:trace contextRef="#ctx0" brushRef="#br0" timeOffset="278917.9532">20349 6807 9417,'2'50'5418,"-2"-31"-258,0-2-774,0-17-5160,10 3-3741,-10-3-645,0-22-258,-2-9-516</inkml:trace>
  <inkml:trace contextRef="#ctx0" brushRef="#br0" timeOffset="279028.9596">20310 6467 6063,'-1'-20'5418,"1"20"-774,0 0-3612,9 4-4773,4 15-774,3-1-1032</inkml:trace>
  <inkml:trace contextRef="#ctx0" brushRef="#br0" timeOffset="279335.9771">20558 6721 8127,'1'112'5805,"1"-68"-258,-2-10-387,0-7-4128,0-27-516,0 0 0,0-9-129,0-25-258,0-5-129,7-6 129,1-1-129,4 7 0,5 4 129,3 11-129,1 13 129,2 12 0,0 17-129,1 13 129,-3 5-129,-2-5-129,-3 7-516,-10-21-1161,-1 1-3483,-5-18-258,0-15-258,-6-21-387</inkml:trace>
  <inkml:trace contextRef="#ctx0" brushRef="#br0" timeOffset="280080.0197">21253 6471 10062,'17'53'5934,"-4"-16"-387,-5 8 0,8 9-4773,-5 12-129,0 11-129,-3 3-387,-3 0 258,-3-14-258,-2-6 0,0-14 0,-4-17 0,4-29-129,-21-6 0,6-28 129,-1-16-129,-1-13 0,0-9 0,1-9 129,3-5-129,5 3 0,6 5 129,2 2-129,6 8-129,9 11 258,7 8-129,8 17 129,6 10-129,4 19 0,2 10 0,1 20 0,-6 18 0,-4 9-129,-8 9 129,-13 0-129,-12-1 129,-12-15-129,-17-12 0,-9-16-129,-12-19-129,1-15-903,-13-23-3999,15-4-387,2-11-258,14 10-516</inkml:trace>
  <inkml:trace contextRef="#ctx0" brushRef="#br0" timeOffset="280721.0562">21667 6625 9030,'22'101'5676,"-9"-31"-258,-7-13-129,3 17-4386,-9-15 0,3-2-387,-3-15-129,0-6-129,-3-21 129,3-15-258,-3-4 0,3-23 0,3-5 0,6-2 0,4-4 0,6-2-129,3 6 129,5 2-129,3 11 0,2 5 0,-1 5 0,-1 3 0,-3-2 0,-1 2 0,-3 3-129,-7-8 0,-6 1 129,-10 12-129,8-22 129,-8 22-129,-5-14 0,-6 13 129,-2 1 0,-3 10-129,3 10 129,1 2 0,6 12 0,3 3 0,3 4 0,9-3 0,4-1 0,7-5 0,4-10 129,1-12-258,1-10 129,-1-7 129,-5-17-258,-5-7 0,-9-8 129,-6-4-129,-12 1 0,-10 5 0,-7 2-258,-11-1-645,10 16-3999,-11 2-387,12 17-387,3 1-516</inkml:trace>
  <inkml:trace contextRef="#ctx0" brushRef="#br0" timeOffset="281208.0842">22401 6882 6321,'15'0'5805,"-15"0"-516,4 20-129,-15-10-3999,-5 14-516,-6 1 129,1 10-258,0-3 0,2 8-258,8-4 0,4-5-129,7-6-129,12-8 129,8-15-129,3-7 0,6-18 0,4-17 129,-2-15-258,-1-11 129,-4-15 0,-3-12 0,-10-1 0,-4-3 0,-9 1 129,-6 10-258,-10 11 0,-4 14 258,-3 19 0,0 24 129,-1 18-129,7 27 258,4 22-129,10 20 0,3 20 129,8 12-387,10 7 258,6 1-258,3-4 0,3-9-129,3-11-129,-5-23-258,5-12-1032,-14-33-3870,5-13-129,-11-19-258,1-19-645</inkml:trace>
  <inkml:trace contextRef="#ctx0" brushRef="#br0" timeOffset="281544.1034">22663 6744 9030,'15'72'5547,"-6"-27"-258,3 8-129,-2-4-4515,0-1-258,-1-5 0,2-5-129,1-13-129,4-9 0,0-14-129,5-5 0,-1-11 0,-1-9-129,1-8 0,-2-4 129,-3 2 0,-3 4 0,-4 7 129,-4 7 0,-4 15 0,0 0 0,6 11 258,-2 11-258,-1 4 129,2-1-129,0 3-129,-2-5-129,6-3-387,-9-20-1290,12 0-3741,-5-6 0,6-9-387,-2-10-258</inkml:trace>
  <inkml:trace contextRef="#ctx0" brushRef="#br0" timeOffset="281832.1198">23182 6863 8514,'11'11'5676,"3"3"-129,-14-14-387,3 12-4257,-8-7-258,-5 8-258,-3 0-258,0 6 0,-2 2 0,3 4-129,6 1 129,3-1-129,3 0 129,9-10 0,6 3-129,2-9-129,4-2-258,-2-7-387,8 0-2967,-12-11-1290,3 0-516,-8-6-516</inkml:trace>
  <inkml:trace contextRef="#ctx0" brushRef="#br0" timeOffset="282244.1435">23414 6278 7482,'4'82'5547,"-4"-24"-129,0 9-516,0 2-3870,0 14 0,-2-5-516,2 2-129,0-8-129,0-11-516,2-6-1290,2-23-3483,4-8-258,-8-24-516,20-1-258</inkml:trace>
  <inkml:trace contextRef="#ctx0" brushRef="#br0" timeOffset="282402.1522">23516 6715 7224,'-7'-5'5547,"-10"8"-387,-4 15-129,-7-2-3999,-5 1-903,-5-2-258,-11-10-2322,6 2-2193,1-5-774,10 0-258,8-5-128</inkml:trace>
  <inkml:trace contextRef="#ctx0" brushRef="#br0" timeOffset="282740.1716">23671 6746 7998,'0'0'5160,"0"16"-129,-5-9-258,5-7-4515,-14 17 129,14-17-129,-19 19-129,13-6 129,6 0-129,2 2 258,9-2 0,5 6 0,-1 3 0,5 6-129,0-1 129,-3 1-129,-6 3 0,-6 2-129,-5-2 0,-1-2-258,-14-7 0,-11-12-516,-5 7-1806,-12-17-2580,-2-13-387,-8-12-387,7-6-387</inkml:trace>
  <inkml:trace contextRef="#ctx0" brushRef="#br0" timeOffset="283132.1943">24129 6524 9804,'0'0'5805,"-5"14"-516,5 15 0,0-1-4257,1 18-258,0 3-516,2 8-129,1 1-129,1-3-516,7 2-2967,-5-20-1677,9-6-516,-2-21-258,7-9-258</inkml:trace>
  <inkml:trace contextRef="#ctx0" brushRef="#br0" timeOffset="283279.2026">24328 6756 9288,'-20'-12'5934,"-6"20"-645,-7 7 0,-12-7-4386,-2 3-645,-8 3-1290,-11-11-3999,5-1-129,1-2-774,5 0-258</inkml:trace>
  <inkml:trace contextRef="#ctx0" brushRef="#br0" timeOffset="284180.2542">16000 8064 11223,'3'85'6063,"1"-30"-387,-4 3-258,0 14-5031,0 0 129,0 1-387,0-5 129,2-7-129,2-15-129,3-17-129,4-24 0,1-19 129,2-24 0,1-15-129,-1-6-129,0-5 258,0 1-129,-4 11 129,-1 16 0,-1 18-129,-8 18 258,17 18-129,-6 19 258,2 12-258,0 7 0,4-1 129,1-7 0,1-7-129,4-19 129,1-15 0,0-20-258,2-25 258,0-17 0,-1-16-258,-2-11 0,-2-5 0,-7-3-129,-3 1-387,-3 21-645,-15 2-3999,4 23-516,-7 16-129,10 27-387</inkml:trace>
  <inkml:trace contextRef="#ctx0" brushRef="#br0" timeOffset="284548.2752">16437 8601 8643,'68'46'5805,"-27"-35"-258,3-11-258,11-5-4515,-14-15-129,1-8-129,-12-4-258,-4-1-129,-12-1-129,-10 3 129,-4 9-129,-10 7-129,-9 8 129,-8 8 0,-1 10-129,0 10 129,3 12 0,4 6-129,8 4 258,10 2-129,6 2 129,15-3-129,7 2 0,7-6-129,10-15 0,2-9-258,3-5-387,-9-22-645,11 1-3354,-12-20-645,-3-1-258,-7-11-258</inkml:trace>
  <inkml:trace contextRef="#ctx0" brushRef="#br0" timeOffset="285308.3186">17099 8526 5031,'0'0'5676,"9"-4"-516,-9 4-258,0 21-3225,-16-13-516,7 12-516,-10-4-129,1 11-258,-2-3 0,4 2-129,3 2 129,2 2-129,6-3 0,5-3 0,5-5-129,8-5 129,5-5-129,2-6 129,0-6 0,1-9-129,-4-5 0,-1-3 0,-7 1 0,0 0 0,-6 2-129,-2 3 258,-1 14-258,0 0 258,0 0-129,-8 9 129,8 9-129,0 2 129,0 0-129,7 1 0,3-2-129,3-6 0,6-8-129,3-6-129,5-16 0,-5-16-387,5-2-129,-9-23 0,6-2-258,-15-14 258,4 1 258,-10-10 129,-2 6 258,-1 9 516,0-1 258,0 24 258,-4 2 516,4 26-258,0 5 0,7 31 0,-7 13-129,5 19-258,-2 15-258,2 12-258,-2 11 0,3 2 0,-1-3 0,2-9-129,2-7-129,-1-11 129,3-16-129,-1-17 129,4-19-129,0-11 0,2-17-129,-2-7 129,5-13 0,-3-1 0,1-2 0,0 5 0,-4 9 129,-2 6 129,-5 10 0,-6 12-129,0 0 0,4 24 129,-4 3 0,-4 9 0,0 4 0,4 3 0,0-1-129,4 1 387,8-13-387,4-8-387,9 0-1677,0-22-2967,4-13-516,0-19-129,8-3-645</inkml:trace>
  <inkml:trace contextRef="#ctx0" brushRef="#br0" timeOffset="285857.35">18055 8049 10062,'0'38'5934,"0"4"-516,9 15 0,-6 8-4773,5 15 0,-6-3-258,1 0-129,2-7-129,-4-4 129,2-17-129,1-7 0,0-15 0,3-17 0,-7-10-129,16-5 0,-2-10 0,1-4 0,4 2 0,5-1-129,2 10 129,1 6 0,-3 6 0,-2 14 0,-6 6 129,-6 11-129,-9 4-129,-6-2 258,-13-1-258,-7-11 258,-6-5-258,-7-7-129,1-12-258,-4-12-516,19-9-4257,-6-5-258,15 2-516,5-5-387</inkml:trace>
  <inkml:trace contextRef="#ctx0" brushRef="#br0" timeOffset="286156.3669">18466 8654 9030,'36'-4'5676,"-36"4"-258,1 13-129,-2 5-4773,-12 5-129,1 5-129,-1 5 0,2 8-129,6-2 0,5-1-129,5-5 0,12-8 0,7-8 0,2-14 0,3-3 0,0-11 0,-2-13-129,-8-9 129,-5 1-129,-12-8 0,-3 5-129,-16-1-645,1 15-4128,-13-3-129,1 14-645,-2 3-258</inkml:trace>
  <inkml:trace contextRef="#ctx0" brushRef="#br0" timeOffset="286512.3876">18660 8652 8385,'42'17'5934,"-23"13"-645,-8 7 129,9 9-4773,-12 0-258,0-1 0,-4-5-258,-2-8 0,-1-7 0,-1-12-129,0-13 0,0 0 0,13-18 129,-5-4-129,1 0 0,2 0 129,1 1-129,2 3 0,-1 8 0,3 9 129,-3 2-258,1 14 129,-1 5-258,-4-2-387,4 13-2709,-6-15-1935,-2-2-258,-5-14-516,0 0 130</inkml:trace>
  <inkml:trace contextRef="#ctx0" brushRef="#br0" timeOffset="287256.4301">19185 8713 7482,'0'12'5676,"0"-12"-387,-16 15-258,5 1-4386,-11 2-129,5 12 129,-4-1-258,5 6-129,3 0-129,9 2 129,4-7-258,4-7 129,13-12 0,3-11-129,6-14 0,5-13 0,0-19 129,1-13-129,0-14 0,-2-7 129,-9-10-129,-5 2 129,-7 2-129,-9 4 129,0 14-129,-12 15 0,-8 22 129,-2 17 0,-2 14 0,3 24 0,0 15-129,7 18 0,2 8 129,6 5 129,6 0-129,0-2-129,11-2 0,2-7 0,5-9 0,5-15-129,3-10 129,2-11-129,1-12-129,2-4 258,-1-18-129,-1-5 0,0-2 129,-6 0 0,-1 1 0,0 3 0,-6 10 0,0 9 0,-3 10 0,0 15 129,-3 11-129,-3 10 129,-3 5-129,-4-1 0,0 1 129,-6-7-129,-6-10 0,-3-11 0,-1-9 129,1-10 0,0-4 129,0-7-129,5-6 129,2-1 129,7-2-258,1 4 129,12-3-129,3 6 0,7 3-258,1 1-129,9 5-516,-3-12-903,8 10-3741,-4-6 0,5 3-516,-4-8-516</inkml:trace>
  <inkml:trace contextRef="#ctx0" brushRef="#br0" timeOffset="287534.4459">20112 8743 7740,'15'93'6063,"-7"-50"-516,-3-9-258,0-8-3483,-4-8-2322,-9-18-4515,8 0-129,-13-38-516,8 2-516</inkml:trace>
  <inkml:trace contextRef="#ctx0" brushRef="#br0" timeOffset="287653.4526">20058 8488 7611,'0'19'5289,"0"-19"-2967,7 17-2322,6-6-4902,-1-6-516</inkml:trace>
  <inkml:trace contextRef="#ctx0" brushRef="#br0" timeOffset="287944.4695">20319 8790 9159,'7'116'5676,"-5"-65"-387,-2-29-1161,4 10-3225,-4-17-387,0-15-129,0 0 0,9-23-258,-2-8 0,2-5-129,3 3 258,1 6 0,2 2-129,2 7 129,4 13 0,-2 5-129,0 14 0,0 11-129,1 2-387,-7-7-645,7 2-4386,-14-8 0,-6-14-387,0 0-387</inkml:trace>
  <inkml:trace contextRef="#ctx0" brushRef="#br0" timeOffset="288771.5167">20998 8438 5676,'6'45'6063,"4"-4"-387,-3 9-258,3 25-2064,-6-12-2709,4 9-129,-7-11-258,-1-12 0,0-12-129,-5-17 0,5-20 0,-13-24 0,6-21 0,2-12-129,1-8 258,4-5-258,0-4 129,7 4 0,6 7-129,4 8 129,4 12-129,3 9 129,1 14-129,1 9-258,-2 11 258,-4 16-129,-3 11 0,-6 11 0,-5 7 129,-6 6-258,-4 1 258,-9-2 0,-1-6 129,-5-9-258,-3-3 129,2-10-129,1-4 129,4-7 0,4-4 0,11-7 0,0 17 0,8 1-129,13 1 258,4 2-129,9 0-129,5 1 129,4-2 0,3-2 0,-2-10-129,-5-11 129,-7-11-129,-8-14 129,-11-5 0,-13-4-129,-8-2 0,-14 3 129,-9 5 0,-3 10 0,1 10-129,0 11 258,8 16-129,10 14 0,9 8 0,6 8 129,13 7-258,12 2 258,9 0-129,6-5-129,7-7-387,-2-13-387,13-1-3225,-9-17-1161,0-9-387,-10-14-645</inkml:trace>
  <inkml:trace contextRef="#ctx0" brushRef="#br0" timeOffset="289096.5354">21844 8846 6837,'13'-29'5547,"-13"29"-129,-7-6-387,-14 6-3870,5 14-129,-9-3-645,3 6-129,-6 3-129,3 6 0,3 2-129,8-2 129,4-1-129,10 0 0,0-2 0,10-8 0,4-6 129,3-5-258,4-4 129,0-4 0,-3-6 129,-2-1 0,-1-4 0,-3 6 0,-12 9 0,14-5 0,-14 5 0,4 8 0,-4 6-258,0-5-258,1 13-1806,-1-22-2967,3 12-258,-3-12-387,12-21-516</inkml:trace>
  <inkml:trace contextRef="#ctx0" brushRef="#br0" timeOffset="289584.5633">22055 8913 7998,'34'-35'5805,"-22"15"-387,-3 8 0,-8-19-4386,-1 17-258,-9 2-258,-7 7-129,-8 2-129,1 10 0,-2 8-258,2 7 129,8 16-129,5-1 129,8 3 0,3 2-129,13 1 0,8-9-129,9-4-258,-1-22-903,11-6-3999,-4-10-129,5-17-516,-6-26-516</inkml:trace>
  <inkml:trace contextRef="#ctx0" brushRef="#br0" timeOffset="289780.5745">22403 8128 9804,'18'46'5934,"-18"11"-387,4 23-129,-4 13-4902,0 7-258,0 1 0,0 4-258,0-6-516,-2-21-1677,4 0-3225,6-24-129,5-14-387,2-28-516</inkml:trace>
  <inkml:trace contextRef="#ctx0" brushRef="#br0" timeOffset="289937.5835">22525 8670 8901,'-26'-66'5805,"5"58"-387,-11-9-645,-1 18-3741,-14 7-516,-5 5-387,1 14-903,-10-3-4257,18 9-258,5-7-387,15 6-645</inkml:trace>
  <inkml:trace contextRef="#ctx0" brushRef="#br0" timeOffset="290328.6056">22603 8788 6837,'-30'5'5547,"10"13"-258,-3 9-258,6 8-4386,-6-2 0,9 8-258,2-3 0,9 2-258,4-7-129,10-2 129,6-12 0,1-5-129,6-11 129,0-4-129,-2-15 129,-4-10-129,-4-5 129,-5 2-258,-5 3 129,0 5 129,-4 4 0,0 17 0,-11-1 0,5 15 0,2 12 0,1 5 0,3-4-129,0 1-258,4 3-645,-3-18-3225,13 0-903,-1-13-645,3-8-258</inkml:trace>
  <inkml:trace contextRef="#ctx0" brushRef="#br0" timeOffset="290843.6353">22750 8876 9030,'14'80'5547,"-3"-33"-129,-5-15-645,6 14-3870,-8-13-516,1-3-129,-1-16-129,-4-14-258,0 0-129,4-23-129,2-4 0,-4-9-129,3-1 129,-1 1 129,5 7 0,1 5 129,-1 13 129,6 11 129,-5 4 129,2 15-129,0 6 258,1 4-129,-1-1 0,0-5-129,0-5 0,1-10 0,3-9 0,1-15-129,0-13 0,3-15-129,-2-8 129,2-12-129,-3-10 0,-1-4 129,-3 0 0,-1 1 0,-4 4 0,-4 8 129,-1 12-129,-1 13 258,-2 19-129,0 21 0,0 21 129,0 21-129,0 19 129,1 19-129,2 10 0,4 13-129,3-4 0,-2-6 0,3-13-258,-4-18-774,10-14-3999,-8-22-258,1-18-387,-4-23-516</inkml:trace>
  <inkml:trace contextRef="#ctx0" brushRef="#br0" timeOffset="291017.645">23261 8615 8514,'0'-17'5676,"-18"17"-258,-2 6-387,-8 3-4386,-6 3-129,-11 1-258,-2-1-129,-2-1-774,-9-8-3225,13 7-1161,5-5-516,14 3-516</inkml:trace>
  <inkml:trace contextRef="#ctx0" brushRef="#br0" timeOffset="291332.6633">23412 8785 9030,'12'1'5676,"-15"14"-387,-12-7-129,-7 5-4902,1 4 129,-8-6 0,2 8-129,5-2 0,5 3-129,6 8 0,11-2 129,3-3 129,10 7-129,7 1 0,3 2-129,0-4 129,2-6-129,-8-2 129,-6 0-387,-11-1-387,-13-19-3741,-13 5-1161,-12-6-258,-8-4-774</inkml:trace>
  <inkml:trace contextRef="#ctx0" brushRef="#br0" timeOffset="293451.7845">17696 9747 6450,'-2'80'5289,"2"-25"-129,0 5-129,0 15-4386,0 1 129,0 13-258,0 2 0,0 12 129,-2 4-129,2 11-129,0 8 0,0 5-129,-3 7-129,3 3 129,-2-7 0,2-6-129,-3-10 129,-1-5 0,3-18-129,-3-9 0,-2-21 129,2-6-129,-3-8 0,0-7 0,-1-10 0,3-8 0,-1-4 0,-1-6 0,4-5 0,1 0 0,2-11-129,0 0 129,0 0 0,2 11 0,-2-11 0,16 0 0,-4 1-129,4 1 0,2 1 129,6 3-129,1-3 0,8 1 129,3 1-129,5 0 0,3-2 0,8-2 129,1 5 0,7-3-129,5 2 0,1 5-129,4 4 129,6 2-129,3 2 129,3 2 0,4-2 0,2 0 0,-1-1 129,4-6-129,-1-4 129,3-5 0,0 0 0,0-1-129,-2 2 0,2-3 0,-1 4 0,0 3 0,3 2-129,-4 7 129,2-2-129,-2 2 129,-2 2 129,1-2-129,-6-1 129,2-3-129,-7-4 258,-5 0-129,-4-4 0,-3 2 0,-6-6 0,-6 0-129,-7 0 129,-5 0 0,-5 0-129,-7 0 0,-6 0 129,-8-2-258,-5-2 0,-12 4 0,13 0-387,-13 0-516,0 0-4128,-20-7-645,-4 1-516,-14-3-129</inkml:trace>
  <inkml:trace contextRef="#ctx0" brushRef="#br0" timeOffset="294531.846">18713 10214 6837,'9'0'5934,"-9"0"-258,0 0-516,0 0-3612,0 0-387,0 0-516,11 0-129,-11 0 0,0 0-258,0 0 129,0 0-129,0 0 0,0 0 0,-7 7-129,7-7 0,-12 3 0,12-3 129,-17 4-129,1-1 0,-4 2 0,-5 3 129,-8 2-129,-2 1 0,-9-3 0,-2 3 0,0 0 0,-2 4 0,5-6 0,3-3 0,9 0-129,4-1 129,6-4-129,8 2 129,13-3 0,-13 0-129,13 0 0,0 0 0,0 0 0,0 0 129,0 0-129,0 0-129,0 0-129,0 0-258,0 0-258,-11-4-1935,11 4-2967,0 0-258,-7-12-387,3-1-516</inkml:trace>
  <inkml:trace contextRef="#ctx0" brushRef="#br0" timeOffset="295411.8966">18225 10580 9030,'22'41'6063,"-12"-11"-645,0 13 0,-1 3-4773,3 3-129,-5-5 0,1-1-258,-4-4 0,-3-3-129,2-8-129,-2-10 0,-1-6 129,0-12-258,0 0 0,0 0-129,-7 0 0,1-17-129,-1 0 129,-2-5-129,5-10 129,-4 0 129,4 0-129,0-3 258,4 1-258,-1 3 387,1 0-129,1 1 129,2 7 0,5 3 0,-3-4 129,4 7 0,2-4 129,2 6-129,0-2 0,3 6 0,-2 3 0,5 4-129,1 4 129,0 7-129,-1 11-129,0 4 0,-6 7 0,-1 2 0,-7 1 0,-5 5-129,0-4 129,-7-7-129,-6-9 129,-4-8 0,-4-7-129,-4-6 0,0-9-129,-1-12-258,3 8-2064,-3-11-2838,2 6-129,0 5-516,7 8-129</inkml:trace>
  <inkml:trace contextRef="#ctx0" brushRef="#br0" timeOffset="296430.9549">19962 11664 4128,'17'6'6192,"-8"0"-516,-9-6-129,16 13-2193,-16-13-2193,0 0-258,0 0-387,0 0 0,-6 0-129,-12 3-129,-6-3 0,-6 7 0,-7-3 129,-5 1-129,-5 2 0,0-1-129,-1-3 0,4 2 129,1-1-129,8-1 0,0-2-129,7 1 129,6-2 0,3 0-129,6 1 129,4-1-129,9 0 0,-16 1-129,16-1-258,-11 6-258,11 13-1548,0-19-3354,-8 16-516,8-16-258,-2 11-516</inkml:trace>
  <inkml:trace contextRef="#ctx0" brushRef="#br0" timeOffset="297621.023">18247 10708 6708,'10'7'5805,"-10"-7"-387,17 14 0,-17-14-3999,0 0-258,16-1-129,-3 1-387,-1 0 0,5 4-129,4 4-129,0 6-129,3 8 129,1 7-516,1 3 387,2 0-258,-4 1 258,-2-3-258,-2-4 0,-3-5 0,-5-7-129,-12-14-129,14 11-774,-19-15-4386,5 4-387,-16-21-387,6 5-516</inkml:trace>
  <inkml:trace contextRef="#ctx0" brushRef="#br0" timeOffset="298688.084">20294 11777 8514,'-2'25'5934,"7"-2"-387,2 9-258,-1 2-4257,2 11-387,-3 4-129,3 3-129,-4-5-129,5 1 129,-4-5-258,3-2 258,-5-10-516,5-6 258,-7-10-129,-1-15-129,0 0 0,0 0-129,-6-18 0,-4-11-129,5 4 129,-5-12-129,3 4 129,-1-1-129,3 2 129,2 1 129,-1 4 129,3 0 0,1 1 258,0 3 0,5-5 0,1 0 129,1-4 0,9 2 0,-2-1-129,5 6 129,1-2-129,2 6 0,2 12-129,3 9 0,0 9 0,-4 11 0,-4 4 129,-2 12-258,-6 5 0,-7 0 0,-4-7 129,-10-5-258,-7-6 0,-9-6-129,-3-11-774,-17-18-4386,9-13-258,-5-10-387,6-8-516</inkml:trace>
  <inkml:trace contextRef="#ctx0" brushRef="#br0" timeOffset="299880.1519">19028 10405 8256,'0'0'5934,"13"3"-387,-13-3-129,15 24-4515,-14-12-258,3 15-129,-1 9-258,1 12 0,0 10 0,2 12 0,2 4 129,3 10-258,1 0 129,2 2 0,-2-11-129,4-2 129,-4-12-258,-3-10 129,0-11-129,-5-7 129,0-10-258,-3-9 129,-1-2 0,0-12 0,0 0 0,0 0 0,0 0 0,0 0 129,0 0 0,0 0 0,16-15-129,-16 15 129,16-25-129,-4 9 129,0-2-129,2 0 0,-3-1 0,2-2-129,-2 2 129,-1-1 0,2 6 0,-12 14 0,12-22 129,-12 22-129,0 0 0,9-3 0,-9 3 0,1 18 0,-1 1 0,-1 1-129,-4 8 129,-2 2 0,-2-5 0,-4 0 0,-3 0 0,-4-8-129,-1-2 129,-3-6 129,-1-9 0,-1 0-129,1-2 0,1-11 129,3-6 0,0-2-129,1-5 129,7 3 0,-3 4 0,8-1-129,-4 3 129,7 2-258,5 15-258,-12-19-387,12 19-3870,0 0-1161,0-16-258,0 16-387</inkml:trace>
  <inkml:trace contextRef="#ctx0" brushRef="#br0" timeOffset="300720.2002">20760 10458 10062,'0'0'5934,"0"0"-387,0 0 0,10 23-4773,-10-3-129,2 11-258,-2 3 129,0 3-258,-2 6-129,-4 7 0,0-7 0,4-7-129,-1-5 129,-1-11-258,4-5 0,0-15 0,0 0 129,7-16 129,1-13-258,-1-3 129,5-9 129,1-3 0,2-6-129,1 4 129,-3 7-129,2 8 0,-1 7 0,1 9 129,-4 8-129,1 10 0,0 19 0,0 9 0,1 6 0,1 6-129,-1 10 129,0 0 0,0 2-129,0-11 129,-1-3 129,-4-11-129,0-7 0,-4-5-129,-4-18 258,0 11-129,0-11 0,-11 0 0,-2-6 0,-4 0 0,-2-3 0,-3 3 0,-2 3 0,2-4 0,0 2 0,3 5-129,3-2 0,2-1-129,14 3-516,-20-17-2580,20 17-2322,-3-19-129,7 8-516,0-14-387</inkml:trace>
  <inkml:trace contextRef="#ctx0" brushRef="#br0" timeOffset="301052.2192">21130 10289 7998,'24'-7'5934,"-24"7"-258,16 17-258,-16 3-4128,9 21-129,-8 2-516,0 11-129,-1 4-258,0 5 0,0 4-129,0-7 0,0-1 129,0-10-129,0-4-129,0-9 0,0-8-258,0-6-129,3-10-258,-3-12-645,0 0-4257,9-24-129,-1-3-258,-2-9-645</inkml:trace>
  <inkml:trace contextRef="#ctx0" brushRef="#br0" timeOffset="301412.2398">21310 10361 5160,'10'-6'5934,"8"12"-387,-11 12-516,5 18-2322,-8-4-1677,5 17-258,-2-1-387,3 11-129,1 6 0,1-3 0,1-4 0,0-6-129,0-12 0,-2-8-129,-3-6 0,-8-26 0,9 4-129,-9-17 129,0-13-129,-8-4 258,0-6-258,-4 4 129,-4-5 0,-2 8 0,-1 2 129,-4 11-129,-1 3 0,0 6 0,1 7 0,-2-1 0,2 1-387,-2-1-258,11 2-3225,-5-2-1548,3-6-129,3-6-774</inkml:trace>
  <inkml:trace contextRef="#ctx0" brushRef="#br0" timeOffset="302166.2828">21944 10586 9030,'12'8'6063,"-12"-8"-645,0 0 0,-6 7-4773,-4-6-258,-6-1-129,-2-3-129,-1-5-258,-3 0-645,11 4-4128,-6-3-387,4 4-516,13 3-387</inkml:trace>
  <inkml:trace contextRef="#ctx0" brushRef="#br0" timeOffset="302376.295">21976 10714 8901,'2'12'5676,"-10"6"-129,-8-18-258,2 0-4773,-9-3-129,-2-3-258,2 3-387,-5-12-1161,8 13-3741,2-4-387,7 6-258,11 0-516</inkml:trace>
  <inkml:trace contextRef="#ctx0" brushRef="#br0" timeOffset="303191.3415">22299 10603 8514,'10'60'5805,"-6"-14"-516,-4-6 0,4 11-4644,-7-5 0,1-2-387,-6-3 0,3-8-129,-2-10 0,7-23 129,0 0-129,0 0 0,-5-31-129,6-3 129,4-10 0,6-5 0,2 1 0,0 2 0,1 5-129,1 7 129,0 9 0,1 7 0,-3 14 0,0 6-129,-1 15 0,-2 11 0,2 8 129,1 1-129,-1 6 0,1 2 0,1-8 129,0-4-129,1-5 0,1-16 0,3-5-129,-4-6 129,2-5-129,-4-13 0,2-8 0,-5-3 129,-3-5-129,-2 5 129,-5-6-129,-3 1 129,-4 10 0,-5 2-129,-3 6 129,-1 9 0,-1 6 0,0 10 0,0 13-129,8 9 0,2 3 129,4 3 0,3 9 0,10-5-129,4-2 129,6-3-516,8-2-387,-10-18-3741,16 3-774,1-13-258,4-5-516</inkml:trace>
  <inkml:trace contextRef="#ctx0" brushRef="#br0" timeOffset="304003.3877">23044 10715 8514,'-15'-19'5676,"-5"19"-129,-7-11-1290,1 20-2967,-12-3-645,9 16-258,-5 0-129,10 6-258,7 4 129,9-4-258,8 4 129,11-3-129,8-4 129,4-11-258,3-3 129,2-10-129,-3-1 129,-2-11-129,-5-3 129,-4-6 129,-3 1-129,-4 3 258,-5-4-129,-2 20 387,3-13-129,-3 13 0,0 20 129,0 9-129,0 8 129,0 10 0,-4 16-129,2 3 129,-4-1-258,0-4 129,-4-8 0,-2-11-129,-1-5-129,-5-15 129,-1-15-129,-3-12 0,1-11 129,1-9-129,3-8 0,5-1 0,3-8 0,9 2 0,10 1 0,6 3-258,12 4-129,6 4 0,8 5-129,1-1 0,9 7 0,-3-6 129,1 5 0,-3-1 129,-3-3 0,-8-4 258,-6 2 0,-8-1 258,-11 2-258,-10 5 258,-6 2-129,-8 7 129,-11 9-129,-2 8-129,-5 9 258,1 6-258,5 7 0,3 5 0,5-2 129,7 1-258,9-6 258,4-7-129,7-2 0,6-9 129,1-5-129,0-5 0,3-9 0,-1 0 129,-1-3-129,-2 2 129,-3 4-129,-1 6 0,-2 5 0,0 11 129,0 5-129,-3 7 129,-1 0-129,1-5-129,1 6-516,-8-29-3225,0 0-1419,14-2-258,-3-25-645</inkml:trace>
  <inkml:trace contextRef="#ctx0" brushRef="#br0" timeOffset="304224.4006">23596 10242 8901,'0'87'5676,"-6"-22"-258,2 16-258,1 2-4515,-1 6-129,0-4-258,4-7-129,1-9-387,1-23-2193,11-7-2580,0-21-387,7-13-516,-2-14-129</inkml:trace>
  <inkml:trace contextRef="#ctx0" brushRef="#br0" timeOffset="304373.4092">23722 10674 7482,'-35'-24'5805,"6"20"-258,-5 5-387,-11-1-3999,7 8-258,-8 0-903,1-6-903,9 7-3999,5-4-516,12-3-129,10-1-645</inkml:trace>
  <inkml:trace contextRef="#ctx0" brushRef="#br0" timeOffset="304585.4213">23778 10715 9159,'8'91'5676,"-4"-43"-129,0 5-387,-4-6-5031,0-11-1161,0-1-3870,0-17-258,0-18-516,0 0-516</inkml:trace>
  <inkml:trace contextRef="#ctx0" brushRef="#br0" timeOffset="305160.4542">23877 10679 5160,'8'65'5934,"-5"-33"-516,-2 4-516,-1-8-2322,10 14-1806,-6-4-258,4 2-129,0-10-129,3-3 0,2-5-129,0-10 0,4-12 129,-2-7-258,-1-15 0,-3-8 0,-2-7 0,-1-9 0,-3 1 0,-4 0 0,-1 7 0,0 8 258,0 7-258,0 6 129,0 17-129,0 0 258,0 0-129,6 15-129,-1-1 0,6 4-129,1 2 258,3-2-129,4-3 129,7 83-774,6-98-258,-2-10 129,-1-5-258,-29 15 258,0 0 774,49-53-903,-34 21-129,0 8-129,-15-90 903,0 114 1290,-5 22-129,0 10 0,5 10 129,0-42 0,0 0-1032,3 103 1032,7-43 0,6-2 0,1-24-1677,6 0-1548,-6-27-2967,-3-8-387,-8-24-387,-4-19-258</inkml:trace>
  <inkml:trace contextRef="#ctx0" brushRef="#br0" timeOffset="305313.4628">24119 10378 10062,'-18'14'5934,"18"15"-516,0-1-129,7 9-5031,-2-10-1290,-5-27-3999,-4 12-258,-9-16-516,-4-20-516</inkml:trace>
  <inkml:trace contextRef="#ctx0" brushRef="#br0" timeOffset="306280.5182">18913 13287 11223,'0'63'5805,"0"-16"-258,0 11-129,6 10-4515,-6 13-387,0 5-129,-2-1-129,0-6-129,-5-12 0,3-13 0,-4-18-129,3-21 129,-2-26-129,3-27 129,4-20-129,0-18 129,8-17 0,4-9-129,7-3 0,7-2 0,3 16 0,9 15-129,2 16 129,6 22-129,2 22 129,1 16 129,-5 15 0,-3 27-129,-11 11 0,-9 11 129,-15 12-129,-9 0 0,-18-2 0,-13-8 129,-9-6-258,-5-11 258,-5-13-129,4-14 0,4-12 0,10-7 0,7-3 129,8 0-129,20 0 129,0 0-129,16 21 129,12 0-129,8 12 0,8 6 0,8 9 0,3 5 0,-1-1-129,-2-3 0,-2-4-129,-6-9-129,-3-11-387,-17-27-2838,4-7-2064,-12-24 129,2-5-645,-10-19-516</inkml:trace>
  <inkml:trace contextRef="#ctx0" brushRef="#br0" timeOffset="306491.5303">19763 13432 7998,'23'68'6063,"-19"-21"-387,-5 7-129,-4 21-2451,-12-8-2580,-5 6-258,-4 0 0,1-3-387,3 1-129,-1-8-774,15-6-4128,-1-16-258,9-5-516,4-22-258</inkml:trace>
  <inkml:trace contextRef="#ctx0" brushRef="#br0" timeOffset="306665.5402">19824 14072 9417,'8'-58'6063,"-17"19"-516,-10 7 0,-21-4-4386,4 4-387,-12-11-129,-4 5-129,1 1-516,-1 2-387,10 16-516,-3-5-4257,25 11-258,5-3-516,15 16-387</inkml:trace>
  <inkml:trace contextRef="#ctx0" brushRef="#br0" timeOffset="307031.5611">19942 13569 9933,'25'136'5805,"-13"-55"-516,-8-5 129,4 10-4515,-8-17-387,1-5-387,-1-19 129,0-18-258,0-27 0,0 0 0,5-30 0,5-11 0,4-7 0,1-5 129,3 4 0,6 8 129,-2 10-129,2 14 258,-2 17-129,2 11-129,-4 20 129,0 9-129,-6 9 129,-1 5-258,-1 2 0,-5-5-516,-1-4-387,-6-31-1677,2-1-2967,-2-15 129,0-23-774,-4-17-387</inkml:trace>
  <inkml:trace contextRef="#ctx0" brushRef="#br0" timeOffset="307393.5818">20914 13801 10965,'16'-6'5805,"1"-5"-258,-17 11-387,0 0-4257,0 17-387,-3 1-129,-6 7-258,2 4 0,-3 1-129,2 4 0,0-2 0,1-2-258,6-2-129,-3-11-645,6-2-3999,-2-15-387,0 0-258,6-14-774</inkml:trace>
  <inkml:trace contextRef="#ctx0" brushRef="#br0" timeOffset="307565.5917">20869 13416 11352,'0'-36'6063,"0"36"-387,12 6-258,-1 7-4644,-5 2-516,-3 1-387,0 9-903,-5-5-4128,3 9-387,2-6-258,10 7-516</inkml:trace>
  <inkml:trace contextRef="#ctx0" brushRef="#br0" timeOffset="307895.6106">21274 13719 9159,'0'0'6063,"0"0"-645,-8 2 129,-17 2-4515,13 6-129,-8 1-387,3 1 0,3 6-129,3 3-129,7 0-129,4 5-258,9 2 387,10-3-387,3 1 258,5 2-129,-1-3 0,2-1-129,-5-3 129,-7-7 0,-5-1-258,-11-13 387,-11 10-258,-9-10 129,-7-5-258,-10-8-258,0 1-645,-13-9-3999,14-1-129,2-6-774,9 7-129</inkml:trace>
  <inkml:trace contextRef="#ctx0" brushRef="#br0" timeOffset="308315.6346">22411 13408 9804,'1'-71'5805,"-14"39"-387,-7 10 0,-17-1-4644,-4 7 0,-14 7-258,-2 6 0,-2 3-258,2 12 129,3 12-258,11 12 129,11 9-129,12 10 129,12 7-258,8 7 129,4 8-129,9 2 0,7 0 129,-1-3-258,-1-4 0,-1-13 0,-5-4-387,-7-18-387,1-5-1677,-6-32-2967,-6-13-129,-3-20-387,5-10-516</inkml:trace>
  <inkml:trace contextRef="#ctx0" brushRef="#br0" timeOffset="308490.6446">22081 13589 10965,'0'0'5934,"-12"-2"-516,-8 5 0,-11 1-4902,-9 4-129,-3 1-129,-4 0-258,8 2-258,0-2-645,20 8-4128,-1-1-516,19 3-258,1-4-516</inkml:trace>
  <inkml:trace contextRef="#ctx0" brushRef="#br0" timeOffset="308887.6671">22437 13794 6321,'4'-12'6063,"-16"5"-516,-9 5-129,-14 0-2838,-1 8-1806,-9 4-129,3 7-129,-2 1-129,10 9-129,6 6 0,14 3-258,10 1 0,8-6 0,13-2 129,9-5-258,7-8 258,0-6-258,4-10 0,-6-11 129,-4-10-129,-3-2 129,-7-3-129,-4 0 129,-4 5 0,-5 9 129,-4 12-129,0 0 129,0 20 0,0 7-129,0 6 0,0 5 129,0 0-258,3-10-516,9 8-645,-11-22-3999,14-8-258,-6-10-258,8-16-387</inkml:trace>
  <inkml:trace contextRef="#ctx0" brushRef="#br0" timeOffset="309411.6974">22549 13726 10965,'15'51'5805,"-9"-10"-387,5 21-258,-5-5-4515,5 5-258,-2-6 0,0 0 0,1-17-129,0-7 0,5-16 0,1-14-258,2-12 0,0-23 0,1-12-129,2-10 129,0-3-129,2-5 129,-4 3-129,-1 5 0,-3 9 0,-1 5 258,-3 16-129,0 9-129,-11 16 0,12 0 129,-10 6-129,-2 13 258,0 6-258,0 5 129,0-1 129,-4 5 0,0-3-129,2 3 0,1-1 0,1-2 0,0 1 258,5-3-387,3 2 129,3-2 129,4-6 0,1-3 129,1-9-258,1-4 0,0-7 0,-3-6 0,0-13 0,-6-9-129,-2-2 0,-6-7 129,-1-1-129,-9-1 129,-7 5-129,-8 0-129,-2 13-645,-11-11-3354,7 17-1032,-2 2-516,4 10-258</inkml:trace>
  <inkml:trace contextRef="#ctx0" brushRef="#br0" timeOffset="310427.7555">23233 13807 8514,'-7'14'5676,"7"-14"-516,-3 28 258,-4-12-3870,9 16-387,-2-2-516,0 5-129,0-1-129,0-3-129,0-8 129,0-5-129,0-18-129,0 0 129,14-9-129,-6-14-129,3-3 129,0-7-129,3 3 0,3-1 0,3 4 0,1 6 129,1 12-129,1 4 0,-1 2 0,2 3-129,-4 0 129,-2 0-129,-5 0 0,-2-4 0,-7-11 0,-4-4 0,-3-4 129,-9 1 0,-2 0-129,-6 2 129,-3 8 0,0 7 0,2 6 0,2 15 0,6 11-129,5 11 129,8 7 0,5 3-129,13 2 0,8 3 129,9-8-129,6-4 0,3-10 129,2-17-129,0-8-129,-5-7 258,0-18-258,-7-17 258,-9-4-258,-5-9 258,-7 2-129,-5 1 129,-8 4-129,0 7 258,-4 10-129,-5 12 0,-3 13 0,-4 5 0,1 14 0,-1 11 0,4 6 0,0 4 129,6 0 0,5-2-129,1-1 0,8-6 129,8-10 0,5-12-129,2-9 129,3-8-258,0-17 0,-1-10 258,0-13 0,-1-10 0,-4-9-129,-4-6 0,-6-10 0,-3 0 129,-6 7-129,-1 3-129,-8 14 0,-1 8-129,-4 22 258,-3 21 0,3 15-129,2 25 258,8 24-129,3 14 258,3 13 0,9 15 0,9 3 0,2 2-129,6 3-258,-4-27-1677,2 0-3225,-8-27-387,-6-19-387,-13-33-516</inkml:trace>
  <inkml:trace contextRef="#ctx0" brushRef="#br0" timeOffset="311215.8005">23436 14686 6321,'97'47'5160,"-63"-28"0,-11-6-645,-23-13-3225,0 0-387,-20 4-129,-16 0 129,-22-4-258,-13 0-129,-27-7 0,-16 2-258,-21-1 129,-10-1-129,-18 2-129,-9-1 0,-13 3 129,-3 3 0,-6 1-129,2 5 129,-2 0-129,0 6 0,1 0 129,6 2 0,4-2 0,3-2-129,10-1-129,9 1 258,10-4 0,11 1 0,17-3-258,12 2 258,11 0-129,16-2-129,13 5 258,11-2-258,8 1 0,13-1 129,10 0-258,3-7-387,14 3-1032,0-12-3870,12-8-387,7-12-387,10-8-516</inkml:trace>
  <inkml:trace contextRef="#ctx0" brushRef="#br0" timeOffset="320076.3072">2254 9704 9030,'0'-13'5676,"0"13"-258,1 19-129,-1 3-4128,8 19-258,-5 4-258,3 16 0,0 3-129,2 13-129,-2-1 0,0-1-258,-1-2 0,0-3 0,-3-13-129,0-13-258,0-2-645,-2-23 0,2 5-1290,-2-24-3354,0-11 0,-4-14-387,1-5-258</inkml:trace>
  <inkml:trace contextRef="#ctx0" brushRef="#br0" timeOffset="320504.3317">2163 9861 10062,'-2'-62'5676,"5"31"-387,10 6 129,-5-9-4515,12 8-129,-4-2-258,9 10-129,5-1 129,8 9-129,6 6-129,9 4-129,3 24 0,5 10 129,1 11-129,0 17-129,-3 10 0,-10 9 129,-4 12 0,-12 4-129,-12-4 129,-12-3-129,-9-5 0,-19-10 258,-15-12-258,-12-15 0,-13-15 0,-10-24 129,-7-9-129,2-9 0,2-17 0,6-3-258,11 4 0,8-1-258,18 4-129,8 3-258,21 19-516,-8-15-645,25 22-2967,3 1-645,9 5 0,3 0-387</inkml:trace>
  <inkml:trace contextRef="#ctx0" brushRef="#br0" timeOffset="320880.3533">2954 10412 6321,'38'-26'5418,"-26"18"-258,-12 8 0,0 0-3612,0 9-258,-5 8-258,0 13-258,-6 5-258,7 10 0,-1 0-129,5 3-129,9-5-129,9-6 129,10-7-258,6-11 258,7-15-129,3-7-129,-1-13 129,-2-9 0,-8-11 0,-4-4-129,-16-9 258,-9-4-258,-9-1 129,-17 2 0,-13 2-129,-8 7 0,-5 9-129,-6 6-129,5 18-387,-6-2-1548,9 19-3225,9 9 0,12 8-516,7-7-258</inkml:trace>
  <inkml:trace contextRef="#ctx0" brushRef="#br0" timeOffset="321795.4057">4068 10096 8514,'10'46'5547,"-7"-10"0,4 8-387,-6-4-3999,9 12-129,-9-9-387,8 7 129,-7-15-129,4-3-129,-2-18-258,-4-14-129,9-7 0,-2-14 0,-3-11 0,2-9-258,1 3 129,1-3 0,-1 8 0,-1 8 0,2 11 0,-8 14 0,18 13 0,-4 18 0,1 9-129,3 7 129,1 5 0,3 3 0,0-6 0,4-10 129,-1-12 0,3-14-129,-3-13 129,4-10 0,-4-15-129,0-10 0,-4-8 0,2-4-129,-6 1 258,-4-5-258,-2 8-129,-6-4 0,0 10-129,-5-7-258,-2 21-645,-17-14-1677,6 22-2709,-4 6 0,0 1-387,-3 8-129</inkml:trace>
  <inkml:trace contextRef="#ctx0" brushRef="#br0" timeOffset="322943.4713">4808 10455 8385,'99'-9'5547,"-50"-4"-387,-6-10-258,1-4-4257,-15-7-129,0 3-129,-16-4-129,-5 2 0,-9 6-129,-11 7-129,-9 4 129,-7 12-129,-2 6 129,-3 13 0,-2 9 0,5 11 129,6 8-129,7 8 0,5 0 0,11 2 129,6 0-258,10-3 0,8-6 0,7-8-129,6-11 129,7-8 0,3-6-258,4-11 129,1-12 0,2-11-129,-2-2 0,-3-6 0,-6-3 0,-6-1 0,-8-3 0,-13 0 0,-4 3 129,-11 7 0,0 2 0,-12 11 0,-6 8-129,-1 5 258,-1 9 0,1 13 258,0 3-129,2 8 0,6 3 0,7-1 0,4-3 0,4-3 0,8-7-129,5-4 129,3-6-129,1-6 0,1-4 0,-3-10-129,0-2 129,-5 0 0,-2 1-129,-12 11 129,12-10 0,-12 10 0,4 16 0,0 7 129,-2 7-129,5 1 129,0-1 0,3 5 0,6-12-129,4-8 129,1-11-258,3-11 0,2-19-129,-2-13-129,2-9 0,-1-22-129,-4-8 129,-5-12 0,-3-4 0,-9-8 129,-1-2 0,-3 6 258,-7 0 0,-2 17 129,-4 19 0,5 17 129,-4 23 258,12 22-129,-12 31 0,12 23 129,0 13-129,0 18 129,5 8-258,2 5 0,4-2 0,-1-5-129,2-8 129,0-13-129,0-11-129,-3-15-129,4-18 129,-3-16-129,1-12 0,1-17 0,1-7 0,0-10 0,2-4 0,1 1 129,1 3 0,-1 2 0,-2 15 129,1 8 0,-3 11 0,0 6 0,-2 13 129,-2 9 0,-1 4-129,2 4 129,1-1 0,2 0 129,1-10 0,7 2-129,3-8-129,3-3 0,6-5-129,-3-5-645,2 5-645,-11-11-4128,5 0 0,-6-5-516,-5-7-258</inkml:trace>
  <inkml:trace contextRef="#ctx0" brushRef="#br0" timeOffset="323626.5104">6657 9750 9933,'45'-1'5805,"-25"30"-387,2 21 0,-7 17-4644,3 15-129,-10-1-258,-3 13-129,2 0 0,-2-4 129,-5-18-129,1-13 0,-1-16-258,0-12 129,0-18 0,0-13-129,12-13 129,-1-11-258,2-1 0,6 0 129,4 0-129,6 4 0,3 10 0,2 9 0,-1 12 129,1 21 0,-3 7 0,-6 4 0,-5 4 0,-10 4 0,-10-8 0,-13-4 129,-11-15-258,-7-17 0,-9-7-129,-5-24-774,11-3-4128,-8-13-387,12 1-387,7-8-516</inkml:trace>
  <inkml:trace contextRef="#ctx0" brushRef="#br0" timeOffset="323952.529">7303 10363 7353,'3'52'5547,"-14"-15"-387,-2 3-129,-5 3-4515,11 6 129,-3 2-129,10-3 0,2-10-129,16-12 0,5-14-129,6-6 0,1-9 0,2-12-129,1-15 0,-7-6-129,-6-3 0,-11-4 0,-9 1-129,-6-2 0,-15 10-258,-12 4-258,1 23-1419,-6-3-2967,2 8-516,3 6-129,4 4-387</inkml:trace>
  <inkml:trace contextRef="#ctx0" brushRef="#br0" timeOffset="324320.55">7609 10333 8256,'42'109'5805,"-26"-45"-387,0-2-129,-8-5-4644,2-1 0,-4-19-258,-1-6 129,-5-31-258,0 0-129,4-15 0,-4-20-129,0-8 0,5-9-129,2 6 129,2 1 0,6 6-129,2 10 0,5 12 0,3 16 0,3 13 0,-2 19 129,2 12 0,-2 4-129,0 6 129,-4 1-129,-2 0-387,-10-21-387,7 5-2580,-8-25-1548,-9-13-516,11-19-516</inkml:trace>
  <inkml:trace contextRef="#ctx0" brushRef="#br0" timeOffset="324784.5766">8217 10301 6321,'13'0'5418,"-13"12"-129,-5 4-258,-12 4-4257,4 13 0,-10-1 0,10 11 129,-4-3-516,10 9 129,7-8-258,3-1-129,12-11 0,8-9-129,8-9 0,4-11 0,-1-11 0,2-20 0,1-12 0,-3-16 0,-6-14 0,-7-12 0,-6-11 0,-12-10-129,-3 1 129,-11-2 0,-12 7 0,-5 10 0,-6 17 0,-1 23 0,-2 21 129,5 23 0,7 22 129,7 26 0,8 24 129,10 23 0,11 11 129,9 10-129,7 5-129,4 3 129,4-15-258,-2-4 0,3-19-129,-8-14-258,-1-12-516,-11-30-2064,4-3-2709,-11-17-129,-9-4-258,7-21-645</inkml:trace>
  <inkml:trace contextRef="#ctx0" brushRef="#br0" timeOffset="325267.6043">8921 10320 8256,'0'0'5805,"-8"-18"-387,-6 8-129,-6 0-3612,-3 3-1290,-4 0-129,1 4 0,1 3 0,6 4 0,7 10 0,11 5-129,5 1 129,16 7-129,7 2 0,8 7 0,1 1-129,1 1 129,-3-1 0,-6 4-129,-10-1 0,-13-4 129,-8-7-129,-20-10 0,-12-2-258,-11-16-774,2 1-3999,-11-13-516,6-7-387,1-7-516</inkml:trace>
  <inkml:trace contextRef="#ctx0" brushRef="#br0" timeOffset="326492.6743">9372 10247 10062,'7'88'5805,"3"-31"-387,1 3 0,3 1-4773,-3-8-387,0-1 129,-5-17-387,2-13 0,-8-22-129,11-13 0,-6-28-129,-4-13-129,5-7 129,-1-10 0,4-3 129,2 3-129,1 10 258,1 8 0,3 23 0,-1 16 129,4 14 0,-2 7-129,-3 21 129,1 8-129,-2 2 129,-2 7-258,-1-9 129,-3-4-129,-1-5-258,-3-14 0,-3-13 0,13-4 0,-5-11-129,0-11 0,7 6 0,-1-6 129,7 6 129,2 2 0,3 11 129,-1 7 129,4 8 0,-4 10 0,3 6 129,-3 4 129,-4-1-129,3 2 258,-8-6-258,2-4 129,-1-14-129,0-5 0,-1-6-129,1-13 129,-1-5-129,1-8-129,-1 0 0,-1-2 0,2 3 0,-5 3-129,-2 7 129,-1-1-129,-6 9 129,-3 13 129,0-14-129,-9 14 129,-6 2 0,-2 10 0,-4 8 129,3 6-129,0 6 129,5 9 0,5 2-258,8 4 387,9 2-258,9-2 129,8-6-129,11-7 0,2-8 0,5-8 0,-2-12 0,-1-6-129,-3-10 0,-4-12 0,-7-6 129,-8-6-129,-8-7 0,-7 2 0,-4 2 0,-1 2 0,-10 6 129,-2 5 0,-4 8 129,1 7-129,-1 9 258,5 1-129,-2 12 129,7 5 0,2 3 0,5 7 129,3 2-129,9 5 258,1-5-129,4 4 0,0-6-129,0-3 0,-4-5-129,2-3 129,-15-17-258,17 12 129,-17-12-258,10 2 0,-10-2 129,0 0-258,0 0 258,0 0-387,14 0 258,-14 0 0,14 8 0,-2 6 0,1-2 0,-1 1 0,1 0-387,-1-7 129,2 7-1161,-14-13-3354,0 0-387,12-1-387,-8-12 0</inkml:trace>
  <inkml:trace contextRef="#ctx0" brushRef="#br0" timeOffset="326867.6957">10708 10324 5805,'21'74'5676,"-10"-31"0,-1 8-387,-10-8-4257,14 6 129,-9-15-387,3-5 0,-3-15-387,-5-14-129,11-4-129,-5-18-129,-3-10 258,3 0-387,2 0 129,1-2 0,2 4 129,5 8 0,1 15 0,5 10 129,2 15-258,3 9 129,0 8 0,2 3-387,0 8-645,-16-6-4386,6-10 0,-8-16-774,-11-14-258</inkml:trace>
  <inkml:trace contextRef="#ctx0" brushRef="#br0" timeOffset="328415.7843">10434 10397 4257,'21'-21'5547,"-12"6"-516,-1-3-129,4 10-3741,-12-17 129,4 15-516,-8-10 0,4 20-258,-24-18 0,9 18-129,-7 3-129,4 11 129,-2 8-258,2 5 129,6 7-258,6 3 129,6-2-129,4-1 0,10-5-129,4-3 0,3-7 0,3-10 0,0-7 0,-5-6 129,1-9-258,-5-6 129,-4-3 0,-5 1 0,-1 0 129,-4 8 0,-1 13 0,0 0 0,0 7 0,0 18 129,0 3 0,3 7-258,5 3-645,-8 1-4128,8-15-129,1-9-516,2-15-387</inkml:trace>
  <inkml:trace contextRef="#ctx0" brushRef="#br0" timeOffset="330475.9022">4513 11467 11223,'5'61'5934,"0"-10"-387,3 18-258,-4 5-4515,4 15-258,-3 3 0,2 4-258,-2-2 129,1-7-129,-1-6-129,-1-14 0,-1-13 0,-1-11 0,2-17-129,0-14 0,-4-12-129,9-20 129,-2-14-129,-1-8 129,4-2-129,2-7 129,2-2 0,2 10 129,-2 4-129,3 10 129,1 14 0,0 7 0,2 9 0,-3 16 0,3 10-129,-2 3 129,-2 13-129,0 1 0,-3-1 0,-1-2 0,-2-5 0,-3-5-258,-1-4-387,-6-27-1806,0 0-2967,0 0-387,7-9-387,-3-12-516</inkml:trace>
  <inkml:trace contextRef="#ctx0" brushRef="#br0" timeOffset="330679.9138">4956 12058 11481,'20'61'5934,"-10"-24"-258,-3-3-387,4 17-4515,-5-22-645,-2-6-129,0-4-387,-4-19-516,0 0-1290,0-8-3225,0-23-129,-9-14-387,2-2-387</inkml:trace>
  <inkml:trace contextRef="#ctx0" brushRef="#br0" timeOffset="330784.9198">4958 11925 5676,'-5'-49'5547,"5"49"-129,0 0-774,0 0-3096,5 17-5160,2 2-1032,9 4-516,0 3-774</inkml:trace>
  <inkml:trace contextRef="#ctx0" brushRef="#br0" timeOffset="331339.9516">5457 12112 9417,'13'3'5805,"-19"-3"-516,-9 3 0,1 5-4773,-8-4 0,4 7 0,-4 4-387,7 8 129,3 1-129,10 3 0,2-3-129,10 2-129,9 0 0,3-6 129,6-5-129,-3-9 0,0-4-129,-3-2 258,-6-3-129,-3-12 0,-4-1 0,-6-1 129,-3 1 0,0 16 129,-3-19 0,3 19 0,-12 1 258,9 15 0,-3 8 129,6 12-258,0 6 258,0 11-129,0 10 0,4 9 0,-1-2-129,1 2 0,-4-3 0,0-5 0,-8-8 0,-1-8 0,-7-15-129,-4-17 0,-6-14-129,-5-6 129,-4-20-129,2-7 0,-3-15 0,2-5-258,6-8 0,7-6-516,15 16-1935,4-14-2967,9 10-129,10-3-387,9 7-516</inkml:trace>
  <inkml:trace contextRef="#ctx0" brushRef="#br0" timeOffset="331751.9751">5615 11609 6450,'25'-2'5934,"-13"20"-258,5 21-129,-1-8-1935,4 38-2967,-8-2 129,1 11-258,-1 0-129,-2 1 0,-1-4-129,1-9-129,-4-14 0,0-13 0,-2-11 129,0-11-129,-4-17-129,0 0 0,13-17 0,-8 2-129,3-7 258,1 3-129,2 2-129,3 5 258,3 12 0,3 11 0,3 12 129,3 6-129,0 7 0,2 3 0,-3-4-129,-1-1-258,-4-9-129,-9-23-903,3-2-4257,-14-25 0,0-14-516,-7-17-774</inkml:trace>
  <inkml:trace contextRef="#ctx0" brushRef="#br0" timeOffset="332563.0215">6613 12189 9288,'0'64'5934,"5"-29"-258,1-9 0,12 3-4386,-7-13 0,9 1-645,-2-10-129,6-7 0,1-1-387,0-16 129,4-8-387,-5-8 129,-3-5 0,-3-3 0,-5-1 0,-4 2 0,-7 7 0,-2 2 0,-12 13-129,-4 8 258,-6 10-258,0 10 129,-2 10 0,1 11 0,1 9-129,6 10 258,7 4 0,9 4 0,0 0 0,12-1 0,11-6 0,3-5-129,4-7 129,3-13-516,3-9-387,-9-21-1419,6-2-3483,-9-20 0,0-4-516,-7-16-645</inkml:trace>
  <inkml:trace contextRef="#ctx0" brushRef="#br0" timeOffset="332899.0406">7128 12077 10965,'28'134'5934,"-18"-58"-129,2-1-387,-12-6-4644,9-6-387,-6-16 129,0-12-258,0-11-129,-3-24-129,11-4 0,-5-23-129,1-9-258,2-10 387,3-1-258,0-4 0,2 4 129,1 9 0,1 10 0,2 15 129,2 13 0,3 19-129,-1 14 387,1 10-258,0 4 129,-3 2-387,5 7-774,-14-19-4128,12-15-258,-7-19-387,1-13-645</inkml:trace>
  <inkml:trace contextRef="#ctx0" brushRef="#br0" timeOffset="333119.0533">7712 11545 10965,'24'116'6063,"-15"-30"-516,4 25-387,-4 1-4644,1 8-129,-1-14-258,-1-4-129,2-18-387,-2-26-1419,9-8-3483,-5-29-129,3-20-516,-3-20-516</inkml:trace>
  <inkml:trace contextRef="#ctx0" brushRef="#br0" timeOffset="333291.0632">7898 12125 8643,'-2'-68'6063,"-4"46"-387,-12 4-129,-4 18-4128,-16 0-516,-4 0-129,-12 1-387,-5 3 0,-6-1-387,-1 3-387,9 5-645,-7-11-4386,22 0-129,11-1-516,18 0-258</inkml:trace>
  <inkml:trace contextRef="#ctx0" brushRef="#br0" timeOffset="333736.0886">8172 11471 9288,'-2'109'6063,"8"-32"-645,6 24 258,1 1-4644,2 19-387,-6-6 129,2-2-258,-5-12-129,1-15-129,-5-21 0,-2-19-258,0-21 129,0-25-129,-4-14 0,2-19 0,2-9-129,0-6 0,1 0 129,8-1-129,4 4 129,6 13 0,4 14-129,4 15 129,2 6 0,0 21 129,3 4 0,-3 10-129,-3 2 129,-5 3-258,-1-5-387,-11-20-1677,2 4-3225,-11-22-129,13 1-774,-7-15-387</inkml:trace>
  <inkml:trace contextRef="#ctx0" brushRef="#br0" timeOffset="334147.1118">8747 12029 8127,'-9'0'5676,"-3"12"-258,-4 11-258,-17 6-4257,15 9-258,-6 4-129,5 8 129,1-2-129,9 3-258,5-11 129,4-1-258,12-9 0,6-11 0,5-12 0,3-7-387,3-9 129,-1-19 0,-3-7 0,-4-7 0,-3-1-129,-7 1 129,-4 6 0,-5 6 129,-2 6 0,0 24 0,-8-1 129,3 13-129,3 19 258,2 9-129,0 0 0,6 0-516,8 5-1161,2-17-3741,4-6 0,3-17-516,3-15-516</inkml:trace>
  <inkml:trace contextRef="#ctx0" brushRef="#br0" timeOffset="334376.1252">8994 11471 11094,'-1'93'6063,"2"-18"-516,8 26-903,-5-9-3999,1 8 0,-1-1-258,2-7-129,0-6-129,-1-15-258,4-11-645,-9-20-4128,5-9-645,0-21-129,-5-10-645</inkml:trace>
  <inkml:trace contextRef="#ctx0" brushRef="#br0" timeOffset="334951.1578">9333 12287 8514,'14'100'5805,"-5"-29"-129,2 0-129,6 22-4515,-8-18-129,5 0-387,-5-15-129,0-8 0,-5-23-129,-4-17-129,0-18-129,-7-31 0,-2-18 0,-2-16-129,1-13 129,-2-9 0,4-3-129,6 8 0,2 5 129,5 14 0,7 13-129,5 17 258,4 18-129,1 19 0,0 9 129,-1 15-129,-8 13 0,-8 3-129,-5 4 258,-12-4-387,-6-5-129,-16-25-774,4-3-4386,-8-10 129,8-17-387,-2-13-645</inkml:trace>
  <inkml:trace contextRef="#ctx0" brushRef="#br0" timeOffset="335547.1921">9669 12104 9288,'25'45'5934,"-17"-26"-645,3 0 0,-2-5-4644,-1 2-258,-8-16 0,9 16-129,-9-16 0,0 0-129,13 10 0,-13-10-129,12-3 129,0-2-129,-3-4 0,7-5 0,-3 1 0,0-1 0,-2 1 129,2 2-129,-4 3 129,1 1 0,-10 7 129,15 4-129,-6 9 0,-2 11 129,5 7-129,0 12 129,1 9-129,4 14 0,0 12 129,3 13-129,2 9 0,3 11 129,-2 2-129,1 1 0,-6-1 0,-2-6 0,-9-16-129,-6-14 129,-5-22 0,-16-26-129,-8-28 0,-9-20 0,-6-29 0,-5-22 129,0-8-258,4-3 258,6-1 0,13 12-129,16 18-129,10 19 258,24 28-258,16 7-129,16 25-387,-2-5-3870,15 15-1161,-5-9-387,-5-8-129</inkml:trace>
  <inkml:trace contextRef="#ctx0" brushRef="#br0" timeOffset="339407.413">10885 11962 9546,'8'-11'6063,"-8"11"-516,0 0-129,-11 2-4644,-3 14-387,-10-2 0,0 11-129,-1 2 0,1 5 0,3 6-258,6 5 258,8-6-258,7-1 0,12-6 0,10-9 0,11-6 0,4-13-129,4-3 129,-3-18-129,-1-3 129,-8-9 0,-8-6-129,-11-1 0,-10 1 0,-14-1-258,-5 9-258,-13-1-258,6 17-129,-10-10-387,15 23-258,-11-7-516,27 16-129,-11-9 387,24 16 258,-8-16 387,33 14 387,-8-14 516,8 0 645,4 0 645,-4-15 645,10 14-129,-14-16 516,16 22-129,-20-5 0,12 24 0,-16-2-129,14 23-387,-16 3 0,6 14-258,-10-3-129,1-5-516,-7-4 129,3-12-387,-7-13 258,-5-25-258,0 0-129,13-25 129,-5-10-258,0-4 129,4-6 0,1-4-129,4 4-129,2 7 0,-1 13-258,2 1-903,8 14-4128,-2 2-258,6 6-258,-2 2-258</inkml:trace>
  <inkml:trace contextRef="#ctx0" brushRef="#br0" timeOffset="339708.4302">12230 11399 10449,'0'70'6192,"-1"-16"-516,-10 8-258,-5 14-4902,2 4 0,-5 11-258,0 3-129,1-8-129,5-3-645,-3-23-1290,15-4-3483,1-17-129,13-16-516,7-16-258</inkml:trace>
  <inkml:trace contextRef="#ctx0" brushRef="#br0" timeOffset="339987.4462">12402 12036 8385,'31'-50'5934,"-24"35"-258,-7 15-258,-9 1-3870,4 28-645,-12-1-258,4 7-258,-3 4 0,4-2-258,3 1 0,4 0 0,5-13-129,9-7 0,11-12 0,2-6 0,5-7 0,-1-12-129,-2-8 129,0-9-129,-9 0 0,-9 1 129,-6-4-258,-10 3-129,-4 9-645,-21-4-4128,11 17-387,-4 9-258,9 5-645</inkml:trace>
  <inkml:trace contextRef="#ctx0" brushRef="#br0" timeOffset="340376.4684">12739 12033 9933,'13'14'5676,"-11"5"-516,-2-1 0,0 10-4773,-6-3-258,2 1 129,2 3-258,2-4 129,2-8-129,10-6 0,5-4 0,1-5 0,5-2 0,1-4 0,-3-6 0,2 0 0,-4 3 129,-3 2 0,-4 1 0,-12 4 0,13-5 0,-13 5 0,0 0 0,0 0 0,0-15 0,-4-3-129,0-7 0,-1-6-129,1-9-129,-3-8-387,6 11-774,-8-7-3870,2 7-258,1 9-258,0 14-516</inkml:trace>
  <inkml:trace contextRef="#ctx0" brushRef="#br0" timeOffset="341364.525">12942 12141 5160,'3'35'5676,"3"-17"-387,5 0-258,11 7-3741,-9-12-258,16 3 129,-7-12-258,9-1-258,-3-4-129,4-9-129,-5-13 0,-3-6-129,-3-13-129,-9-3-387,-5 2-387,-10-15-1677,-5 18-2967,-9 4-129,0 16-516,-7 9-387</inkml:trace>
  <inkml:trace contextRef="#ctx0" brushRef="#br0" timeOffset="341827.5513">12097 13318 12126,'57'-14'5805,"-20"-3"-387,-1-12-129,9-4-4773,-17-5-387,-7-2 0,-14 4-129,-7 4 129,-7 6-258,-14 10 258,-4 13-129,-3 7-129,2 22 129,2 9 129,3 11 0,8 4 0,6 8-129,7 1 129,4-5-258,11-10-129,8-7-516,-4-27-2064,11-2-2709,-3-12 0,4-20-387,-2-16-387</inkml:trace>
  <inkml:trace contextRef="#ctx0" brushRef="#br0" timeOffset="342135.5691">12462 13011 11223,'17'58'5934,"-14"-12"-387,7 11-258,-7-4-4644,1 2-258,-4-12 0,0-3-129,1-14-129,3-12-258,-4-14 129,15-10 0,-5-12-129,4-10 0,1 1 129,1-1-129,4 0 258,0 10-129,-3 5 0,1 12 129,1 5-129,-5 13 0,2 13 0,-4 0 0,0 9-387,-3-3-258,7 3-774,-15-21-3741,12-9-258,-2-12-258,2-20-516</inkml:trace>
  <inkml:trace contextRef="#ctx0" brushRef="#br0" timeOffset="342331.5803">12967 12636 10707,'30'-4'5547,"-23"34"-129,0 26-129,-7 4-4773,0 14-129,-2 7-129,-2 6-129,3 1-387,0-8-258,6-1-774,-5-25-3870,18-8-129,-3-26-129,7-15-774</inkml:trace>
  <inkml:trace contextRef="#ctx0" brushRef="#br0" timeOffset="342481.5886">13115 13129 6837,'-25'-100'5934,"6"64"-645,-7 8 0,7 21-3096,-20-8-774,6 14-645,-4 1-387,0 0-387,7 13-774,-6-10-3999,18 4-516,6-5-516,12-2-387</inkml:trace>
  <inkml:trace contextRef="#ctx0" brushRef="#br0" timeOffset="343298.6356">13148 12705 9804,'30'52'5676,"-17"-5"-258,-5 7 0,5 12-4644,-10-1-258,-1 0 0,-2-7-129,0-7-258,0-14 0,0-11-258,0-10 0,0-16 0,7-10-129,0-10 0,3-3 0,2-7 0,2 4 0,1 2 129,6 7 0,2 7 129,-2 8 0,0 2 0,-1 5 0,-2 2 129,-1 1 0,-2-1-129,-6-6 129,-9-1-129,15-9 0,-11-5 0,-2-3 0,1 0-129,-2-1 0,-1 1 129,0 2 0,0 15 0,-8-6 0,8 6 0,-19 17 129,11 5 0,-3 2 0,3 1 0,3 6-129,2-4 129,3-4 129,4-6-258,-4-17 0,17 6 129,-3-10-258,0-8 258,1-7-258,-2-6 0,-1 1 129,-2 1 0,-2 2 0,-8 21-129,9-13 129,-9 13 0,3 12 258,-3 9-258,2 0 129,1 6-129,1-4 129,4-2-129,3-8 129,3-8-129,2-12-258,4-17 129,1-8-258,-1-15 129,1-6-129,-4-15-129,0-7 258,-9-4-258,0 7 387,-6 2-129,-2 12 516,0 11 0,0 12 129,-2 24 0,2 11 129,-8 32-129,3 8 129,5 18-129,0 9 0,0 8-258,5 6 0,3-4 0,2-7-258,1-13-645,14-8-4386,-10-16-129,5-18-258,-2-15-774</inkml:trace>
  <inkml:trace contextRef="#ctx0" brushRef="#br0" timeOffset="343810.6646">14171 13105 10836,'12'89'5676,"-4"-24"-129,-3-3-258,8 3-4644,-11-11-129,-1-5-129,-1-11-129,-1-12-129,1-26 0,-15-10 0,6-26-129,1-10 0,1-16 0,2-7 0,5-7 129,0 2-258,7 6 129,6 14 0,8 12 0,0 10-129,6 23 129,-1 9 0,-2 12 0,-6 16 0,-6 7 0,-8 0-129,-7-1 0,-14-7-258,-6-9-258,-14-21-1419,-2-8-3354,0-14 0,6-9-645,4-4-129</inkml:trace>
  <inkml:trace contextRef="#ctx0" brushRef="#br0" timeOffset="344292.6923">14526 12944 8643,'3'60'5676,"-3"-25"-516,3 6 0,-3-7-4515,7 4-258,0-10 0,4-5-387,4-9 129,1-12-129,4-2-129,0-10 0,1-1 0,-3-7 129,2 0 0,-2 6 129,-5 1 0,-2 7 129,-11 4 0,17 22 258,-13 3-129,3 16-129,-5 7 258,2 10-129,-4 6 0,3 9 0,-3 2-129,-1-4 0,-5-4-129,-4-5 0,-5-12 0,-2-12-129,-4-13 0,-5-18 129,-4-9-129,-2-18 0,0-12 129,-1-9-129,4-6 0,0 1-129,10-1-258,1-3-903,17 14-4128,1 2 0,13 14-516,8 2-387</inkml:trace>
  <inkml:trace contextRef="#ctx0" brushRef="#br0" timeOffset="344831.7233">14866 12535 8514,'1'-49'5676,"10"17"0,-2-8-387,14 3-4257,-4-8-258,12 11 0,4 2-387,9 17 129,-2 11-258,7 14-258,-2 19 129,-2 11 0,-4 16 129,-9 7-258,-10 2 258,-10-3-258,-9-2 129,-6-12 0,-17-9-129,-2-13 0,-10-12 0,3-5 0,-3-5-129,7-4 258,3 0 0,7 0 0,15 0 0,-6 7 0,13 7 129,7 8-258,7 8 129,-1 1-129,4 4 0,-6 3 129,1-3-129,-10-3 0,-4-4 0,-5-4-258,-9-7-258,-15-10-903,3 8-3999,-11-10-387,6 8-387,-3-6-258</inkml:trace>
  <inkml:trace contextRef="#ctx0" brushRef="#br0" timeOffset="345053.736">15268 13629 13029,'21'58'6063,"-15"-37"-129,4 0-387,-10-10-5289,0-11-258,0 0-774,-13-13-4515,9-9-387,-8-9-387,4-6-645</inkml:trace>
  <inkml:trace contextRef="#ctx0" brushRef="#br0" timeOffset="346191.801">14932 12449 4902,'-16'44'5934,"7"-25"-645,1-3-129,8 3-3354,-9-18-516,9-1-129,-12 3-516,12-3 0,-11-10-258,10-2 0,-3-5 129,4 2-129,3-6-129,2 7 129,4-2-258,5 1 129,3-2 0,5 5 0,3-3-258,3 5 129,5 2 0,3 3-129,0 1-129,1 4 129,-1 2 129,-2 7-129,-4 5 0,-6 4 0,-7 6 0,-2 0 0,-9 4 0,-2 4 0,-4-3 0,-5 1 0,-4 0 0,-6-1 0,2-4 0,-1-4 0,-1-2 0,1-1-129,3-4 258,1-2-129,-1 1 0,11-13 0,-12 18 0,8-7 0,4-11 0,-5 17 129,5-17-129,-4 20 0,4-20 129,0 22-129,0-10 0,0-12 129,9 22 0,-9-22-129,16 23 129,-7-7-129,-1-4 0,0-1 0,0 0 0,-3 0-258,2 0-129,-7-11-516,5 27-2322,-5-27-2451,-10 14 0,0-5-645,4 2 0</inkml:trace>
  <inkml:trace contextRef="#ctx0" brushRef="#br0" timeOffset="346713.8309">15272 13657 12255,'20'24'6192,"1"0"-645,-21-24 0,17 9-5031,-17-9-645,-5-18-1935,0 2-3354,-10-12-258,2-5-774,-4-13-258</inkml:trace>
  <inkml:trace contextRef="#ctx0" brushRef="#br0" timeOffset="381066.7958">5971 10319 1548,'0'0'3999,"0"0"-258,0 0-1032,0 0-774,0 0-645,0 0-387,0 0-129,0 0-129,0 0 0,12-12 0,-12 12-129,13-17-258,-1 10 0,-2-9 0,4 2 0,-4-6-129,5 2 0,-6 0-129,3 3-129,-1 2-258,-10-7-1677,-1 20-2580,0 0-258,0 0-387</inkml:trace>
  <inkml:trace contextRef="#ctx0" brushRef="#br0" timeOffset="408262.351">5449 14117 10707,'8'-12'5805,"5"16"-645,-9 24 129,12 22-4128,-15 8-516,6 19 0,-6 10-387,4 13 0,-3 5 0,0-2-129,1-8 0,-3-13-129,1-10-129,2-20-129,0-10-516,-3-42-645,13 3-3870,-7-26-129,6-22-516,-1-20-258</inkml:trace>
  <inkml:trace contextRef="#ctx0" brushRef="#br0" timeOffset="408598.3705">5685 13982 11223,'27'-14'5805,"-9"42"-387,-1 16 0,8 36-4515,-5 7-129,5 17-516,-3 9 0,-2 4 0,1 3-258,-5-15 129,-4-12-129,-3-15 129,-2-25-129,-2-20 129,-5-33-258,0 0 129,3-25 0,-3-9-129,-10-9 0,-4-9 129,-7 3-129,-4 2 129,-6 10-129,-3 5 129,-3 14-258,3 4 129,4 11-129,1 3-258,9 12-645,-4-7-3741,24-5-387,-13 9-258,13-9-516</inkml:trace>
  <inkml:trace contextRef="#ctx0" brushRef="#br0" timeOffset="408838.3842">6124 14701 12126,'40'66'5805,"-24"-22"-258,-6-4-387,-2 2-4515,-2-5-258,-1-3-258,-4-5-258,0-11 0,3-6-645,-8-27-1419,3-5-3225,-4-16 0,5-5-258,-6-11-387</inkml:trace>
  <inkml:trace contextRef="#ctx0" brushRef="#br0" timeOffset="409368.4146">6339 14706 903,'78'42'3999,"-42"-24"-1935,-2-17 387,7 8 258,-19-16 387,11 6-387,-21-22-129,10 15-387,-20-14-903,-2 22 0,0-27-516,0 27-258,-24-2-129,7 3-129,-4 14-129,-2 2 0,2 7 0,4 4-129,5-1 129,2-4-129,8-1-129,2-4 0,12-6 129,4-2-129,4-7 0,1-3 129,2 0-129,0-3 129,-3-4 0,-2 3 0,-2-1 129,0 5 0,-4 5-129,-2 10 258,1 10-129,1 10 129,-3 9 0,3 10 0,-3 4-129,0 5 258,-2-7-129,-3-2 129,-4-11-258,0-5 129,-12-18 0,-5-11-129,-8-11-129,-4-16 0,-3-15 0,-2-9-129,1-12-129,3-15-387,12 6-3225,0-16-1677,13 4 0,5-7-516,10 3-129</inkml:trace>
  <inkml:trace contextRef="#ctx0" brushRef="#br0" timeOffset="409719.4346">6873 14101 7740,'49'35'6063,"-25"6"-516,-7 7-129,3 19-2451,-7-2-2451,4 9-129,-6-3-129,-1-1 129,-1-13-258,-2-7 0,-2-13-129,2-17 129,-2-9 0,-5-11-129,7-14 129,-2-8-129,2 0 0,3-1 129,3 0 0,2 5 0,7 7 0,2 8 0,1 13-129,5 12 129,-2 5 0,2 5-258,-3 6 129,-5-3-129,-3-2-387,-10-14-903,-5-7-3870,-9-14-129,-11-17-387,-16-14-516</inkml:trace>
  <inkml:trace contextRef="#ctx0" brushRef="#br0" timeOffset="409873.4434">6322 14036 13029,'-80'-28'5934,"68"28"-645,12 0-258,0 0-5418,0 10-4386,0-10-387,-9 17-645,-6-8-129</inkml:trace>
  <inkml:trace contextRef="#ctx0" brushRef="#br0" timeOffset="410531.4811">7323 15318 10836,'61'39'5676,"-53"-21"-258,-19-8-129,-23 2-4644,-34-11 0,-33-1-129,-31-4 0,-24-5 0,-24-4-129,-13-1-129,-2-3 129,5 0-258,15 1 129,25 8-258,21 6 0,27 2 0,28 1-129,21 8-129,21 5-387,15-9-387,24 11-4386,6-9 0,24 3-387,9-5-516</inkml:trace>
  <inkml:trace contextRef="#ctx0" brushRef="#br0" timeOffset="410770.4947">6848 15678 11481,'68'83'5934,"-74"-58"-258,-25 0-129,-33-18-5031,-15-7-129,-21-3 0,-11-4 129,-9-8-258,0-1-129,11 6-129,8-2-129,17 7-258,9-4-516,25 9-4515,4 2 0,22 9-645,11-11-129</inkml:trace>
  <inkml:trace contextRef="#ctx0" brushRef="#br0" timeOffset="411730.5496">6098 16352 10191,'-15'5'5805,"7"10"-387,7 17 129,-11-5-4644,12 18-516,-2 1 129,2 6-129,0 0 258,4-2-129,3-4-258,7-9 129,5 4-129,8-19 129,6 0-129,8-8-129,7-11-129,9-3 129,6 0 0,7-8-129,7-16 0,2 6 0,0-3 0,-2-3 129,-1 5-258,-7 0 258,-9 4-129,-7-1 0,-13 11 129,-9 1-258,-7-1 129,-8 5-129,-4 5 258,-12-5-258,6 18 129,-6 6-129,0 3 0,-1 2 129,-3 5 0,-1-1 0,-2 7-129,4 0 129,0 1 129,0-11 0,3-3-258,0 1 129,0-7 129,6-8-129,-6-13 129,22 4-129,-5-10 129,3-6-129,3-5 0,5-10 129,-2 1 0,2-6-258,-4 3 129,-6-4 0,-8-5 0,-5-3 0,-5-1 0,-11 12 0,-6-14 0,-5 7 0,-4-6 0,-1 14 0,0-1 0,0 12-129,3 3 129,2-6 0,2 14 0,4-4 129,0 11-129,4 0 0,3-1-129,9 1 258,-17-2-258,6-2-129,11 4-387,-21-19-774,20 4-3999,-14-17-387,10 4-516,-3-14-387</inkml:trace>
  <inkml:trace contextRef="#ctx0" brushRef="#br0" timeOffset="413406.6454">8068 15815 10191,'-3'13'5676,"3"17"-387,-2 5 129,2 21-4515,0-9-516,4 5 0,-3 2-129,7-1 0,1-9 0,4-12-129,5-15 0,1-10-129,4-7 129,-2-14-129,1-12 0,-5-7 0,1-4 0,-4 5 129,-2 6-129,-6 1 0,0 7 0,-4 7 0,-2 11 0,10 8 0,-4 10 129,2 6-129,4 2 0,0 1-129,5-1-129,0-15-774,8 0-4128,-6-13-258,3-12-258,-3-13-645</inkml:trace>
  <inkml:trace contextRef="#ctx0" brushRef="#br0" timeOffset="413714.6631">8505 15855 11997,'17'74'5547,"-11"-38"-129,4 7-387,0-4-4902,-6-7 0,0-3 0,-1-7 0,-1-6-129,-2-16 0,11 0 0,-2-16 0,2-5 129,1-2-129,2-4 0,3 7 129,-1 1 0,1 4 0,-2 13 0,2 3 0,-3 10 129,2 7-129,-3 4-129,-1-2-258,0 7-774,-12-14-4128,0-13-129,0 0-516,11-2-516</inkml:trace>
  <inkml:trace contextRef="#ctx0" brushRef="#br0" timeOffset="414029.6811">9019 15678 10707,'42'29'5805,"-30"-11"-774,-9-6 258,-2 12-4773,-8-13-387,-3-4 129,-5 6-258,2-1 129,0-3 0,5 5 0,3-1 0,5 1-129,5 7 129,7 5 0,1-3-129,3 5 0,-3 4 0,-5-1 0,-5 4-129,-7-6 129,-14-5-258,-11-12-129,-2 3-2322,-18-19-2451,3-12-258,0-11-387,6-20-258</inkml:trace>
  <inkml:trace contextRef="#ctx0" brushRef="#br0" timeOffset="414355.6998">9519 15272 12513,'2'94'5934,"-4"-31"-645,-9-1 0,-1 5-5031,-2 6-129,0-7-258,3 3-387,-4-30-2064,15 7-2838,0-16 129,8-11-774,5-18-129</inkml:trace>
  <inkml:trace contextRef="#ctx0" brushRef="#br0" timeOffset="414528.7097">9679 15663 11352,'-31'-7'5805,"-1"6"-516,-10-7 0,9 3-5031,-17-1 0,-3 3-258,7 3-516,-4-4-4257,21 10-516,6 3-129,17 9-774</inkml:trace>
  <inkml:trace contextRef="#ctx0" brushRef="#br0" timeOffset="414862.7287">9765 15844 9288,'2'-36'5418,"-13"23"-387,-6-1-129,2 10-4386,-6 1-129,2 6-129,1 15-129,8 5 0,3 6-129,7 0 0,4-3-129,9-4 0,7-8 0,1-7 129,0-7-129,-1-8-129,-1-6 129,-5-4 129,-2 1 0,-3-2 0,-5 8 0,-4 11 129,0 0 0,0 0 129,8 15-129,-8-4-1290,2 10-3612,1-4-258,5-5-387,-8-12-387</inkml:trace>
  <inkml:trace contextRef="#ctx0" brushRef="#br0" timeOffset="415247.7506">9926 15306 11481,'22'7'5676,"-8"21"-387,-2 3-258,3 13-4644,-5 9 0,2 3 0,-4 7-258,2 5 129,-5-12 0,2-9-258,-4-5 129,-1-12 129,2-11-258,-1-5 129,-3-14-129,5-11-129,-5 11 129,13-17 0,-1 8 0,3 3 0,-1 2 129,7 4-129,-1 16 129,-2 4-129,-2 2 0,-4 1 0,-8 2 0,-4-3-129,-5-1-129,-15-11 0,-2-8-516,-17-18-4386,10-1-129,-2-12-387,7-10-645</inkml:trace>
  <inkml:trace contextRef="#ctx0" brushRef="#br0" timeOffset="415638.7732">10361 15348 10191,'31'37'5418,"-21"-3"-387,-8 6 0,0 10-4644,-2 2 0,4 5-129,-3 1 0,9-3-129,-1-10 129,8-4 0,4-12-129,3-18 129,1-6-129,1-9 0,-2-13-129,-2-7 0,-3 0 0,-6-3 0,-5 0-258,-5 11 129,-3 6 129,0 10-129,-19-4 387,7 10-258,-1 16 0,5 7 129,3 4 0,5 6 0,0-1-129,12 1 0,6 0-1032,-3-14-3870,13-4-258,-6-17-258,4-4-774</inkml:trace>
  <inkml:trace contextRef="#ctx0" brushRef="#br0" timeOffset="417246.8652">7980 16688 10191,'-7'31'5805,"7"-6"-258,7 17-129,-6-8-4515,8 23-258,-7 13-129,2 5 129,-3 8-387,1 2 0,-2 2 0,2-10-129,-2-13 0,0-10 129,0-6-387,0-18 516,0-30-258,0-11-258,0-27 129,1-7 129,7-5-129,3-9-129,3-11 258,3 5-387,3 16 258,1 6 0,2 16 129,-1 7-258,-1 13 258,2 10 0,-3 14-129,-2 9 0,0 3 129,-2 13-258,-5 7 0,0 2 129,-1 1-129,-4 2 0,-2-14 0,-2-4-258,3-2-387,-8-11-3741,3-23-903,0 0-516,9-6-258</inkml:trace>
  <inkml:trace contextRef="#ctx0" brushRef="#br0" timeOffset="417444.8765">8425 17222 11481,'11'62'5934,"-10"-40"-516,6 10-129,-7 1-4902,3-11-387,2 1-774,-13-4-4515,8-19 258,0 0-903,9-16 0</inkml:trace>
  <inkml:trace contextRef="#ctx0" brushRef="#br0" timeOffset="417574.8839">8466 17045 10191,'7'16'5418,"1"-2"-645,-3-2-3483,2 2-5934,2-3-387,4 1-645</inkml:trace>
  <inkml:trace contextRef="#ctx0" brushRef="#br0" timeOffset="418019.9094">8890 17251 8901,'3'-13'5418,"-13"-2"-516,-3 9-129,-18-2-4386,9 2-129,-3 6 0,0 11-258,6 8 0,6 9 0,4 2 0,9 0-129,9 2 0,4-3-129,9-5 129,-1-8 0,2-14 129,-4-6-129,-1-11 129,-6-10 0,-5-8 0,-2 6 0,-5-3 258,0 5 129,0 9 129,0 16-258,0 0 258,3 27 0,1 8 129,4 13 129,-2 18-129,3 12 0,-3-1 0,0 1-129,-2 4 0,-2-13-258,-2-6 387,0-63-774,-11 58 129,-2-64-645,7-8-3870,-12-33-1161,9-28 129,-2-15-645</inkml:trace>
  <inkml:trace contextRef="#ctx0" brushRef="#br0" timeOffset="418366.9292">9082 16595 9417,'31'88'5676,"-16"-18"-516,-4 1 0,6 20-4257,-9-3-387,1-2 0,-3 1-258,0-15 129,-2-19-129,0-14-258,-3-16 129,-1-23-129,0 0 0,11-22 0,-6-15 129,0 7-129,2 7 0,6 3 129,0 18 129,6 9-129,1 19 129,3 10-129,2 11 0,2 8 0,-1 1-516,-10-11-774,5-16-3870,-21-29-645,0 0 0,-1-42-774</inkml:trace>
  <inkml:trace contextRef="#ctx0" brushRef="#br0" timeOffset="418846.9566">10062 16929 12771,'0'-14'5418,"-4"1"-129,-6 13-258,-6 0-4773,-3 4 0,-3 6 129,3 11 0,2 10 0,7 10 0,6 3 0,5 4 0,11 9-258,9-1-129,8-9 0,8-11-129,4-7-516,-4-28-1548,5-7-3096,-8-24-387,3-18-387,-12-24-387</inkml:trace>
  <inkml:trace contextRef="#ctx0" brushRef="#br0" timeOffset="419303.9827">10306 16449 12900,'30'93'5805,"-9"-15"-516,-5 3 129,-1 8-4902,-5 10-258,-3-1 0,-1-5-129,-1-7 129,-3-19-387,2-15 129,-1-21 0,0-19 0,-3-12-129,10-29 0,-2-9 0,1-8 0,3 9 129,2-1-129,1 10 258,7 9-129,1 15 129,3 4 0,-1 9-258,0 4 258,2-2 0,-1-6 0,-2 1 0,-3-10-258,-4-16 129,-4-6 0,-5-1 0,-4-2-129,-4-5 129,-7 4-129,-7 10-129,-5 9 258,0 11-129,0 17 129,-1 10-129,7 8 129,5 15 0,6 4 0,3 2 0,11-5-258,10 1-516,-3-16-4515,16-15 258,1-11-774,6-10-258</inkml:trace>
  <inkml:trace contextRef="#ctx0" brushRef="#br0" timeOffset="419748.0081">10985 17037 11739,'17'110'5676,"-4"-53"-516,-3-16-387,-1 2-4386,-4-14-387,-1-12 129,-4-17-129,8-17-129,-4-12-129,-1-9 129,3-1 0,2-5 0,0 3 129,3 9 0,-2 13 0,3 12 129,0 7 0,0 7 129,-1 8-129,0 7 258,-3 1-258,0-4 129,-3-4 0,-5-15-129,12 1-129,-7-9 0,0-10 129,1-3-129,0-4 129,-2 2-129,1-3 129,5 14 129,-10 12-129,19 0 129,-7 8-258,3 9 258,2 14-258,2-5 129,1-1-258,-2-8-774,9-6-4257,-11-11 0,3-14-645,-9-17-129</inkml:trace>
  <inkml:trace contextRef="#ctx0" brushRef="#br0" timeOffset="419973.0211">11462 16991 8514,'23'90'5805,"-10"-52"-387,-4-4-258,3 2-2322,-3-19-3096,-9-17-1935,0 0-2838,2-30-129,-2-5-516,-2-13-258</inkml:trace>
  <inkml:trace contextRef="#ctx0" brushRef="#br0" timeOffset="420095.028">11424 16694 13158,'-5'10'5547,"5"2"-516,9 19-1032,16-12-8772,-13-2-129,7 5-387,2-11-645</inkml:trace>
  <inkml:trace contextRef="#ctx0" brushRef="#br0" timeOffset="420884.0732">11928 16862 10965,'-13'0'5289,"-10"5"0,13 6-129,-2-4-4644,3 9 0,-3 2-129,4 10-129,4-1-129,3 0-129,1 1 0,8-3 0,6-3-129,5-4 258,0-8-129,4-5-129,-1-5 129,-1-5 0,3-10-129,-5 1 129,-1-3-129,-5-3-129,-1 6 258,-4-1-129,-8 15 0,12-16 0,-12 16 0,0 0 0,0 0 0,0 9 129,0-9-129,0 24 129,0-7 0,0-7 0,0 6 129,0-3-129,0-13-129,13 19 258,-13-19-129,17 4 0,-7-4 0,-10 0 0,18-15 129,-18 15 0,14-21 0,-14 21-129,14-20 258,-14 20-258,10-6 129,-10 6-129,12 0 0,-12 0 129,17 11 0,-5-8-129,2 1 0,6-3 129,4-5 0,2-8 0,2-8 0,3-13-129,0-9 129,-1-6-129,-2-8 0,-8-9-129,-4-5 129,-8 7-129,-4 2 0,-4 6 0,-11 10 0,-2 10 0,-4 15 129,-2 14 0,-2 17 129,5 20 0,-1 9 0,5 14 0,7 12 258,5 3-258,0 5 0,9 2 0,7-9-258,1-10-129,11 2-2580,-11-21-2451,8-9 0,-4-15-645,7-13-258</inkml:trace>
  <inkml:trace contextRef="#ctx0" brushRef="#br0" timeOffset="421431.1045">12896 16619 10836,'38'102'5676,"-22"-42"-129,5 15-387,-6-2-4257,1-11-516,-7-1-258,-4-7 129,-5-24 0,0-30-129,-2-10-129,-8-26 0,-2-24 129,-1-2-258,1-22 258,2-9-387,2 12 387,7 5-258,1 12 129,13 14 0,6 17 129,9 16 0,2 17-129,1 17 0,-3 9 0,-4 10 0,-9 1 0,-8 10-129,-9-8 0,-18-10-258,-7-7-258,-16-25-1806,4-5-2967,-6-10 0,8-1-516,1-23-387</inkml:trace>
  <inkml:trace contextRef="#ctx0" brushRef="#br0" timeOffset="421724.1212">13320 16454 9030,'11'41'5418,"-11"-17"-129,-6 10-387,-11-4-4515,11 2-129,1 1-129,5 2 0,4-8 129,9-4-387,7-9 129,5-12 129,0-3-258,-3-9 0,0-15 129,-8-9-129,-4 0-129,-10-5-258,-5 7-1935,-16-8-2322,-4 8-516,-5-5-387,-1 6 0</inkml:trace>
  <inkml:trace contextRef="#ctx0" brushRef="#br0" timeOffset="421947.134">13489 15980 8385,'23'35'5547,"-14"11"-387,-4 15-258,3 18-4515,-1 0 129,-1 6-645,4 2-645,-10-15-3870,10-6-258,2-18-387,5-19-645</inkml:trace>
  <inkml:trace contextRef="#ctx0" brushRef="#br0" timeOffset="422109.1432">13739 16368 8514,'-16'-73'5676,"-9"49"-516,-3 16-129,-11 4-4257,0 4-387,-5 0-774,-4 2-774,14 27-1806,-6-8-2193,14 2-258,6-1-129</inkml:trace>
  <inkml:trace contextRef="#ctx0" brushRef="#br0" timeOffset="422671.1754">13559 16579 7353,'95'9'5160,"-52"-14"387,0-7-645,-17-23-3741,10 12-258,-16-13-516,-5 2 0,-10 0-258,-5 5 0,-7 8-258,-8 6 0,-3 15 387,1 3-258,0 17 129,3 8-258,7 17 258,5 1-129,3 4 258,11 0-129,7 2-129,3-10-129,1-10-258,-2-14-258,2-5-387,-13-26-903,8 3-1419,-18-34-129,12 8-258,-16-21 774,8 18 1290,-4-3 1290,0 2 1032,9 25 1032,-7-5 1677,15 31 129,-17-11 0,31 45-645,-24-19-903,13 19-903,-10-5-516,4 0 0,-4-8-387,-2-8 0,-3-9 129,-5-15-258,7-12-129,-6-7 129,2-12-129,1-6 0,1 3 258,4-2-129,5 4 258,1 15-129,5 10-129,0 7 129,5 7 0,1 10 0,2-1 0,-3 5-129,0-7-129,-1-11-129,-2-3-645,-14-29-3870,4-3-387,-9-21-387,-2-3-774</inkml:trace>
  <inkml:trace contextRef="#ctx0" brushRef="#br0" timeOffset="423066.1977">14452 15785 9159,'8'59'5934,"-8"-6"-645,0 4-129,0 18-4644,0 5 0,0 2-258,0-3 0,1-10-258,7 1-258,-6-28-2580,11-5-2193,-3-21-387,9-16-516,-6-13-129</inkml:trace>
  <inkml:trace contextRef="#ctx0" brushRef="#br0" timeOffset="423210.2063">14601 16159 9159,'-41'0'5547,"12"7"-258,-13 4-387,-5-2-4773,-1 7-516,-6-12-2967,9 5-1677,7 1-387,13-1-387</inkml:trace>
  <inkml:trace contextRef="#ctx0" brushRef="#br0" timeOffset="423383.2162">14638 16252 5547,'11'32'5418,"-11"-19"-1548,-3 3-3870,3 5-2451,0-7-2967,0-14-387</inkml:trace>
  <inkml:trace contextRef="#ctx0" brushRef="#br0" timeOffset="424051.2544">14895 16113 6063,'7'15'5676,"-6"-4"-516,-1 1-387,0 7-3870,-4-7-258,3 8-129,-6 0 0,3 3 129,-1-3-258,5 6 129,-1-5-387,1-1 129,5-2 0,4-2-129,3-8-258,1-7 129,0-1-129,0-6 0,-2-5 0,-3-4 258,-1-6-387,-6-5 129,-1 1 129,0 5-258,-1 0 387,-6 5-258,3 0 258,4 15-258,0 0 129,0 0 129,0 0 0,0 6 0,4 6-129,7-1 129,1 2 0,6-4 0,3-6 0,4-2-129,3-1 0,2-9 0,6-12 0,-1-4-258,1-15 258,-3-11-258,-4-11 129,-9-7 0,-6-5 129,-9-2-129,-6 6 0,-12 6 129,-11 12-129,-5 18 129,-5 22 129,2 12-129,-1 16 0,8 26 129,7 10 0,9 11 258,9 6-258,6 3 258,13-2-387,7-1 387,4-13-516,2-10-129,7 3-2322,-11-27-2451,-2-11-516,-12-12-258,-5-17-387</inkml:trace>
  <inkml:trace contextRef="#ctx0" brushRef="#br0" timeOffset="424168.2611">14995 15794 5160,'-89'-43'5805,"57"36"-1032,16 17-4515,3 21-3741,1-12-903,7 6-1161</inkml:trace>
  <inkml:trace contextRef="#ctx0" brushRef="#br0" timeOffset="424751.2944">13546 17473 10320,'5'93'5934,"6"-61"-774,10-11 258,-2-9-4644,7-15-387,-4-19 0,2-5-516,-4-20 258,-3 2-129,-7-15 0,-7 15 0,-3-4 0,-13 17-129,-3 12 258,-5 11 0,1 9-129,-5 20 0,9 26 0,2 0 258,2 8-129,9-2 0,3 19 129,4-8-387,11 0 0,-1-12-774,-14-51-4128,49 63-387,-23-53-387,-2-10-387</inkml:trace>
  <inkml:trace contextRef="#ctx0" brushRef="#br0" timeOffset="425839.3565">13894 17274 9159,'17'78'5418,"-9"-24"129,-5 36-387,6-30-4386,-9-1 129,3-4-387,-3-7 0,1-15 129,3-13-516,-4-20 0,16-44-258,-7 21 129,3-19-387,1-3 129,3-4 0,0 8-129,0 8 387,1 19 0,3 3 129,-2 11-129,2 10 0,2 12 258,1-4-258,0 10 129,2-16 0,2-1-129,-3-11-129,-1-12 129,-3-19 0,-4-9 0,-7 1 0,-6-15-129,-3 19 0,-8-4 0,-8 14 129,-2 10 0,-1 18 0,-1 12-129,7 14 129,4 9 0,5 28-129,4-18-129,8-1 0,5-6-516,12 2 0,-4-20-516,12-9-387,-13-12 0,14-29 258,-15-1 0,10-4 387,-11-3 516,-1-14 774,3 13 645,-12 5 387,13 17 129,-21 14 129,21 9 129,-17 7 0,8 24-645,-8 5-258,1 13-129,-1-17 0,-1-1-516,-3-5 0,0-35 0,0 0-258,9-5 258,-1-20-129,4-29-129,4 18-129,2-9 129,6-8 129,1 9-129,8 15 129,-4 8-129,7-1 129,-5 22-129,5-12 0,-5 8 129,1 4-258,-3 0 129,-4-3 0,-2-8 0,-4-1 0,-4-8 0,-3 3 129,-6-1 0,-4-2 258,-4 1-258,-12 10 129,-3 1 0,-6 6-129,0 6 129,-5 15 0,4-1-129,4 10 129,3-1 0,8 5-129,5-4 129,4-6-258,4-3 129,9-8 0,0-4 0,3-10-129,0-3 129,1-9-129,0 2 258,-2 4-129,-2 9 387,-3 3-387,0 12 258,-3 21-129,-1 7 258,-1 18 0,1 36-774,-4-5 903,-2-12-387,0 6 387,0-15-387,-7-12 129,-3-7-258,10-52 129,0 0 516,0 0-516,-56-7-387,56 7-645,-38-69-4128,28 20-516,-1-1-387,10-15-129</inkml:trace>
  <inkml:trace contextRef="#ctx0" brushRef="#br0" timeOffset="426342.3854">15187 17153 9417,'1'39'5676,"0"-12"-387,1-13-258,4 9-4386,-6-23-129,16 14-258,-16-14-129,21 0 0,-5-3-129,1-8-129,4-2 0,0-1 129,2-1-129,-2 10 258,-3 5 0,-1 5 0,-2 12 129,-2 9-129,-3 10 0,-2 9 129,-2 12-129,2 19 129,-3 2 387,-1 1-258,-4 16 0,1-19-129,-1 11-129,0-16 0,-4-4 129,4-67-258,-17 64-258,17-64-387,0 0 645,0 0 129,0 0 258,-51-76 129,48 29-387,3 2 129,0 1-258,0 44 516,31-61-645,-11 38-1419,14 19-4128,-34 4-258,85-1 258,-25-5-903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31T17:32:29.475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2485 3504 129,'0'0'3483,"0"0"129,0 0-387,0 0-2967,0 0-129,0 0 129,0 0-129,0 0 387,0 0 129,13-9 129,-3 9 129,-10 0-258,20-7 129,-10-1-129,5 7 129,-3-8-387,3 5-129,-2-3 0,3-1-129,-1 2 0,5 2-129,0-2 0,2 4 129,6 2 129,0 0-258,2 0 258,3 5-129,-1 0 129,2-3-129,0-2 129,1 0 0,-1 0-129,1-3 129,1-7-129,4 6 0,0 0-129,1 0 0,3 1 129,-1 2-129,2-3 129,0 1 0,-3 2-129,3-2 129,-3-5 0,-2 0-129,-1-1 129,2 2-129,-4-1 0,3 0 129,-2 0-129,3 0 129,1 2-129,2 6 0,2-4 129,1 1-129,4 0 0,1 1 0,-1 2 0,3-2 0,1 0 129,0 0-129,-1-2 0,3 3 0,2-1 258,1 1-258,0-2 0,2 3 0,0 0 129,3 6-129,-1 2 0,2 0 129,-1 2 0,-2 2 0,3-2 0,0-3 0,3-2 0,1 0 0,-3-5 129,0 3-129,3-3 0,-3 0 0,1 0 0,0 0 0,-3 0 0,2 0 0,3 0-129,-3-2 129,-4-3 0,2-1-129,-2-2 0,-2-1 258,0-3-258,-3-1 129,0 2-258,1 3 129,4 2 129,3 1-129,1 2 129,2 0-129,0 3-129,1 0 258,-1 0 0,-1 0-129,-5 0 129,2 0-129,-2 0 0,1 0 129,0-4-129,0 1 0,2 2 0,-1 1 0,1 0 0,1 0 129,-1 0 0,0 2-129,0 2 129,1-2 0,-1-2 0,0 0-129,1-2 129,-1-1 0,-1-1 0,0 0-129,-2-3 0,-1 2 0,0 1 0,1 3 0,2 0 0,1 0 0,1 1-129,2 0 129,-1 0 0,-1 1 0,2-1 0,-6 2 0,2-2 0,-5 0 0,1 0 0,-2 0-129,0 0 258,1 0-129,-4 0 0,0 0 0,0 3 0,-4-1 0,1-1 0,-3 0 0,-4 1 0,-1-1-129,-3-1 258,-1 0-129,-1-4 0,1 1-129,-3 0 258,2 2 0,1-2 0,-2 3 0,2 0 0,1 1 129,-4 2 0,1 2 0,-3-1 0,-2 1-129,-7-1 129,0 2-129,-6-2 0,-4-1-129,-4-1 0,-13-2-129,16 8-387,-16-8-387,6 19-4257,-6-19 129,-6 28-645,-1-15-516</inkml:trace>
  <inkml:trace contextRef="#ctx0" brushRef="#br0" timeOffset="1427.0815">4204 2289 8901,'0'10'5160,"0"-10"-258,9 11 129,-9-11-3870,11 1 129,-11-1-774,13-2 0,-13 2-129,15-20 0,-7 8-258,-1-5 129,1 0-129,0-5 0,-5 2 0,2-2-129,-5-2 0,0-3 0,-4-3-129,-5-1 129,-3 8-129,-2 6 0,-2 0 0,-2 6 129,0 6-129,0 7 129,1 9-129,4 8 129,2 2 0,5 3 0,4 8 129,2 4-129,4 4 129,6-3-387,5 7 387,4-2-258,0-4 258,0-3-387,0-4 258,1-5-387,-4-6 387,-4-2-258,5-4-774,-17-14-3870,8 7 0,-8-7-387,13-14-516</inkml:trace>
  <inkml:trace contextRef="#ctx0" brushRef="#br0" timeOffset="1795.1025">4444 2089 11481,'45'42'5160,"-23"-13"-258,6 17 0,-11-7-4257,10 4-516,-10-5 258,-3-8-516,-7-9 387,2-5-387,-9-16 129,0 0-387,4-22 516,-4-7 258,0-8-258,4 1 258,1 2-258,2 1 258,1 2-258,4 12 258,2 15-258,2 7-129,5 17 129,-1 8 0,2 3-129,-4 1-387,0 7 129,-8-16-1032,9 2-3225,-19-25-774,14 10 129,-12-22-387</inkml:trace>
  <inkml:trace contextRef="#ctx0" brushRef="#br0" timeOffset="2558.1461">4964 1926 11868,'17'0'5418,"-17"0"-645,-12 6 129,12 8-4257,-8 8-258,-4 11 129,-1-4-129,3 0 129,3 5-387,7 2 0,1-3 0,11-5-129,6-6 0,5-11 0,2-7-129,4-4 0,0-11 0,-1-8 0,-5-6 129,-4-16 0,-2-10 0,-9 0 258,-7-18-258,-1-3 258,-9-6-129,-5 3 258,-1 6 129,-2 9-645,17 60 645,-32-88-774,32 88 387,-22-27 0,14 39 0,4 10 0,4 9-387,0 18 516,3 2-645,6 16 516,3 4-129,5 5-258,4-14 129,3 4-129,3-7 258,5-11 0,-2-11 0,2-12 129,0-7-387,-4-6 129,-2-12 0,-4-8-129,-5-11 129,-7-4-129,-2-5 129,-6 2-258,-2-8 258,0 4 0,-5 12 129,2 5 0,3 13 0,0 0 129,-5 17-129,5 7 0,8 14 0,8-2 129,3 2-129,5 2 0,3-7 0,3-5 129,0-9-129,3-8 129,-6-9-129,-5-6 0,-9-13 0,-6-4 0,-7-8 0,-10-7-129,-14 2 258,-7 2-258,-7 2 129,-6 9-129,2 2-387,-5 1-903,14 18-3225,-3 0 0,19 12-645,5-1 0</inkml:trace>
  <inkml:trace contextRef="#ctx0" brushRef="#br0" timeOffset="2983.1705">5755 1620 13158,'9'-42'5676,"-9"42"-774,15 12 0,-2 19-4128,-1 15-129,5 7-387,0 26 0,4 21-258,1-18-387,-2 3 258,0-16 129,-4-10-387,1-10-129,-8-28-387,11-12-3870,-20-18 0,7-12-516,-7-28 0</inkml:trace>
  <inkml:trace contextRef="#ctx0" brushRef="#br0" timeOffset="3140.1795">5963 1876 11868,'-14'-18'5547,"2"18"-645,-9 3 0,5 20-3354,-9-4-903,1-1-387,-6-2-258,-2-9-387,9 2-1548,-1-9-2580,9-1-516,2-16-387,13-4-258</inkml:trace>
  <inkml:trace contextRef="#ctx0" brushRef="#br0" timeOffset="3928.2245">5920 1383 13932,'42'62'4773,"-13"-11"516,-7 9-387,7 15-4257,-7 4-258,1 4 129,-3-6-645,-3-1 129,-1-12 0,-3-8-258,-2-8 258,-3-18-129,-3-13 129,-5-17-129,0 0 0,8-9 0,-6-9 0,3-2-129,2 4 129,4-1 129,2 12 0,4 5 0,3 5 0,4 7 0,1 2 129,-1-1-129,-2-4 129,-1-8-258,-4-10 129,-2-10-129,-6-9 129,-9-9-129,0-1 0,-1 6 258,-11 0-258,-3 13 0,-3 9 129,-1 6-129,5 12 129,1 17 0,3 9 0,9 4-129,1 10 129,12-2 258,5 2-129,7-6 0,2-7-129,5-9-387,0-7 387,-2-8-129,-1-11 0,-4-9-129,-5-9 0,-5-6 0,-6-4 129,-6-5 258,-2 4-129,0 7-129,-3 4 258,3 18 129,0 0-129,0 0 129,0 18 0,10 10 0,-2-1-129,4-4-258,-1-1 258,-1-6 0,-10-16 0,17 15-129,-17-15 129,12-13-129,-10-7 129,1 1 258,2-5-258,2 3-258,1-2 129,1 0 129,4 0-129,-1 9 0,6-1 0,-1 0-387,3 5-258,-8-13-1161,9 19-3096,-6-14 129,3 10-774,-6-10-129</inkml:trace>
  <inkml:trace contextRef="#ctx0" brushRef="#br0" timeOffset="4507.2576">6950 1914 9417,'17'64'5418,"0"-23"-516,-4 5 129,8 10-2967,-5-10-1677,-1-4 0,-6-13-258,0-11-129,-9-18-129,0 0 0,0-23 0,-9-11-129,1-6 258,0 1-258,0-1 258,3-2-129,2 10 258,3 15-129,0 17 129,11-2 0,-2 11-129,6 7 258,-2 11 0,0 1-258,0-2 129,-1-9-129,-2-6 129,-10-11-258,12 0 0,-10-11 0,-1-16 129,-1 0-129,0-1 258,0 4-129,4 0 129,1 11 0,-5 13 129,16 0-129,-4 19 129,2 2-129,1 7 0,-2-4 0,0 1-258,-2-8-258,1-1-903,-12-16-3225,0 0-387,8-17-129,-3 0-645</inkml:trace>
  <inkml:trace contextRef="#ctx0" brushRef="#br0" timeOffset="4663.2667">7336 2028 12255,'32'64'5289,"-15"-37"-645,-5-9-129,1-8-4773,0-1-3870,-13-9-258,4-10-516,-4-12-387</inkml:trace>
  <inkml:trace contextRef="#ctx0" brushRef="#br0" timeOffset="4959.2833">7604 1948 9933,'39'3'4902,"-27"-4"-258,-12 1-129,12-6-3741,-12 6-129,0 0 0,-5 6-258,1 10-129,-1 0 129,1 8-129,0-3 129,2 9 0,2-6-129,4 4 0,7-6 0,9-4 0,0 0 0,6-8-387,2 0-645,-6-10-3741,7 0-387,-8-21 0,-1 4-774</inkml:trace>
  <inkml:trace contextRef="#ctx0" brushRef="#br0" timeOffset="5116.2926">7484 1685 15996,'-37'17'5418,"37"2"0,5-2-645,-2-7-5418,11-10-3870,-14 0-645,0-18-129,-5-8-645</inkml:trace>
  <inkml:trace contextRef="#ctx0" brushRef="#br0" timeOffset="6877.3932">11511 3470 7482,'0'43'5031,"0"-28"-387,2-2-258,-2-13-4257,0 0 129,0-8 0,0-9-129,5 0 129,7 6 0,6 0 0,7 4 0,6 3 129,10 7 129,2 2 0,3 6-129,-1-10 0,4-1 0,-7-5-258,0-5 129,-2-4-258,-1-2 0,1-5 0,2 4 0,5 4 0,4 5 0,3 0 129,3 3-258,3 1 387,3 4-258,1-2 129,-1 0 0,-5-4 0,1-2 0,-5-3 0,-1 0 0,1-2 0,3 0 0,-2 1-129,3 3 0,3 6 0,5 3 0,0 0 0,1 7 0,-1 5 0,-1-3 129,1 1 0,-2-3-129,-2-6 129,2-1-129,-1 0 0,-2-1 0,0-3 0,1 2-129,1 2 258,0 0-129,3 4 0,1 10 0,4 0 0,2-1 0,-1 0 0,1-2 129,-1-5-258,-2-3 129,1-3 0,-3-7 0,-5-3 0,2 0-129,1-1 129,2 4 0,1 1 0,0 2 0,1 4 0,0 9 0,0-7 0,-3 3 0,-2-4-129,-3-1 129,-1 0-129,-2 0 129,2-8-129,-2-1 129,-1 6 0,3 0 0,-1 0 0,2 3 0,0 0 0,0 3-129,2 4 129,-1 3 0,1-4-129,2 1 0,0 2 129,2-2 0,-4-1 0,2 5 0,1-4 0,-1 1 0,-1 3-129,-2 1 129,2-2 0,1-2 0,0-1-129,0-3 129,-2-1 0,0-3 129,-1 0-258,2-2 129,-1 0 0,-4-3 0,-1 0-129,2 1 129,2 2 0,0 1 0,3-5 0,-4 4 0,4 0 0,-4-3 0,0-2 129,-3 1-129,-1-1 0,-5 1 129,1 2-129,-4-4 0,3 2 0,0 2 0,-2 2 0,-1 1 0,3-2 0,-4 0 0,-2 2-129,-3-4 129,-3-1-516,-11-16-1161,0 12-3354,-14-16-129,-1 2-387,-14-15-645</inkml:trace>
  <inkml:trace contextRef="#ctx0" brushRef="#br0" timeOffset="9426.539">13170 2205 8256,'12'14'5289,"6"-8"-258,-18-6-258,28 9-3870,-28-9-129,21 0 387,-21 0-645,20-15-258,-12-2 0,0-6 387,-3 1-516,-2-5 387,-3 3-387,-2-2-129,-8 3 129,-2 10-129,-3 6 129,-3 7-129,0 0 0,0 11 129,0 11 0,4 8 129,3 2-258,5 6-129,4-2 258,2 1-387,8 1 387,4-4-387,5-8 0,0-4-645,8-2-516,-6-16-3612,11 4 129,-5-9-645,7-9-516</inkml:trace>
  <inkml:trace contextRef="#ctx0" brushRef="#br0" timeOffset="9632.5507">13627 2067 12384,'27'-3'5418,"-27"3"-129,12 23-387,-16-5-4257,-2 4 129,-9 2-387,-2 10-516,-3-5 129,-1-4-645,3 7 129,-1-12-1161,16 12-3225,-6-15-516,12 0-129,-3-17-387</inkml:trace>
  <inkml:trace contextRef="#ctx0" brushRef="#br0" timeOffset="9811.5612">13711 2324 10320,'6'-10'5547,"-6"-3"-387,0 13 0,-31-16-4257,11 11 387,-10-8-645,-3-3 129,0 2-645,-3-4 258,7 1-774,-1-1-258,17 7-4257,-6-8 0,19 19-645,-4-16 0</inkml:trace>
  <inkml:trace contextRef="#ctx0" brushRef="#br0" timeOffset="10135.5797">13839 2062 11352,'14'19'5547,"-11"5"-774,-5 1 258,0 7-4773,-8 0 129,2 4-387,1-3 129,2-4-387,5-2 258,5-11-516,8-6 516,6-9 0,3-1 0,3-13-129,-1-1 0,-7-3 0,-2-8 129,-9 4 258,-6-2-516,-9 2 258,-8 4-1032,-19-2-3225,7 4-516,-5-2 258,5 9-1290</inkml:trace>
  <inkml:trace contextRef="#ctx0" brushRef="#br0" timeOffset="10402.5949">14074 1710 11868,'20'29'5289,"-18"3"-387,7 22-258,-5 2-4128,7 13 129,-7 0-258,4 1-774,-3-6 516,1-4-903,4-11 387,-4-17-1032,9-5-1935,-15-27-1806,23 0 0,-12-12-516,2-15 258</inkml:trace>
  <inkml:trace contextRef="#ctx0" brushRef="#br0" timeOffset="10548.6033">14262 2101 9804,'-5'-42'5547,"-12"23"-516,-2 17-129,-18 2-3612,8 0-258,-9 0-258,1 1-387,-2 1-645,-1-3-645,16 1-3999,-2-5 129,17 1-645,9 4-129</inkml:trace>
  <inkml:trace contextRef="#ctx0" brushRef="#br0" timeOffset="11326.6478">14303 1709 11481,'14'85'5031,"-7"-36"-387,5 10 0,-3 8-3870,6 3-129,-11-11 129,6-1-1032,-1-9 516,-2-12-387,0-11 258,-2-12-516,-5-14 516,12-4-129,-7-12-258,3-4 645,-1-2-387,1-4 258,3 5-258,2 7 387,2 10-258,1 4-129,5 5 0,-2 8 129,0 1-129,1 1-387,0-8 516,0-3-129,-2-5 0,-5-17 0,-2-5-129,-3-6 0,-4-1 129,-3-6 258,-2 9-387,-10 7 129,-2 6-129,-3 11 129,-1 8 0,1 12 0,4 8 0,3 12 129,7-4-129,2 3 129,11-3 0,2-1-645,6-11 387,5-5-516,2-8 258,1-8-645,0 0 258,-5-13 0,2-3-129,-8-3 645,1 2-129,-5-5 516,-5 7-129,-7 15 645,9-8-129,-9 8-516,9 15 774,-2 7-645,-5-3 387,5 8-516,-4-8 387,3-1-516,-6-18 258,0 0 129,0 0-129,13-15 387,-7-4-387,3-4 387,-1-2-387,4 7 258,1-1-387,4-1 387,3 8-516,-3-1-129,7 6-258,-7-7-1032,8 12-3354,-7-13 387,6 8-1032,-8-5 129</inkml:trace>
  <inkml:trace contextRef="#ctx0" brushRef="#br0" timeOffset="11858.6782">15213 2038 9546,'1'64'5031,"7"-24"-903,-2 2 387,4-2-4257,-6-12 129,4-2-516,-7-15 258,-1-11-645,3-7 516,-3-16 258,0-9-387,0-3 387,-3 3-258,3-7 387,0 10-387,3 14 645,-3 15-516,18 0 0,-6 7 0,4 15 129,-3 1-129,4 1 129,-5 2-129,0-10-387,-1-4 387,-11-12-129,13 1 0,-13-1 0,5-21 0,-2 6-129,-1-9 129,1 10 387,2-1-387,-1 5 0,-4 10 129,12-7 0,-12 7 0,12 11-129,-8 1 129,4-1-129,-8-11-129,9 18-258,-2-7-903,-7-11-3096,0 0-387,14-3-129,-3 2-774</inkml:trace>
  <inkml:trace contextRef="#ctx0" brushRef="#br0" timeOffset="12028.688">15577 2051 8643,'25'47'4515,"-17"-29"-129,-1-3-774,-1 2-4515,-6-17-2709,7 13-645,-7-13-129,10-4-645</inkml:trace>
  <inkml:trace contextRef="#ctx0" brushRef="#br0" timeOffset="12326.7049">15830 1985 5805,'28'1'4644,"-19"-1"258,-9 0-774,12-13-2193,-12 13-1161,0 0-258,-3 12 0,-7 0-258,-2 3 129,0 6-129,0 8 258,4 0-258,2 1 129,3 3-258,3 0-258,8-3 258,5 2-387,3-7 387,4 0-516,2-7 258,-1-4-645,-1-4 0,-20-10-3096,25 0-903,-16-14-258,-2 1-516</inkml:trace>
  <inkml:trace contextRef="#ctx0" brushRef="#br0" timeOffset="12484.7141">15743 1860 9030,'-5'20'5031,"5"-4"-387,0-16-516,17 14-5805,-17-14-2838,0 0-258,0 0-387</inkml:trace>
  <inkml:trace contextRef="#ctx0" brushRef="#br0" timeOffset="81931.6861">1067 8257 10965,'0'-12'5805,"0"12"-387,6 19-129,-6-5-3999,2 14-516,-2 0-258,1 12-129,-1 5 129,0 10-258,0 8 0,1 9 0,1 0 0,3 7-129,-3 0 0,3-3 129,1-4-258,-4-5 0,2-12 0,-1-9-258,0-9 0,-3-14-258,4-2-645,-9-21-3225,5 0-1290,0-5-129,2-11-387</inkml:trace>
  <inkml:trace contextRef="#ctx0" brushRef="#br0" timeOffset="82399.7127">1275 8225 12771,'24'3'5676,"-14"13"-387,1 12-129,-4-1-4386,2 13-258,-4 9-129,4 11-258,-2 9 129,1 0 0,-3 3 0,6 1-129,-1-5-129,-1-3 129,2-11-129,0-9 0,-1-14 129,-2-8-258,0-5 0,-8-18 0,0 0 0,0 0-258,0 0 258,8-9-129,-8 9 0,-4-20 129,-5 3 258,-5 0-129,-5 3 258,-2-1 0,-8-2-129,-3-4 129,-4 5-129,-1-4 0,2 8-129,3 1-129,6 2-129,-1-4-387,18 18-3225,-1-2-1548,10-3-129,0 14-516,12-6-258</inkml:trace>
  <inkml:trace contextRef="#ctx0" brushRef="#br0" timeOffset="82795.7355">1908 8597 10191,'15'1'5547,"-15"-1"-129,0 0 0,-11 0-4128,11 0-258,-29 1-387,9 5-129,-6-1-129,1 1-129,-1-1-129,1 1-258,6 0-516,-6-8-1935,16 2-2709,-1 0-129,10 0-645,0-10-258</inkml:trace>
  <inkml:trace contextRef="#ctx0" brushRef="#br0" timeOffset="83570.7799">2219 8177 9417,'0'0'5676,"0"24"-387,2-3-129,6 13-3999,-8 0-387,2 12-129,-2 3 0,3 3-258,-3 1 129,1 2-258,2 0 0,2 4-129,-1 0 129,4-11 0,0-7-258,1-3-129,-2-5-258,-2-17-387,7 7-1419,-12-23-3096,10-1-258,-7-15-516,4-6-258</inkml:trace>
  <inkml:trace contextRef="#ctx0" brushRef="#br0" timeOffset="84042.8067">2411 8225 4128,'14'-25'5418,"-14"25"-129,16 2-258,-4 25-2064,-6-6-1419,13 22-258,-7 4-516,9 18 0,-4 2-258,5 10-129,-3-1 0,4 5-129,-4-8 0,1-1-129,-3-14-129,-5-13 0,0-9-129,-4-14-129,-3-8-129,-5-14 0,0-14-129,0-15 129,-4-2-129,-4-7 129,4-7 258,-5 4 0,4-2 129,-2 12 129,0 6 129,1 10 0,-5 1 258,-2 13-129,-5-1-129,-5 2 129,-6 3-129,0 1 0,-9-4-129,2-8-129,2 0-129,-5-6-387,13 1-4515,-7-6-258,6 5-387,2 1-387</inkml:trace>
  <inkml:trace contextRef="#ctx0" brushRef="#br0" timeOffset="84986.8608">1338 10522 7482,'1'-32'5289,"-1"32"-387,-8-14 129,8 14-3483,-14 7-516,8 15-129,-11-3-129,6 18-129,-5 4-258,6 13 129,-1 1-129,8 5-129,2-2 0,1 0-129,7 0 0,7-7-129,5-14 129,3-7 0,6-11-129,2-12 0,2-9 0,0-18-129,0-17 129,0-12 0,-3-4 0,-5-3 0,-7-8 129,-9-2 0,-7 3 0,-3 5 0,-13 2 0,-10 13 0,-4 3 0,-6 12 0,-1 13-129,0 10-129,2 7 0,3 11-258,8 16-387,-5-10-1548,15 16-3096,5-6 0,8-3-387,0-6-387</inkml:trace>
  <inkml:trace contextRef="#ctx0" brushRef="#br0" timeOffset="85335.8809">2200 10400 7482,'0'0'5934,"0"0"-387,-11 0-129,-1 19-2322,-11-16-2193,0 10-258,-7-7 0,-2 4-258,-5 1-129,0 3-258,4-2-258,2-12-516,12 4-4386,-4-4-129,8 2-387,6-1-258</inkml:trace>
  <inkml:trace contextRef="#ctx0" brushRef="#br0" timeOffset="85600.8959">2263 10678 10707,'9'18'5547,"-9"-18"-129,-17 13 0,-8-13-4257,1 8-516,-11-2 0,3 3-129,-5-2-129,5 0-258,2 0 0,5 3-258,9 2-516,-5-9-3999,21-3-645,-5 11-516,5-11-129</inkml:trace>
  <inkml:trace contextRef="#ctx0" brushRef="#br0" timeOffset="86046.9216">2714 10313 8643,'25'-11'5547,"-25"11"-258,13 7-387,-13-7-3612,0 33-387,-4-12-258,-1 15-258,-4 0 0,1 5 0,0 5-258,4 3 129,2 1-258,2-3 129,9-4-258,5-8 258,7-7 0,3-10-129,4-11 129,3-7 0,1-17 129,-3-6-129,0-8 129,-6-1 0,-8-9-258,-4 0 129,-11 0 0,-11 4-258,-10 6 0,-9 0-387,-3 17-1290,-9-5-3354,2 12-258,-1 6-387,7 1-516</inkml:trace>
  <inkml:trace contextRef="#ctx0" brushRef="#br0" timeOffset="87899.0274">3652 9438 8127,'-8'18'5676,"8"-18"-129,-3 15-129,-8-15-3999,11 0-129,0 0-258,0 0-258,0 0-129,0 0-258,7 0-129,-7 0-129,18-14 129,-3 4-129,1 1 129,5-2-258,0 3 129,6-1-129,0 0 258,3 3-258,5-1 129,3 0-129,0 3 0,7 0 129,-1-3-129,3 2 0,-1-2 0,2-3 129,-1 1-129,1 5 0,-4 1 0,3-2-129,-1 5 258,-1 0-129,-3 0 0,0 6 0,-5 1 0,-4 3 129,-3-6 0,-6 4-129,-6-5 0,-6 1 0,-12-4 0,15 4 0,-15-4 0,0 0-129,0 0 129,0 0 0,0 0 0,0 12 0,0-12-129,0 0 258,-7 14 0,7-14-129,-10 20 0,3-8 0,4 1 0,-2 1-129,0 3 129,1-3 129,0-2-387,1 1 387,3-13-129,-3 11 0,3-11 0,0 0 129,0 0-129,0 0 0,0 0 0,0 0 0,0 0 0,10-3 0,-1-5 129,4-2-129,3 0 0,3-5 0,2-4 129,0-2-258,-1 1 129,-3 0 0,-1 2-129,-2 1 129,-4 0 0,-4 3-129,0-2 129,-5 6 0,-1-4-129,0 2 129,-3 0-129,-8-1 129,-2-3 0,-4 2 0,-6 0 0,0-1 129,-6 3-129,1 3 129,2-1-129,-2 3 0,2 2 0,5-1 0,2 5-129,3 1-258,4 0 0,-1-5-774,13 5-4128,-9-12-645,9 12-129,-7-20-774</inkml:trace>
  <inkml:trace contextRef="#ctx0" brushRef="#br0" timeOffset="90131.1552">5576 8883 10320,'11'71'5805,"-3"-17"-387,-1 3 129,5 10-4773,-11-5-129,2 7-129,-3-7 0,0-4-258,0-4 0,0-11 0,0-8-258,-3-10-129,4-1-516,-1-24-258,16 11-1935,-4-25-2709,4-13-258,-1-10-258,6-7-516</inkml:trace>
  <inkml:trace contextRef="#ctx0" brushRef="#br0" timeOffset="90451.1735">5830 8935 8901,'11'-16'5676,"7"16"-129,-6 12-129,4 18-4515,-10 4-129,5 17-387,-4 4-258,-1 11 0,-1 2 0,-2 1-129,-1-7 129,0-9-129,-1-11 129,-1-12-129,2-20 0,-2-10 0,0-22-129,-3-14 258,-8-7-258,-3-7 129,-7 1-129,-4 1 258,-2 11-258,-3 7 258,1 15-258,0 9-258,9 13-258,-7-4-1548,12 16-2967,5 2-387,9-3-387,1-2-258</inkml:trace>
  <inkml:trace contextRef="#ctx0" brushRef="#br0" timeOffset="90879.198">6297 9151 8643,'-13'23'5934,"13"-11"-258,0-12-129,0 0-4257,5 1-387,7 1-129,1-5-258,8-2-129,2-1-129,6 3-129,2 0 0,6 2-258,0 1 258,-1 0-258,-2 0 129,-6 0-387,0 6-645,-15-7-3741,5 0-645,-7-9-645,-1-2-258</inkml:trace>
  <inkml:trace contextRef="#ctx0" brushRef="#br0" timeOffset="91314.2227">7067 8947 8901,'3'24'5418,"-6"-8"-129,-6 5-258,-6 0-4644,6 5 0,-1 1 0,3 8 129,2-1-129,5 2-129,6-7 129,10 0-258,7-7 258,7-2-258,5-7 129,5-6-258,1-7 129,-3 0 0,-1-3-129,-4-9 129,-8-4-129,-8-3 129,-9-3-258,-8-2 258,-13-1-129,-9-5 0,-6 1-258,-8-3-387,6 18-1032,-7-8-3741,8 10 129,4 0-903,13 6 0</inkml:trace>
  <inkml:trace contextRef="#ctx0" brushRef="#br0" timeOffset="91692.2444">8114 9041 8127,'0'0'5676,"0"0"-258,-16 9-387,-2-3-4386,-15-6 0,3 0-129,-10 0 0,3 4-258,2 3-516,2-5-129,10 12-2064,3-8-2709,7 1-258,13-7-387,0 0-387</inkml:trace>
  <inkml:trace contextRef="#ctx0" brushRef="#br0" timeOffset="92098.2674">8536 8826 7353,'0'12'5547,"-6"4"-387,-2 8-129,-9 1-4386,6 12 0,-6-1-129,6 5 0,1 1-387,4-4 0,6 0 0,4-5 0,11-11-129,7-7 258,5-9-129,3-6-129,-1-12 129,0-7 0,-4-5-129,-3-8 129,-7-1-129,-8 1-129,-7 4 0,-10 3 129,-8 7-258,-10 0-387,2 18-2064,-11-6-2322,4 6-387,3 0-258,5 4-129</inkml:trace>
  <inkml:trace contextRef="#ctx0" brushRef="#br0" timeOffset="92453.288">9271 8914 7611,'13'14'5547,"-13"-14"-258,6 11-387,-6-11-4128,-9 6 0,-5-5-387,-10-1-129,-1 0 0,-3-1-129,-1-1-129,3 2-516,-4-4-1548,11 4-2838,5 3-516,14-3-258,-3 19-516</inkml:trace>
  <inkml:trace contextRef="#ctx0" brushRef="#br0" timeOffset="92864.3114">9705 8543 6966,'-4'42'5547,"0"-10"-258,-2 9-129,-3 2-4386,4 15 129,-8-13-387,5 12 129,-4-4-387,8-8 0,-4-5-129,6-8-387,2 1-645,-6-16-3870,9-3-387,-3-14-645,17-4-129</inkml:trace>
  <inkml:trace contextRef="#ctx0" brushRef="#br0" timeOffset="93197.3306">9863 8514 5160,'5'50'5676,"-5"-18"-387,0 6-258,0-8-3612,0 17-258,-5-5-129,1 11-258,-4-6-258,4 3 0,-1-4-258,2-1 0,2-8-129,1-5 129,0-6-258,0-11-258,1 2-387,-1-17-129,0 0-1032,0 0-2580,8-11-903,-5-3-645,3 0-129</inkml:trace>
  <inkml:trace contextRef="#ctx0" brushRef="#br0" timeOffset="93361.3399">9875 9003 4386,'0'-15'5547,"-4"4"-387,-9 3-2451,13 8-258,-22 0-1032,12 12 0,-14-12-516,6 4-258,-7-1-258,2-1-258,3 2-516,-7-4-3612,10-2-1032,2-1-516,15 3-387</inkml:trace>
  <inkml:trace contextRef="#ctx0" brushRef="#br0" timeOffset="104928.0014">740 11510 8127,'3'11'5031,"-1"5"-258,-2-16-129,9 24-4128,-9-10 129,3 9-387,-3-2 387,5 11-258,-4 0 129,5 9-258,-1 1 258,3 8-258,1 2-129,3 3 129,0-2-129,1 2 0,0-6 0,2-3 0,-2-7 0,1 0 0,1-10 0,1-4 0,4-3 0,2-1 0,5-4 129,4 1-129,2-5 0,7-1 129,1-4 0,2 3 0,-1-5 0,3 3 0,0-8-258,1 3 258,-1-4-258,5 0 258,0-2-129,5-2-129,5-1 129,3 2 0,3 1 0,0 0 0,1 2-129,1 0 0,-1 0 258,-3 0-258,-3-2 0,1 1 129,0 1-129,0 0 0,0 3 0,0 5 0,0 4-129,-1 2 0,-6 3 258,-1 0-258,-5 1 129,-7 0 129,-5-1-129,-7-4 0,-5-2 0,-5-2 0,0-1 0,-6-1 0,0-3 0,-3 2-129,0-1 129,1 2 0,-3 1 0,3-1 0,0 1-129,-3 2 258,-9-10-129,19 15 0,-19-15 0,18 7 0,-6-5 0,-3-1 129,6-1-129,-1-1 0,3-8 0,2-8 0,-4-11 129,2-3 0,-3-11-129,-2-8 0,-2-8 129,-7-6-129,0-3 0,-3 2 0,0 5 129,-4 7-129,2 7 129,-2 9 0,3 3-129,1 2 129,0 10 0,4 4-129,0-1 0,1-2 0,1 3 0,0-2-129,1 9-516,-7-6-1290,0 17-3612,0 0 0,5 11-774,-1 9-258</inkml:trace>
  <inkml:trace contextRef="#ctx0" brushRef="#br0" timeOffset="106574.0957">5497 13066 9288,'31'17'5934,"-22"-13"-516,3 2 258,-8-16-4128,-4 10-387,0 0-387,0 0-129,-8 0 0,-10 0-258,-12 0 0,-6 4-129,-10 0 129,-4 1-128,-5 0-259,3 5 0,0-3 0,9 3 0,5-4 0,9 1 0,6-2 0,9 2 0,14-7 0,-15 1 0,15-1 0,0 0 0,0 0 0,0 0-775,0 0-4514,0 0-516,3-6 0,-3 6-774</inkml:trace>
  <inkml:trace contextRef="#ctx0" brushRef="#br0" timeOffset="108383.1991">6209 11149 5676,'14'59'5418,"-5"-22"-387,-1-2-258,-6-1-4257,8 10 129,-4-3-129,3 2-258,-6-7 0,4-2 0,-4-6 0,1 0-129,0-7 0,1-5 0,2-5 129,2 1-129,4-6 129,3 4-258,8-3-258,3 3 258,8-1 0,8 8-129,9-1 129,4 3-129,6 0 0,4 2 129,4-1 0,3 0 0,3-7-129,-2 0 129,3-4-129,2-5 129,0-1 0,-2-3 0,1 0 0,-5-4-129,-2-6 129,-5-4 0,-7-2 0,-5-4 0,-7-2 0,-4-6 129,-6-2-258,0 0 258,-3 8-129,-1-3 129,3 9-129,-3 5 129,2 9-258,2 5 129,0 15 129,1 7-258,1 6 258,-1 6-129,0 3 129,1 1-129,0-8 258,-2-1 0,-3-12-129,2-11 0,-5-9 0,5-4 0,-3-18 0,1-3-129,4-6 129,4-3-129,5-2 0,2 1 0,2 9 0,7 2 129,3 11-258,1 5 129,0 6 0,1 2-129,3 4 258,1 4-258,3-6 258,4 7-129,1-9-129,2 0 258,4 0-129,5-7 129,1 1-129,3-4 129,-1 2 0,0-3 0,-9-3 129,-5-5-129,-14-9 0,-16-10-258,-19-3-2580,-26-22-2451,-30-16-516,-19-16-645,-21-15 129</inkml:trace>
  <inkml:trace contextRef="#ctx0" brushRef="#br0" timeOffset="114282.5364">15056 5541 1419,'-16'-37'1677,"4"26"-129,-3-5 129,1 5 258,-11-5-258,4 9-387,-12-5-258,-1 2-129,-8-2-129,-2 2-258,-6-1 129,-5 1-387,-5 2 0,-2-2-129,0 6 0,4 4 0,4 2-129,4 11 0,8 4 0,9 7 0,7 5 0,7 8 0,10 0 129,4 5-129,5 3 129,1-1 129,9 2-129,5-2 0,5-2 0,2-2 0,9-5 0,3 1 0,5-9 0,5-1 129,2-1-129,4-1 0,3-4 129,5-1 0,-4-3 0,4 1 0,0-7-129,3 3 129,2-10 0,4-3-129,-3-1 0,0-12-129,0-5 129,-3-5-129,-2-4 0,-7-5 0,-8-4 0,-8 2 0,-11-7 0,-10-2 0,-8-3 129,-7-1-129,-16-2 0,-13 1-258,-9 3 0,-15-5-258,-5 16-1548,-8-2-2580,-10 2-129,2 9-258</inkml:trace>
  <inkml:trace contextRef="#ctx0" brushRef="#br0" timeOffset="115635.6138">731 13369 9159,'-14'11'5676,"9"2"-258,1 8-129,-2-9-3741,6 20-258,-6-7-516,5 8-129,-3-7 129,4 3-387,-1-6 0,1 1-129,2-6 0,6-6-258,5-2 0,2-5 0,6-4 0,-1-1-129,5-8-129,0-8-258,2 7-258,-8-15-387,8 13-1935,-8-12-2322,-4 3-387,-5-8 0,-3 4-387</inkml:trace>
  <inkml:trace contextRef="#ctx0" brushRef="#br0" timeOffset="115823.6247">931 13371 9030,'-11'0'5676,"8"15"-129,3 17-258,-3-2-2838,3 26-1161,0 0-387,0 14-258,0-3-258,0 1-258,1-6 0,3-9-129,1-6-516,-3-17-387,15-1-3999,-17-29-516,21 0-129,-10-13-516</inkml:trace>
  <inkml:trace contextRef="#ctx0" brushRef="#br0" timeOffset="116265.65">1046 13436 9159,'27'-37'5418,"-8"14"-258,2-2 0,12 11-3741,-15-9-516,9 11-258,-10 4 0,1 8-258,-7 4 0,-2 13-129,-9 5-129,0 9 0,-5 0-129,-4 2 129,-3-1-258,0-3 129,4-6-129,0-4 0,4-5 0,4-14-129,0 0 258,13 12-129,3-7 129,0 1 0,3 1 0,1 4 129,-2 1 129,-4 7-129,-3 3 0,-6 3 0,-5 3-258,-3-1 129,-6 2-129,-8-1-258,4 4-774,-16-14-3870,14-2-129,-1-8-387,16-8-258</inkml:trace>
  <inkml:trace contextRef="#ctx0" brushRef="#br0" timeOffset="116625.6706">1552 13188 9288,'0'0'5418,"7"7"-645,-9 17 129,-1 21-3870,-11-1-516,8 16-258,-5-1 129,5 3 0,3-1-258,3-2 0,8-10 0,6-8 129,5-17-129,3-12 0,2-10 0,-3-2-129,0-14 0,-5-5 0,-6 0 0,-7-7-129,-3 7 129,-13 2-387,-7 16-516,-10-8-2967,4 12-1032,-2 6-387,4 5-258</inkml:trace>
  <inkml:trace contextRef="#ctx0" brushRef="#br0" timeOffset="117072.6961">2074 13322 10449,'3'32'5418,"-3"-12"-258,1 11-129,-1-3-3870,3 12-516,-2 0-258,6 2 0,-2-4-258,3-5-258,1-2-387,-6-16-774,9 2-3870,-12-17 129,18 8-516,-18-8-387</inkml:trace>
  <inkml:trace contextRef="#ctx0" brushRef="#br0" timeOffset="117292.7087">2192 13518 8256,'0'0'5289,"0"0"-129,-12-1-387,12 1-3483,-29 1-516,9 8 129,-8-2-387,5 2-129,0 2-258,-2-10-516,12 15-2709,-2-7-1677,15-9-387,-13 11-516,13-11-129</inkml:trace>
  <inkml:trace contextRef="#ctx0" brushRef="#br0" timeOffset="119782.8512">2532 13117 10062,'-11'27'5418,"8"0"-129,3 9 0,-3-1-4128,3 5-516,-1-9 129,1 7 129,0-14-387,6-2 0,-6-22-129,24 11-129,-7-11 0,5-9-129,6-4-129,-1-7-258,4 2 0,-2-5-258,2 9-129,-9-10-645,7 15-2709,-14-10-1419,2 3-258,-11-5-258,-4-3-129</inkml:trace>
  <inkml:trace contextRef="#ctx0" brushRef="#br0" timeOffset="119986.8627">2758 13031 8514,'-14'0'5805,"9"15"-258,5 17-129,-4-2-3096,5 23-1161,-1 0-258,0 17-387,0-3-258,3-2 0,-3-5-129,4-5 0,0-7-387,0-11 0,3-5-774,-7-32-2709,10 18-1548,-10-18-387,21 0-387,-9-12-258</inkml:trace>
  <inkml:trace contextRef="#ctx0" brushRef="#br0" timeOffset="120510.8927">3137 13219 10320,'43'-21'5547,"-24"10"-387,-3-6-129,-1 4-4257,-13-5-387,-2 6 129,-14 0-387,-6 6 129,-3 6-258,-3 3-129,1 13 129,-1 2-129,3 5 0,9 1 0,6 0 0,7-2 0,3-6 0,11-5-129,6-5 129,2-6 0,1-3-129,1-9 129,-1-3 0,-4-3 0,-3 1 0,-3 7 258,-12 10-129,13-8 129,-13 8 129,2 19 0,-2 5 0,0 15 129,1-1 0,3 9-129,-2 0 0,6 0 0,1-4-129,2-5 0,1-5-387,-4-13-645,12-3-3999,-10-13-387,5-2-129,-5-7-645</inkml:trace>
  <inkml:trace contextRef="#ctx0" brushRef="#br0" timeOffset="121014.9216">3512 13125 8385,'-3'-27'5418,"-5"16"-387,-1 6-387,-4-2-3999,2 7 0,-3 0-129,3 12-129,0 0 0,6 11-129,3 2 129,2 3-129,8 2 0,6 7-129,6 1 0,2 7 0,4 3 0,-1 4 0,-2-1-129,-2 2 129,-5-4-129,-5-5 0,-10-11 0,-1-9 0,-8-12 129,-8-12 0,-2-11 129,-1-14 0,-2-4 0,4-6 129,3-2 0,6-1 129,5-3 0,4 3-258,10 5 0,5 1-129,2-1 129,2 6-258,1-2 0,-4 3-129,-1 1-129,-7-3-129,-1 12-774,-14-4-3999,4 5-387,-10-2-258,2 11-516</inkml:trace>
  <inkml:trace contextRef="#ctx0" brushRef="#br0" timeOffset="123222.0477">6190 12403 4386,'11'5'5547,"-11"-5"-258,10 5-516,-10-5-1677,0 0-2580,-10-11 0,-5-4-258,-2 8 129,-4-8-258,-3 4 0,-3 0 0,1 7 0,0 2 0,5 4 0,0 5 0,2 2-129,2 7 258,5 3-129,2 5 129,1-1-129,0 3 0,2 3 0,-1 5 0,5 5 0,-1 2-258,3 4 258,1 6-129,0 6 129,5 5-129,3 4 0,2 4 129,1 3-129,4 1 0,-2 9 129,0-1-129,2 1 0,-5-2 0,2 2 129,-4-8-258,-3-2 0,-2-7 129,-2-5 0,-1-11 0,0-9 0,0-7 0,0-7 0,-1-9 129,-1-5 129,2-13-258,0 11 129,0-11 0,0 0 129,11 1-129,-11-1 0,19 0 0,-2 0 129,1 0 0,6 0 0,1 0 0,8 0 129,3 1-129,4 3 129,3-3-129,-1 4-129,0-2 129,-2 4-129,-5-5-129,-3 1 0,-7 2 0,-5-3-387,-5 7-774,-15-9-3999,0 0-516,3 12-129,-3-12-645</inkml:trace>
  <inkml:trace contextRef="#ctx0" brushRef="#br0" timeOffset="129350.3984">18097 5524 258,'0'-18'2451,"0"7"-129,0-5 0,0 3-387,-8-8-387,4-1-387,-6-1-258,-1 6-387,-4-1 0,-3 5-129,-4 3-129,-5 4-129,-4 6 0,-2 0 129,-6 3 0,0 0-129,-2 4 0,-1-4-129,-2-2 0,2 3 0,-3-4 129,5 0-129,-2 3 0,3 2 0,1 1 0,5 4 129,0 3-129,5 2-129,4 4 258,3 3-258,5 1 129,1 0 0,3 4 0,2-2-129,1 1 129,3 0 0,-1-2 0,3-2 129,1 2-129,2-5 129,1-2 0,0-4 129,0-13 0,0 19 0,0-19-129,8 16 0,-8-16 0,13 16 0,-13-16-129,23 22 0,-11-7 0,2-2 0,3 4 0,3-3 0,0 1 0,2 0 129,-1 1-129,4-3 0,1 0 129,-2 0-129,1-2 0,-1-1 0,0 0 0,0-2 129,-1-5-129,0 3 0,-2-2 0,4 0 0,2-3 0,-1 0 0,3 1 0,-1 1 0,3-2-129,-1-1 129,2 0 0,-2-4 0,2-1 0,-3-4 0,0-3 0,1-5 0,-6 0 129,0-3-258,-3-1 129,-3-6 0,-3 0 0,-5-7 0,-3 0 0,-3-1-129,-3-1 0,-1 1-258,-1 6-903,-11-2-2580,1 3-645,1 12-129</inkml:trace>
  <inkml:trace contextRef="#ctx0" brushRef="#br0" timeOffset="132362.5707">6649 7931 645,'-1'-50'4515,"1"23"258,0 13 129,0 14-2580,-4-15-1032,4 15-129,-3 12-258,3 14 0,-9-3 129,7 15-387,-5 3-258,2 15 129,-2 0-258,2 10 387,-1-5-387,4 6 0,-4-3 0,4 2-258,-2-12 129,0-5-129,-1-6-129,2-10-129,-1-4 129,-1-13-129,5-16 0,-3 13 129,3-13-258,0-6 129,8-8 258,3 1-129,6-2 258,3 0-129,3 2 129,2 5 129,-1-1 0,0 7-129,-3 1 129,-5 1-129,-3 0-129,-13 0 0,0 0 0,9 11 0,-9-11-129,-14 11 0,-5-4 129,-1 1 0,-6 1 129,-2 2 0,-1 0 0,-1-4 129,2 0 0,4 0 0,2-5-129,5-1 0,2-1 129,4-7-129,11 7-129,-15-24-129,12 12-516,-6-6-4515,9 1 0,0 0-516,4 2-258</inkml:trace>
  <inkml:trace contextRef="#ctx0" brushRef="#br0" timeOffset="133457.6333">9095 7818 5934,'0'0'5289,"0"0"-258,0 13-258,0-13-3612,0 33-258,0-14-258,0 9-129,0 3 0,0 7-129,0-2-129,-2 2 0,-1 7-129,3 2 0,0 2 0,0-2-129,1 1 0,3-7 129,-1 0-129,1-3 0,1-11 0,-2-4 0,1-5-129,-3-5 0,-1-13-129,4 12 129,-4-12-258,0 0 129,0 0 129,0 0-258,5-12 387,-5 12-129,10-19 129,-5 7 0,3 0 0,1-1 0,-2 0 0,0 2 129,-7 11-129,12-19 0,-12 19-129,7-11 258,-7 11-129,0 0 258,0 0-258,0 0 129,0 0 0,-1 11 0,-6 1 129,-1 2 0,-1 4-129,1 1 129,-4-2 0,2 0-258,-2-2 387,0-1-258,1-8 129,2-3 0,-4-6-129,1-8 129,-1-2-129,-2-4 129,2-5-129,0 2 129,-3 1-258,0 3 129,0 2-258,-3 0-258,3 10-258,-16-12-3483,9 15-1290,-5 1-387,4 0-387</inkml:trace>
  <inkml:trace contextRef="#ctx0" brushRef="#br0" timeOffset="134690.7038">6358 13081 6321,'0'0'5418,"0"0"-516,0 0-258,4-20-3483,5 4-387,-5-13 129,6 7-129,-3-8-129,5 8-129,-3-2 0,4 6-129,-2 4 129,3 9-258,1 0 129,2 5-258,-3 5 0,2 3 0,-1 7-129,-2 5 0,0 5-129,-3 5 258,-3 7-129,-2 5-129,-3-1 258,-2 6-258,0 0 129,-7 1 0,-2-3 129,-3-4-258,-5 1 0,0-11 129,-3-1 0,-2-7 0,1-10 129,-2-6-129,5-5 129,3-2 0,-1-10 129,16 10-129,-14-25 129,14 10 0,0 2 0,3 2 129,7 2-129,1 2 0,2 1-129,3 1 129,3 3-129,0 2 0,-1 1-129,2 6 0,-1 0 129,0 2-129,0-1 0,-2 2-129,1-1-129,-3-3-387,5 4-1032,-11-13-3612,9-1-387,-2-7-129,3-3-903</inkml:trace>
  <inkml:trace contextRef="#ctx0" brushRef="#br0" timeOffset="134964.7195">7083 12993 8385,'14'18'5547,"-14"1"-387,0 6-258,-14 1-4128,6 7-258,-6 3 0,-1 1-258,-1 1 129,2 4-258,0-6-129,1-5-258,9 6-774,-5-19-2967,9 4-1032,2-4-129,10-10-774</inkml:trace>
  <inkml:trace contextRef="#ctx0" brushRef="#br0" timeOffset="135144.7298">7100 13409 9159,'25'-33'5547,"-16"19"-258,-6-15-516,0 14-3354,-10-10-516,-6 3-258,-10-7-258,-1 0 129,-8-1-387,-2 2 0,-1 2-387,-2-3-258,8 14-1419,0-8-3354,9 6 0,7 1-774,8 5 0</inkml:trace>
  <inkml:trace contextRef="#ctx0" brushRef="#br0" timeOffset="135572.7543">7353 12891 7353,'10'37'5160,"-4"-14"129,-1-6-387,6 9-3999,-10-8-129,9 8 129,-8-8-258,10 2 0,-4-9-387,7 2 129,0-6-258,6-5-129,0-2 0,1-4-645,4 0-258,-8-17-1032,14 7-2322,-13-14-1032,-1-1-387,-6-7-258</inkml:trace>
  <inkml:trace contextRef="#ctx0" brushRef="#br0" timeOffset="135743.7641">7638 12781 3483,'-5'-18'5805,"-7"27"-258,5 19 0,7 29-2322,-7-9-903,7 20-1161,0-3-516,0 8-129,0-8-129,0-4-129,5-8-258,-1-10-258,4-7-774,-7-25-2838,11-5-1290,-3-7-387,7-15-516</inkml:trace>
  <inkml:trace contextRef="#ctx0" brushRef="#br0" timeOffset="137433.8604">8110 12682 5676,'0'0'5289,"-12"4"-258,-2 18-516,-3 0-4128,1 11 258,-7 0 129,6 14 0,-4 1-387,12 14 0,0-7 0,9 6 129,5-11 0,12 4-258,6-11 129,3-2-258,4-18 129,2-8 0,-4-9-258,-3-6 0,-7-7 129,-6-14-129,-11-2-129,-6-3 258,-12-1-258,-9-2 129,-6 2-129,-5 0-129,1 9-516,-3-7-1290,7 16-2838,11 3-645,9 6 0,12 0-387</inkml:trace>
  <inkml:trace contextRef="#ctx0" brushRef="#br0" timeOffset="137921.8884">8316 12852 7611,'-8'11'5547,"8"-11"-258,0 0-258,16-1-4257,-4-13-129,5 7-258,1-2-129,6 0 0,-1 1-129,2 5 0,-2 3-129,-2 15 129,-2 6 0,-6 10 0,-8 2-129,-2 6 0,-3 4 0,-5 0 0,-6-7 0,1-8-129,0-2 387,1-9-258,9-17 129,-9 15 0,9-15-129,9 0 129,3 0 0,4 0 0,5 4 0,1 3 0,2 3 0,-3 4 129,-4 4-129,-4-1 0,-8 4-129,-5-3 0,-7-2-129,-14-6-129,-2 1-903,-17-9-3870,3-2-258,-4-6-129,4-6-774</inkml:trace>
  <inkml:trace contextRef="#ctx0" brushRef="#br0" timeOffset="140938.0611">9219 12817 7998,'0'0'5547,"11"-5"-258,-11 5-258,10 25-3741,-10-9-387,0 12-258,0-3-129,-1 9-129,-2-3-129,2 1-129,0-2 129,1 3-129,0-5 129,4-1-258,0-1 129,1-7-258,4 3-129,-6-11-258,9 9-1419,-12-20-3096,0 0-516,11 0 0,-4-8-774</inkml:trace>
  <inkml:trace contextRef="#ctx0" brushRef="#br0" timeOffset="141165.0742">9349 13029 4386,'0'0'5676,"0"0"-258,0 0-129,0-21-2064,0 21-1806,-31-7-387,10 3-258,-9-3-129,-1 3-258,-3-4 0,1 5-258,2-3-129,2 1-258,7 5-645,-5 0-4128,15 1-387,0 2-387,12-3-516</inkml:trace>
  <inkml:trace contextRef="#ctx0" brushRef="#br0" timeOffset="142671.1603">7980 7522 645,'1'-28'4515,"-1"28"258,0 0-1935,5 9-903,-1 12 0,-5 2-774,1 14-258,-3 3-516,-1 14-258,-1 6 0,2 6-129,-2 5 0,1 3-129,3 0 0,1-4 0,0-3-129,0-8 129,5-9-387,-4-10 0,6-8-129,-7-14-387,11-2-516,-11-16-258,0 0 0,0 0-258,16-1 387,-14-13-129,-2 14 645,17-20 387,-7 9 774,0 2 645,2-2 258,1 1 387,-1 1 387,1 4-129,-13 5-129,17-11-258,-17 11-129,0 0-129,0 0-258,0 13-258,-10-2 0,-3 9-258,-6-3 129,2 5 129,-6-3-258,2 1 258,-2-3-129,4-4-129,1-7 129,3-2 0,-2-4-129,5-5-258,4-7-1419,3-2-2838,-6-13-129,10 8-258</inkml:trace>
  <inkml:trace contextRef="#ctx0" brushRef="#br0" timeOffset="146021.3516">18018 7402 1806,'-15'-7'3999,"2"7"258,-1 0-3483,-4 0-129,-11 0 258,-2 1 0,-14-1 129,-1 1-258,-13-1-258,3 0 0,-7-2 0,3 2-129,-1 0 0,5 8 0,4 2 0,9 11 0,2 6-258,8 11 129,7 9-129,6 7-129,7 7 0,5 1-129,8 8 129,7-6-129,10 0 129,9-10-129,11-9 129,6-15 0,11-10 129,7-16-129,7-17 0,8-15 0,2-14 129,5-11 0,-5-6-129,-4-3 129,-12-3-129,-8 4 0,-16 3 0,-13 8 129,-22 4-258,-14 8-129,-20 13-645,-21-4-2580,-10 9-1032,-9 10-516,-15-2 129</inkml:trace>
  <inkml:trace contextRef="#ctx0" brushRef="#br0" timeOffset="146943.4044">9945 12606 9804,'-7'54'5805,"4"-13"-387,-2 1-129,5 5-4644,-5 2-258,1 1 129,-4 0-258,1-9 129,0-2-258,4-7 0,0-4 0,-1-7-129,4-4-387,0-17-258,4 13-903,-4-13-3741,6-4-129,1-13-387,5 0-516</inkml:trace>
  <inkml:trace contextRef="#ctx0" brushRef="#br0" timeOffset="147391.4303">10042 12774 7482,'15'-17'5676,"-15"17"-129,10 5-516,3 14-3483,-13-7-645,0 10-387,0 3-129,0 1-129,0-1-129,0-2 0,0-4-129,2-2 129,6-5-129,7-2 129,4-6-129,6-4-129,1-1-258,-1-8-129,7 3-387,-11-12-774,10 11-903,-21-22-1161,14 13 129,-23-20 516,15 14 774,-15-13 903,6 7 1419,0 8 1032,-8-10 1548,8 25 1161,-8-9-129,3 22-774,-8-1-387,6 28-774,-12-4-774,4 17-258,-5 0-387,1 10-258,-4 0 258,4-3-258,3-7 258,2-5-387,7-9 0,0-12-516,16 1-903,-16-23-3483,31-6-387,-6-13-258,3-5-516</inkml:trace>
  <inkml:trace contextRef="#ctx0" brushRef="#br0" timeOffset="147707.4483">10625 12640 8127,'19'7'5805,"-18"14"-645,-1 8-129,0 11-4257,-12-2-387,-5 12 0,0 1-258,0 6 0,0-7 129,10 1-129,4-10 0,3-4 0,12-9 129,8-7 0,1-10-129,1-8 0,2-3-258,-5-5 387,-5-10-516,-7-4 258,-7 0-387,-7-2 129,-10 5-774,-16-9-3096,1 9-1032,-2 3-387,2 5-258</inkml:trace>
  <inkml:trace contextRef="#ctx0" brushRef="#br0" timeOffset="148295.4817">10955 12494 4386,'33'-12'5547,"-8"6"-129,2-1-516,1-6-3096,13 13-516,-15-6 0,10 6-516,-11 0-258,1 4 0,-6 4-129,-1 9-129,-7 7-129,-3 6 0,-4 6-129,-2 4 129,-3 11-258,0 2 258,0 5-258,0-2 258,0 0-258,0 1 258,4-7 0,1-1-129,0-6 129,1-4-129,0-5 129,-2-5 0,0-5 0,0-3 0,-3-4-129,-1-1 129,-1 0 0,-7-1-129,-7-4 0,-2-2 0,-2-2-129,-6-7-387,2 5-2451,-7-12-2193,2-9-258,1-6-387,5-4-387</inkml:trace>
  <inkml:trace contextRef="#ctx0" brushRef="#br0" timeOffset="150018.5803">11994 12825 9417,'45'0'5934,"-24"2"-516,-8 3 0,4 6-4515,-17-11-129,12 4-129,-12-4-258,-12 1 0,-6-1-129,-6 2-129,-5-2 0,-3 2 129,-4 4-258,0 1 129,0 0 0,3 2-129,6-2 129,4-2-258,6 1 0,0 0 0,17-6-258,-14 0-516,14 0-1032,0 0-3483,10 0-258,-10 0-129,24-5-645</inkml:trace>
  <inkml:trace contextRef="#ctx0" brushRef="#br0" timeOffset="150440.6046">12251 13111 8385,'9'11'5547,"-9"-11"-258,0 13-258,-4 2-3870,-11-15-387,-5 5-258,-10-5 129,-1 0 0,-7-1-129,1 1-129,0-2 0,1 2-129,2 0 0,8 2 0,1 6-129,6-2 129,1-1-258,3-1 0,6 2-129,-2-5-516,11-1-1032,-10 6-3612,10-6-258,0 0-387,0 0-516</inkml:trace>
  <inkml:trace contextRef="#ctx0" brushRef="#br0" timeOffset="168472.6361">11720 14334 12126,'-7'20'5676,"7"-20"0,-18 7-258,-13-7-4902,7 2-129,-11-2 129,-2 0-129,-3 0 0,-3 0-129,2 2-258,2 2 129,8-2 0,6 4 0,8 0-258,5-3 0,12-3-387,0 0-1032,0 16-3741,11-13-258,10 7-645,2-9-387</inkml:trace>
  <inkml:trace contextRef="#ctx0" brushRef="#br0" timeOffset="168755.6522">12011 13948 10449,'17'39'6063,"-9"6"-387,-3 9-387,1 21-3096,-5 0-1935,0 4 129,-1-3-258,0 2 0,-2-9-129,-1-13-129,2-9-387,-3-27-1032,5-6-3612,-1-14-516,11-11-129,-3-13-645</inkml:trace>
  <inkml:trace contextRef="#ctx0" brushRef="#br0" timeOffset="169175.6763">12154 14081 9933,'52'-23'5547,"-16"9"-387,2-2 129,3 4-4773,0-4 0,-1 8-129,-5 6 0,-5 3 0,-10 8-129,-1 16-129,-14 2 129,-5 9-129,-4 6-129,-11 0 129,-4-3-129,-3-5 0,0-4-129,1-6 129,4-7 0,9-6 129,8-11 0,0 0-129,8 9 129,9 3 0,4 3 0,4 6 0,0 1 0,-4 7 0,-1 2-129,-8 4 129,-8-3-258,-4-4 129,-12-5-129,-6-3 0,-6-8-387,-8-12-387,7 0-3741,-9-11-774,8-4 0,3-10-903</inkml:trace>
  <inkml:trace contextRef="#ctx0" brushRef="#br0" timeOffset="169687.7056">12774 14057 7482,'49'-56'5289,"-31"32"-387,-5 2-129,-1 6-4128,-12-3-129,0 19 0,-12-20 0,-1 15-258,-2 5-129,-1 3 0,2 12 129,4 8 0,4 4 0,6 13-129,0 3 129,11 9 0,3 1 0,8 10 0,-2 0-258,4 7 258,-2-5-258,-3-1 258,-6-6-258,-2-6 0,-9-8 0,-2-11 0,-13-10 129,-1-18 0,-6-5 0,0-14 129,0-11 0,2-6 129,2-11 129,9-3 0,5-4-129,2 6 129,8-1-258,10 1-129,4 0 129,5 0-129,1 6-129,-2 2 0,-3-3-129,-4-2-258,-4 8-258,-15-16-1548,0 16-3225,-12-2-258,-3 6-258,-4 3-516</inkml:trace>
  <inkml:trace contextRef="#ctx0" brushRef="#br0" timeOffset="170191.7343">13290 13762 11997,'6'75'5805,"0"-12"-258,-5 9-258,15 15-4773,-15 4-129,1-1-129,-2-5 0,4-8 0,-3-15-258,-1-18-387,5-9-903,-5-35-4128,11 0-129,-3-27-387,5-9-774</inkml:trace>
  <inkml:trace contextRef="#ctx0" brushRef="#br0" timeOffset="170527.7535">13608 13898 11997,'36'31'5676,"-26"-5"-129,-10-7-258,-2 3-5031,-18 0-129,-9 5 129,-4-4-129,-3-2 0,-3 3-129,4-8 0,5 0 129,10 3 129,6-6 0,7 5-129,7 6 0,8 0 0,9 2 0,4 5 0,10 4-129,0 2 258,8 6-258,0-1 0,0-9 0,-3-2-129,-3-3-258,-9-12-1032,-2-2-3999,-11-12-258,-11-2-258,6-18-774</inkml:trace>
  <inkml:trace contextRef="#ctx0" brushRef="#br0" timeOffset="171131.7881">14260 13979 9417,'3'-14'5805,"-3"14"-387,-22-9 0,1 14-4644,-12-9-516,-5 1 0,-10-10 129,1 1-129,-1-2-129,2 2-387,9 3-258,4-6-258,19 15-1032,-7-17-2193,21 17-516,1-12 0,23 20 1290,-11-8 1419,13 0 903,2 4 1161,-6-4 1806,13 18 2064,-14-11 516,1 11-645,-11-14-1032,11 21-1161,-14-4-774,4 14-645,-4 0 0,1 10-258,-5 9 129,1 5 0,-1 5-129,0 0 129,-1-6-129,-3-4 0,0-10 0,0-10 0,-8-13 0,-7-11 0,-4-11 0,-5-17-129,-4-15 129,-2-3-258,-3-1-258,-4-11-903,12 10-3999,-1-2 0,12 17-774,4 1-258</inkml:trace>
  <inkml:trace contextRef="#ctx0" brushRef="#br0" timeOffset="171731.8223">14650 13682 9933,'13'29'5805,"-16"8"-258,-4 17-258,-11 9-4257,3 20-387,-11 8-258,1 11 0,-4 0-258,2-1-129,-2-9-129,4-12-129,5-4-387,-5-27-1161,13-4-3741,0-20 0,12-7-387,0-18-774</inkml:trace>
  <inkml:trace contextRef="#ctx0" brushRef="#br0" timeOffset="172550.869">14643 14252 8643,'8'106'5805,"-7"-39"-387,-1-7-258,0 5-4644,-2-12-129,-2-6-129,0-11 0,2-11-258,2-25 0,0 0 0,11-21 0,1-11-129,4-8 129,1-6 0,7-4 0,-1-1-129,1 10 129,-1 12 0,-1 7 129,-5 15-129,0 7 129,-2 14 0,-7 13 0,-2 7-129,-1 3 0,-2-3 129,0-3-129,-2-7 0,4-5-258,-5-19 129,18 6 129,-5-12-129,4-16 258,3-5-258,2-3 0,2-5 129,0-1 129,-3 1-129,-4 10 129,-4 6-129,-1 11 0,-12 8 129,10 16-129,-7 11 129,-3 6-129,2 8 0,3 3 0,4 1 0,3-6 0,5-6 0,4-9 0,4-6 0,3-14 0,-2-4 0,-1-16-129,-4-8 129,-1-6 0,-5-6-129,-5 6 0,-4-1 0,-4 8 129,-2 9 0,0 14 0,-8-3-129,3 10 129,1 14 0,4 2 129,0 4-129,4-1 0,8-4 0,1-6 0,4-2 0,3-8 0,-3-6 0,0-1 0,-2-10 0,-6-7 0,-3-2 0,-6-1 0,-3 2 0,-9-4 0,-8 2-129,0 5 0,-5-1-387,7 17-1806,-4-6-2838,7 6-258,4-3-258,11 3-258</inkml:trace>
  <inkml:trace contextRef="#ctx0" brushRef="#br0" timeOffset="172783.8823">15656 13773 9804,'4'44'5934,"-5"19"-516,-5 14-129,6 21-4773,-1 6 0,0 4 0,-3-5-258,4-1-129,0-9-516,0-25-2193,0-8-2838,4-19 0,1-22-645,-5-19-5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31T17:40:40.585"/>
    </inkml:context>
    <inkml:brush xml:id="br0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47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1" timeString="2014-01-31T17:41:15.112"/>
    </inkml:context>
  </inkml:definitions>
  <inkml:trace contextRef="#ctx0" brushRef="#br0">1426 7656 10707,'8'26'5418,"3"8"0,1 8-258,4 15-4257,-7 9 0,6 14-258,-6 2-129,0 6-129,-1-4-129,0-2-129,-3-9 0,-1-8-129,-1-15 129,0-10-387,-2-8 0,-1-15-645,5 7-1677,-5-24-2709,0 0-258,3-16-387,2-8-387</inkml:trace>
  <inkml:trace contextRef="#ctx0" brushRef="#br0" timeOffset="392.0224">1813 7603 9288,'33'65'5547,"-17"-11"-258,5 17 0,-10 3-4386,15 19-129,-9-4-129,6 5-129,-5-10-258,-3-6 129,-2-15-387,-4-17 129,-1-17-258,-3-18 258,-5-11-129,1-26-129,-2-7 129,-11-5 0,-5-3 0,-7 3 0,-7 0 129,-9 13 0,-4 14-129,-1 11 129,-4 5-129,7 14 0,1 7-258,4-6-387,13 15-2193,4-16-2580,10-5 0,10-14-387,0 0-387</inkml:trace>
  <inkml:trace contextRef="#ctx0" brushRef="#br0" timeOffset="1386.0791">2565 7907 8385,'29'-3'5676,"-29"3"-258,13 0-129,-13 0-2709,-4 0-1935,-16 0-129,1 3-258,-12 4 0,1 1 0,-2 1-387,-4-3-387,10 8-1290,0-10-3483,10-4 0,6 0-516,10 0-387</inkml:trace>
  <inkml:trace contextRef="#ctx0" brushRef="#br0" timeOffset="1651.0941">2648 7470 9804,'21'23'5547,"-10"14"-387,-3 14-129,15 6-4386,-16 8 129,6 4-387,-5-6 0,-1-6-258,-1-4-516,-6-19-774,8-13-3870,-4-10-129,-4-11-258,14-23-516</inkml:trace>
  <inkml:trace contextRef="#ctx0" brushRef="#br0" timeOffset="1984.1131">2925 7435 7740,'27'60'5289,"-12"-9"-258,5 5-129,9 5-4257,-10-6 129,4 3-129,-4-11-129,2-7-516,-5-13 0,-4-17-258,-1-7-129,-8-10 129,-3-11-387,-2-12 387,-7 0-129,-5-1 129,-3 2 129,-6 7 387,-3 8 0,2 10-129,-3 4 129,4 13-129,-2 3 129,0 2-387,5 6-1419,-2-7-3225,-2-5-129,2-1-387,-2-7-387</inkml:trace>
  <inkml:trace contextRef="#ctx0" brushRef="#br0" timeOffset="2420.1383">1920 8975 11481,'0'0'5805,"-8"22"-516,8 20 0,0 8-4515,5 15-258,3 7-129,5 9 0,-1-3-129,0-6-258,4-11-258,-8-12-516,9-8-2193,-9-25-2451,4-16 0,-4-20-516,1-16-387</inkml:trace>
  <inkml:trace contextRef="#ctx0" brushRef="#br0" timeOffset="2720.1555">2090 8922 9933,'36'27'5418,"-14"5"-387,2 2-1032,8 29-3096,-10-5-258,7 3-129,-4-1-258,3-6 0,-6-5-258,-1-12 0,-5-12 129,-4-10-129,-12-15 129,0 0 0,-8-11 0,-12-4-129,-10-6 129,-3 2 0,-8-3 0,3 8-129,0 0-129,3-1-645,13 15-2322,3-2-1806,10 2-645,9 0 129,0 0-645</inkml:trace>
  <inkml:trace contextRef="#ctx0" brushRef="#br0" timeOffset="2953.1686">2752 9001 9804,'-47'21'5418,"17"-13"-258,-1-1-387,2 3-4257,-4-7-387,0-3-1032,11 0-3870,4-1-516,18 1-129,-6-17-387</inkml:trace>
  <inkml:trace contextRef="#ctx0" brushRef="#br0" timeOffset="3240.1853">2966 8414 8385,'21'88'5418,"-13"-27"-258,-2 10-387,1 8-4257,-4-3 129,3 0-258,-4-8-387,-2-18-516,10-2-2967,-7-16-1548,6-21-129,2-11-645</inkml:trace>
  <inkml:trace contextRef="#ctx0" brushRef="#br0" timeOffset="3548.2027">3149 8406 7740,'7'16'5547,"3"18"-387,5 14-387,-1 8-3870,10 15-129,-5-1-258,4 6-258,0-6-129,-2-6 0,-2-14-387,-3-14 0,-1-14-129,-15-22 129,13 0-258,-13-11 258,-10-10 0,-10-7 129,-7 3 129,-9 4 0,-7 6 0,-7 7-129,3 10-645,-11 6-3096,6 9-903,6 9-387,4 1-258</inkml:trace>
  <inkml:trace contextRef="#ctx0" brushRef="#br0" timeOffset="4097.2342">2227 9949 10449,'20'64'5676,"-7"-17"-516,6 11 129,-12 3-4773,12 7 0,-4-4 0,-1-3-387,-2-6-129,-4-14-645,12-5-4128,-14-17-387,-6-19-387,20 0-516</inkml:trace>
  <inkml:trace contextRef="#ctx0" brushRef="#br0" timeOffset="4420.2528">2528 9929 6837,'45'72'5289,"-23"-22"-258,3 13-258,-1 1-3225,-7-5-1032,6 4-129,-10-14-387,0-7 258,-5-12-258,-2-14 0,-6-16 0,0 0-258,0-19 258,-10-3-129,-2-6 516,-5 5-387,-8-1 129,-3 10 0,0 6 0,-3 4 0,-1 4 0,3 0-387,7 12-774,-7-2-3612,16-8-387,13-2-129,0 0-516</inkml:trace>
  <inkml:trace contextRef="#ctx0" brushRef="#br0" timeOffset="4673.2672">2963 9965 9030,'-23'17'5289,"7"1"-258,-5 0-387,-2 3-4386,-2-5-516,4 9-1419,0-12-3096,1-9-258,7-4-129,6-5-387</inkml:trace>
  <inkml:trace contextRef="#ctx0" brushRef="#br0" timeOffset="4945.2827">3141 9696 10320,'24'65'5547,"-11"-19"-516,-1-7-774,0 20-3870,-8-7 0,1-1-258,-1-4-774,-9-16-3096,4-8-1161,1-11-387,0-12-516</inkml:trace>
  <inkml:trace contextRef="#ctx0" brushRef="#br0" timeOffset="5267.3012">3326 9594 6063,'12'56'5289,"-6"-10"-387,5 5-387,1 5-3741,-3-10 0,7 8-129,-8-15-387,4-4-258,-2-12-258,-10-23-129,13 7 0,-13-13-258,0-6 258,-3-11 0,-7 1 129,-8 6 129,-6-2 258,-5 11 129,-4 3 0,-3 4 0,0 7-258,0 4-516,8 0-3483,2 5-774,1-5 0,8 3-645</inkml:trace>
  <inkml:trace contextRef="#ctx0" brushRef="#br0" timeOffset="6208.3551">2186 11403 10320,'0'0'5676,"-3"23"-516,3 12 0,0 5-4515,3 16-129,0 3-129,1 10-258,1 0 129,3-1-129,-5-7 0,3-11 0,-2-8-258,0-13 258,-1-14-129,-3-15 0,0 0 0,0-31 0,-4-2 0,-3-10 0,-2-11 129,0-7-129,0 1 129,1 3-129,0 5 129,4 10 0,2 3 0,2 11 0,1 12-129,-1 16 0,18 6 129,-5 11-129,3 7 129,1 4-129,2 5 0,3 4 0,1-3 0,0-4 0,1-3 0,4-5 129,-2-5-129,3-8 0,-1-6 129,-3-3-129,-3-11 129,1-15-129,-7-5 0,-2-6 258,-5-11-258,-6-3 0,-3-4 0,0 1 129,-3-2 0,-3 10-129,-2 3 0,0 3-258,4 13 0,-3 1-258,7 15-1032,0-2-3741,0 13-258,16-3-258,3 3-516</inkml:trace>
  <inkml:trace contextRef="#ctx0" brushRef="#br0" timeOffset="6493.3713">3071 11222 10707,'-26'0'5418,"11"1"-129,-7-1-129,2 3-4773,-6 1-129,-1 2 0,2-2-258,-1 1-516,11 7-2709,-2-4-1677,9 3-645,8-11-258,0 15-129</inkml:trace>
  <inkml:trace contextRef="#ctx0" brushRef="#br0" timeOffset="6707.3836">3098 11385 9159,'0'14'5547,"-24"-2"-258,8-1 0,-2-7-4644,-2 6-129,-6-5 0,3 1-129,1-3-516,-1-3-645,13 8-2838,-3-8-1548,13 0-258,0 0-387</inkml:trace>
  <inkml:trace contextRef="#ctx0" brushRef="#br0" timeOffset="6921.3958">3150 11528 7998,'11'17'5547,"-11"-17"-258,-9 16-258,-6-17-3870,-2 8-645,-8-3 0,1 3-258,-6 1-258,1-8-1419,5 3-3612,2-1-258,9-2-258,13 0-258</inkml:trace>
  <inkml:trace contextRef="#ctx0" brushRef="#br0" timeOffset="7579.4332">3430 11141 6708,'0'27'5418,"0"-11"-258,0 2 0,0 12-3999,-7-13-129,7 13-129,-3-4-129,3 6-258,-5-2-129,4 4-129,-1 5-129,-1 1 0,3 1 129,0 1-129,-1-6 0,1-1-129,0-5 129,-3-7-129,3-10 129,0-13 0,0 0 0,-1-23-129,-1-8 0,2-8 129,0-7-129,0-3 129,0-3-129,3-1 0,1 3 0,0 4 0,3 10 0,0 6 0,0 5 129,3 12-129,-10 13 0,15-7 129,-15 7-129,19 17 0,-10 5 0,1 10 0,2 1 0,0 3 0,4 6-129,-2 1 129,4 0 0,0-4 0,3-13 0,0-5 0,-2-14 0,0-7 129,0-15-129,-2-21 129,-4-10-129,-2-7 0,-6-7 0,-2-2-129,-3 0-387,-7-6-774,3 12-3999,-8 7 0,2 7-387,-1 4-516</inkml:trace>
  <inkml:trace contextRef="#ctx0" brushRef="#br0" timeOffset="9979.5707">3860 9276 8385,'-2'11'5934,"-3"9"-387,5-20-129,0 22-3741,0-22-645,0 0 0,0 0-258,0 0-129,0 0-129,18 0-129,-3-8 0,10-2-258,5-5 129,7 4-129,6-5 0,7-1 0,5 0-129,3-2 259,3 2-259,1 5 0,1 1 0,1 4 0,-4 1 0,-6 3 0,-5 1 0,-4 2 0,-11 0 0,-7 0 0,-9 0 0,-5-3 0,-13 3 0,12-4 0,-12 4 0,0 0-517,-10 0-515,-19 4-3741,3 16-1032,-10 1-129,-3 7-516</inkml:trace>
  <inkml:trace contextRef="#ctx0" brushRef="#br0" timeOffset="10367.593">3905 9808 8127,'-3'23'6321,"3"-23"-516,15 2 0,-1-17-1806,11 8-3225,-1-14 0,6-1-258,4-1-129,8-4-258,1-5 1,6 1-130,1-3 0,3 5 0,-2 5 0,2 5 0,-3-4 0,0 9 0,-6 5 0,-5 0 0,-2 9 0,-7 0 0,-2-1 0,-7-1 0,-5 1 0,-5-3 0,-11 4-259,10-7-644,-10 7-1032,0 0-3870,0 0-129,-9-1-129,9 1-774</inkml:trace>
  <inkml:trace contextRef="#ctx0" brushRef="#br0" timeOffset="10911.6241">4738 9769 10320,'26'41'5805,"-9"-24"0,-4-10-516,5 4-4257,-6-11-129,6-6-129,-2-6-387,1 0 129,3-9-258,0-2-129,3-10 129,1 1 0,0-12-129,3 3-129,0-8 129,-3-6-129,1 1-129,0-3 258,-4-2-129,-1 4 129,-2 6-129,-2 4 0,-4 7 129,0 4-129,-7 9 129,2 7-129,-7 18 0,5-14 129,-5 14-129,0 0 0,0 0 0,0 0 0,-5-11-129,5 11 129,-21-17 0,4-2-129,-6-6 258,-3-1-258,-5-2 129,-4 0 0,-2-4 129,-4 3-129,0 3 129,2 7 0,0 5-129,4 4 0,-1 3 0,3-2-387,4 9-516,-9-4-4515,15 0-387,1-10-387,8-5-387</inkml:trace>
  <inkml:trace contextRef="#ctx0" brushRef="#br0" timeOffset="11775.6735">5826 6949 11094,'-4'-18'5805,"4"34"-387,4 12-129,-3 8-4644,9 20 0,-6 1-258,4 12-129,0 5 0,2 1 0,1-6-258,1-3 0,-1-10-129,1-15-258,7-5-1161,-10-22-3870,7-13-129,-3-13-387,3-17-387</inkml:trace>
  <inkml:trace contextRef="#ctx0" brushRef="#br0" timeOffset="12115.6929">6057 7006 8385,'45'45'5418,"-23"-9"-258,-2 9-258,0 0-4386,1 10 129,-8-2-258,5 4-129,-3-6-129,1 1 129,0-11 0,-3-7 129,-5-11-129,2-12 0,-10-11-129,0 0 129,-4-17-129,-10-9 0,-10-3 0,-7-1-129,-5-1 129,-4 8 0,-2-2 0,0 10-129,4 8 0,2 7-129,12 6-516,-2-6-1677,13 11-2838,13-11-387,-7 17-129,7-17-516</inkml:trace>
  <inkml:trace contextRef="#ctx0" brushRef="#br0" timeOffset="12647.7234">7523 6485 10707,'16'37'5547,"-5"11"-258,-6 10-129,6 16-4644,-5 4 0,2 9-258,-1-2 0,-1-1-258,1-13 129,-3-9-258,5-8-516,-9-29-3225,4-3-1290,-4-22-387,16-5-516</inkml:trace>
  <inkml:trace contextRef="#ctx0" brushRef="#br0" timeOffset="12963.7414">7750 6543 8385,'24'29'5547,"-15"4"-258,7 11-387,-13 6-4128,11 13-258,-2 0-129,1 2-129,-1-1 129,-3-11-387,2-8 129,-1-9-129,-3-15 129,-7-21-129,0 0 0,-4-14-129,-9-11 0,-10-1 129,-4 1-129,-6 1 258,-5 11-129,-2 4-129,-2 11-516,-7 6-4257,8 6 0,4-1-645,4 4-129</inkml:trace>
  <inkml:trace contextRef="#ctx0" brushRef="#br0" timeOffset="13453.7695">6267 8354 11868,'1'16'5805,"3"11"-258,8 16-258,0 3-4902,-1 10-129,-3 1-129,3 3-129,-1 3-129,-2-10 0,3-6-258,-7-15-1161,7-7-3999,-5-12 129,3-13-516,-3-9-387</inkml:trace>
  <inkml:trace contextRef="#ctx0" brushRef="#br0" timeOffset="13759.787">6456 8257 8643,'30'22'5547,"-19"7"-387,1 21-774,-2-5-3741,4 12-129,-1 1-258,3 2-129,0-5 129,5-2 0,-4-8 0,2-8 0,-7-16 0,-2-14 0,-10-7 0,0-22-129,-16-1 0,-10-5-129,-6-3 0,-1-4-129,-6 7 0,0 7-129,9 10-645,-8 5-3999,18 6-387,7 0-387,13 0-387</inkml:trace>
  <inkml:trace contextRef="#ctx0" brushRef="#br0" timeOffset="14171.8104">7701 7974 10836,'23'30'5805,"-11"7"-258,2 15-258,0 4-4773,0 9-129,-2 3-258,1 1 0,-4-1 0,2-9-387,-1-8 0,-2-19-1032,7-7-4128,-6-13 0,3-12-645,-3-15-129</inkml:trace>
  <inkml:trace contextRef="#ctx0" brushRef="#br0" timeOffset="14511.8299">7990 7909 10449,'36'42'5547,"-19"-2"-387,8 18-645,-5-2-4257,2 4 0,-2 1-258,0-1 0,5-3-516,-9-12-258,9-1-774,-13-26 129,9-3-258,-21-15 258,18-14 0,-18-9 645,-4-8 258,-9 4 1032,-12-11 516,0 15 387,-20-4 0,7 24 0,-15-9-258,7 12-258,-7 4-258,4 5-903,6 9-1032,2-7-3354,4-6-645,5-5-129,3 0-387</inkml:trace>
  <inkml:trace contextRef="#ctx0" brushRef="#br0" timeOffset="14960.8554">6578 9514 9546,'4'36'5934,"-4"1"-387,4 11-129,-3 6-3999,3 7-903,-3 3-258,2-4-129,1-2-129,0-9-516,8-8-1161,-9-16-3612,8-11-129,-3-14-516,5-17-516</inkml:trace>
  <inkml:trace contextRef="#ctx0" brushRef="#br0" timeOffset="15258.8726">6745 9533 11352,'28'46'5676,"-12"-3"-516,-2-7-1419,4 17-3096,-4 5-387,3 0-129,-4-3 0,1-5-258,-1-5 129,-3-11-129,0-10 129,-1-9-387,-9-15 387,0 0 0,-3-22-129,-10-4 129,-11-8 0,-4 1 0,-8 3 0,-4 1 0,3 6 0,0 5-258,8 16-645,-4-3-3741,16 8-516,17-3-387,-4 14-258</inkml:trace>
  <inkml:trace contextRef="#ctx0" brushRef="#br0" timeOffset="15606.8925">7933 9281 11094,'0'87'5676,"0"-27"-387,2-1-645,-1 11-4515,-1 2-129,0-10-129,0-2-774,-4-20-4257,4-15 0,0-25-516,13 0-645</inkml:trace>
  <inkml:trace contextRef="#ctx0" brushRef="#br0" timeOffset="15906.9097">8168 9252 9288,'36'13'5805,"-16"19"-387,-5 15-258,3 9-4515,-4 1-258,1 8-129,-3-1-387,-1-3 0,1-6-258,-9-17-258,9-13-258,-12-25 0,10 4 0,-10-18 258,0-12-129,-6-8 516,-7-8 258,-6 3 258,-7 4 387,-6 14-129,-9 0 0,3 10-387,-6 11-516,-3 0-4128,5 3-645,6 5 0,3-3-645</inkml:trace>
  <inkml:trace contextRef="#ctx0" brushRef="#br0" timeOffset="16643.9519">6686 10823 10191,'5'30'5805,"-5"0"-258,0 12 0,-14 5-4902,7 9-387,-5 1 129,3 1 0,1-3-258,-1 0 0,6-9 0,-2-10-258,1-9 129,4-16 0,0-11 0,0-22 0,0-10 0,0-9 0,0-12 0,3-1 0,-2-4 129,2 3-129,-1 8 129,-1 10 0,4 7 129,1 10-258,-6 20 129,16-4-129,-6 13 0,4 13 129,1 6-129,0 7 0,7 2 129,0 2-129,4-3 129,0-1 0,2-12 0,-2-5-129,2-13 258,-1-7-129,-5-18 0,-1-7 129,-8-18-129,-2-6 129,-5-7-258,-4 1 258,-2 4-258,0 7-129,0 6 0,-2 8-387,2 20-387,0 12-4644,0 0-129,8 8-387,9 12-516</inkml:trace>
  <inkml:trace contextRef="#ctx0" brushRef="#br0" timeOffset="17688.0114">7915 10753 10191,'12'52'5805,"-7"-18"-258,2 11-129,-1 3-4902,-3 6-258,-3-4 129,-4 7-258,-2-14 0,0-6-129,0-10 129,0-14-129,6-13 0,-10-12 129,10-17-129,-2-12 0,1-5 129,1-9 0,0-6 0,3 1 0,2 10 0,2-1 0,-2 15 0,4 9 129,-1 5-258,-8 22 129,17-13-129,-17 13 0,19 18 0,-9 7 0,1 4 0,1 4-129,2 11 258,1-2-258,-1 1 129,2-2 0,-1-10 0,0-2-129,-3-4 129,0-7 0,-4-5-129,-4 4 258,-4-17-129,7 17 0,-7-17-129,1 16 258,-1-16 0,0 11-129,0-11 0,0 0 0,0 0 0,0 0 129,0 0-129,0 0 129,0 0-129,0 0 0,0 0 129,4 13-258,-4-13 129,0 0 0,0 0 129,0 0-129,0 0 0,13 0 129,-13 0-129,0 0 129,12 0-129,-12 0 129,0 0-129,13 5 0,-13-5 129,0 0-129,12 3-129,-12-3 129,0 0 129,9 0-258,-9 0 129,9-4 129,-9 4-258,15-19 258,-6-1-129,-1-8 129,-1-5 0,1-3-129,-3-13 129,-1-6 0,-3 3-129,-1 0 129,0 3-129,0 5 129,-2 6 0,-3 6-258,4 13-258,-3-10-1548,4 29-3483,-1-17-387,1 17-387,0 0-645</inkml:trace>
  <inkml:trace contextRef="#ctx0" brushRef="#br0" timeOffset="22743.3008">4124 8057 10449,'13'43'6321,"-4"11"-903,2 11-387,1 2-3354,0 8-1161,-2 0 0,3 0-645,2-4-645,-15-38-4644,13-12 0,-13-21 0,22-3-903</inkml:trace>
  <inkml:trace contextRef="#ctx0" brushRef="#br0" timeOffset="22927.3111">4273 8281 12255,'-41'2'5418,"12"13"-645,-4-3-387,-3-1-4773,36-11-516,0 0 903,-76 21-1548,52-4-2580,-5-17-1935,20 0 0,9 0 0</inkml:trace>
  <inkml:trace contextRef="#ctx0" brushRef="#br0" timeOffset="23307.333">4485 7818 10062,'38'32'5676,"-26"-3"-129,3 10-258,-10-4-4515,3 16-129,-8-1-258,0 4 0,-7-3-258,2-6 0,1-6 0,-1-11 0,2-6 129,3-9-258,0-13 129,20 9-129,-3-9 129,5-1 0,4-4-129,2-1 0,3-2 0,-5 0 129,-1 1-258,-5 0-258,-3 6-258,-12-16-1032,-5 17-3612,6-17-387,-6 17-258,-6-18-516</inkml:trace>
  <inkml:trace contextRef="#ctx0" brushRef="#br0" timeOffset="23693.3551">4573 8151 5031,'-17'4'5805,"8"-1"-516,1-11-2064,16 12-645,-8-12-645,13 8-129,-7-13-903,12 2-387,-4-7-129,6 1-387,-4 0 0,2-2 0,-2 1-258,-5-4-516,3 16-774,-14-7-3612,4 1-129,-4 12-258,0-16-645</inkml:trace>
  <inkml:trace contextRef="#ctx0" brushRef="#br0" timeOffset="23939.3691">4498 7878 8901,'16'0'5805,"5"0"-387,0-12-129,13 2-4257,-8-11-516,4 3 0,0-11-387,1-1 0,-4 5-645,-8-10-1419,3 14-3225,-9 4-258,3 7-129,-16 10-903</inkml:trace>
  <inkml:trace contextRef="#ctx0" brushRef="#br0" timeOffset="29007.6589">9036 8544 3483,'-11'-5'5676,"11"5"-387,-9 0-129,9 0-3741,0 0 387,2 6-387,-2-6-129,0 0-387,10-13-129,3 8-258,2-1-129,8 4 0,5-6-129,5 8-129,7 0 129,3 3-258,4 2 129,4 0 0,0-2 0,1 1 0,-3 1 0,-1-5 0,-5 0 0,-5 0 0,-8 1-129,-6 2 129,-7-1-258,-5-2 129,-12 0-129,0 0-129,0 0-129,0-7-516,0 7-1419,-17 0-3225,1 1-258,-4 7-387,4 4-129</inkml:trace>
  <inkml:trace contextRef="#ctx0" brushRef="#br0" timeOffset="29432.6834">9069 9051 9417,'0'20'5934,"0"-20"-645,13 25-645,-2-25-3870,6 3 0,0-5-129,7 0-129,4-2 0,4 2-258,5-3 129,7 0-129,1 0 0,2 5-129,-2 2 129,1 4-129,-5-5 0,-4 5-129,-5-4 129,-9 3-129,-6 0 0,-5-5-129,-12 0 0,0 0-258,0 0 0,0 0-387,0 0-1161,-21 0-3741,11 0 129,-3 0-645,13 0-129</inkml:trace>
  <inkml:trace contextRef="#ctx0" brushRef="#br0" timeOffset="30015.7168">9727 9253 8385,'26'17'5676,"-8"-9"-387,-4-8-516,11 5-4128,-10-10 0,3-4 0,-1-10-387,0-7 258,-1-4-387,-1-2 129,-2-8-129,-3 1 258,1-5-129,-2 2-129,0 3 129,-1 0-129,2 1 0,-3 3 129,0 0-129,0 10-129,-2 6 129,-1 1-129,-1 2 0,-3 16 0,3-14 0,-3 14 129,0 0-258,0 0 129,0 0 129,0 0-129,0 0 0,0 0 0,0 0 0,-10-9 0,5-5 0,-4-7 0,-2-2 0,-1-6 129,-4-9 0,-2-2 0,-5-1-129,-2 4 129,-2-2 0,-1 1 0,-4 5-129,-1 3 0,2 8 0,0 7 129,4 1-258,3 0 0,3 6 0,1 1-516,11 10-1806,-5-3-3225,14 0 129,-13-12-645,13 12-387</inkml:trace>
  <inkml:trace contextRef="#ctx0" brushRef="#br0" timeOffset="34163.954">11393 6763 3225,'0'0'5418,"0"0"-258,9 2-129,-9-2-2967,9 26-774,-9-10-129,0 20-516,0 0 0,0 14-258,-4-2 0,-1 2-129,1 0 0,-3-3-129,3-6 0,-1-10 0,-2-8-129,2-12 0,5-11 0,-9 0-129,4-16 258,2-8-129,3-9 0,0-7 129,0-5 0,0 0 0,0-1 0,4 3 129,0 2-258,0 9 129,-1 8 0,2 6 0,0 8 0,-5 10-129,12 0 0,-4 12 129,1 15 0,6 11-129,3 3 129,2 6-129,6 3 0,6 1 0,0-10 129,3-3-129,2-15-129,-3-17 258,1-6-129,-5-16 129,-4-16-129,-7-7 129,-6-4-129,-4-5 0,-6 4 0,-3 3 0,0 7-129,-6 11-258,6 23-645,-23-15-4257,19 23 258,0 6-645,4 6-387</inkml:trace>
  <inkml:trace contextRef="#ctx0" brushRef="#br0" timeOffset="34448.9703">12333 6991 8514,'0'0'5676,"0"-9"-387,-11 5 0,-6-2-5031,-4 1 0,-9-3 129,2 2-258,-4 0-129,1 1-645,12 8-1935,-3-3-2451,10 0-258,12 0-258,0 0-387</inkml:trace>
  <inkml:trace contextRef="#ctx1" brushRef="#br0">3278 6738 0</inkml:trace>
  <inkml:trace contextRef="#ctx0" brushRef="#br0" timeOffset="34719.9858">12449 6677 6966,'30'33'5418,"-17"-1"-258,-5-4-387,4 16-4257,-12-6 129,4 7-387,-4 1 129,0-1-258,0-5-129,-1-8-516,1 5-1290,0-20-2838,0-17-516,13 10-258,0-13-387</inkml:trace>
  <inkml:trace contextRef="#ctx0" brushRef="#br0" timeOffset="35036.0038">12689 6737 258,'12'-9'5031,"6"6"387,-18 3-516,13 13-2322,-1 17-903,-12-7-516,7 11-258,-6 1-258,3 6-387,-1-5 129,-1-1-258,-2-7 129,2-7-258,-1-6 258,-1-15-387,0 0 129,0 0 0,-4-21-129,-5 2 129,-6-3-129,-3 0 129,-6 1-129,-6-6-258,0 19-1290,-10-6-2967,0 6-516,2 1-387,1 1 258</inkml:trace>
  <inkml:trace contextRef="#ctx0" brushRef="#br0" timeOffset="35495.0302">11108 6955 9030,'-3'16'5676,"-9"1"-258,-1-17-387,-3-6-4515,-13-8-129,-4 1-129,-6-3-258,-5-4-645,9 10-3612,-6-6-903,9 13-129,4 3-774</inkml:trace>
  <inkml:trace contextRef="#ctx0" brushRef="#br0" timeOffset="35875.0518">10386 6576 5805,'0'0'5547,"-6"14"-258,5 11-516,-10 7-3354,11 17-258,-11 0-387,6 10-258,-4 0 0,1 0-387,0-6 0,3-6-129,1-5-129,-4-15-774,8 3-1935,0-30-2193,0 0-387,9-8-258,-3-20-129</inkml:trace>
  <inkml:trace contextRef="#ctx0" brushRef="#br0" timeOffset="36224.0718">10500 6524 258,'19'25'4386,"-14"-7"129,5 12-129,-9 15-3096,1-6-387,3 12 0,-4-1-129,6 11 0,-6-12 0,10 6-129,-10-18 129,11 0-129,-11-16 0,10-6-129,-11-15-129,4-10-129,-4-12-129,-6-4 129,-4-6-258,-3 1 129,-4-1 0,-3 2 0,-4 6-129,0 8 129,-1 5-258,2 6 0,4 5-645,-6 0-2838,8 2-1161,5 9-516,12-11-258</inkml:trace>
  <inkml:trace contextRef="#ctx0" brushRef="#br0" timeOffset="36729.1006">11551 7540 7611,'12'66'5418,"-10"-29"-387,1 3-258,-10-3-4386,6 0-129,-7-1 0,0-6-903,8 8-2193,-2-9-1935,-2-4-516,4-1-129</inkml:trace>
  <inkml:trace contextRef="#ctx0" brushRef="#br0" timeOffset="37029.1178">11308 8175 6321,'-1'71'5676,"-2"-30"-387,-1 8-387,-1 2-4128,2 4-129,-7-9 0,3 2-258,-1-9-258,-1-3-129,6-6-387,-7-19-645,10 4-1806,0-15-2064,0 0-645,0-17-258</inkml:trace>
  <inkml:trace contextRef="#ctx0" brushRef="#br0" timeOffset="37298.133">11486 8179 1935,'16'0'5418,"-12"9"-258,-2 12-258,-2 15-3096,-1-9-645,1 19-258,-2-3-129,2 10-387,-3-3 0,3-1-258,0-5-129,0-5-516,3 3-1677,-2-15-2580,0-10-516,-1-17-258</inkml:trace>
  <inkml:trace contextRef="#ctx0" brushRef="#br0" timeOffset="37465.1428">11519 8497 3612,'-21'-24'5676,"5"21"-387,0-2-516,-6 8-1935,-3-4-2709,-4-5-129,1 5-2064,-3-4-2709,-1-3-387,7-1-387</inkml:trace>
  <inkml:trace contextRef="#ctx0" brushRef="#br0" timeOffset="38295.1902">11340 10421 5805,'-3'41'5547,"2"-10"-258,-1 2-387,0 10-3741,-6-5-645,7 10 129,-6-5-129,3 1-129,0-7-129,0-5-387,2-7 129,-1-14 129,3-11-129,-7-16-129,5-16 129,-1-10 0,2-6 0,1-7 129,-1-7 0,1 11-129,0 3 129,0 12 129,0 7-129,2 11 129,2 6-129,-4 12 129,11 13-129,-5 10 0,3 6-129,2 8 0,2 3 0,0 3 0,4 2 0,2-2 129,1-10-129,2-8-129,2-13 129,1-9 129,-4-8-258,-1-16 129,-2-11 0,-4-5 0,-5-4-129,-4-2 129,-4 2 0,-1 3 0,-1 6-129,-4 8-258,5 24-516,-15-19-3483,15 19-774,0 0-516,0 17-258</inkml:trace>
  <inkml:trace contextRef="#ctx0" brushRef="#br0" timeOffset="38561.2052">12036 10514 6063,'0'0'5676,"-12"-6"-387,-1 4-645,-7 7-3870,-3-5-516,-3 2 0,-2-2-258,-3 0-774,14 0-3999,-1 4-258,6 0-387,12-4-387</inkml:trace>
  <inkml:trace contextRef="#ctx0" brushRef="#br0" timeOffset="38817.2199">12208 10232 5676,'5'52'5547,"-5"-11"-258,0 7-516,0 9-3741,-8-5-516,4 3-129,-1-3-645,-3-13-1032,8-4-3225,0-8-645,9-14-387,4-5 0</inkml:trace>
  <inkml:trace contextRef="#ctx0" brushRef="#br0" timeOffset="39077.2348">12380 10286 3999,'0'0'5289,"4"13"-129,-4 17-258,6 17-3483,-8-6-129,2 17-516,0-4-258,0 0 129,0-12 0,0-6-258,2-14-258,2-6 0,-4-16 0,0 0-129,0-10-129,-6-12-387,-6 6-645,-17-14-2193,-1 11-1677,-5 4-387,-5 7-516</inkml:trace>
  <inkml:trace contextRef="#ctx0" brushRef="#br0" timeOffset="39501.2592">11129 10658 8514,'5'-14'5934,"-5"14"-645,-9 0 0,-11 0-4644,2 0-387,-9 0-258,-3 0-258,2 0-2838,-10 0-2193,4-7-129,1-1-516,5 0 1</inkml:trace>
  <inkml:trace contextRef="#ctx0" brushRef="#br0" timeOffset="39853.2792">10460 10378 7224,'8'34'5547,"-8"-6"-387,0 6-129,0 11-4257,-4-5-258,-2 4-129,-2 0-645,-4-10-774,10-1-3741,-4-3-516,5-11-258,1-19-387</inkml:trace>
  <inkml:trace contextRef="#ctx0" brushRef="#br0" timeOffset="40160.2967">10621 10378 2193,'11'64'5031,"-9"-29"-258,6 11-129,0 4-3741,-8-9 0,8 6-129,-5-14 0,3 1-258,-3-10 0,3-7-129,-6-17 129,0 0-129,3-9-129,-3-9-129,-9-6-129,-7 0 129,-4-6-129,-2 4-258,-3 9-387,-9-9-2064,6 16-2193,7 8-258,0 2-387</inkml:trace>
  <inkml:trace contextRef="#ctx0" brushRef="#br0" timeOffset="40632.324">11439 11243 7482,'-3'58'5418,"3"-19"-258,1 4-258,4 6-4515,-5-3-258,0-6-1032,3-1-3870,-3 7-258,2-10-516,0 1-129</inkml:trace>
  <inkml:trace contextRef="#ctx0" brushRef="#br0" timeOffset="40917.3403">11130 11873 5934,'4'70'5547,"-4"-25"-258,0 4-387,7 9-3999,-9-8-129,1 9-258,-3-8-129,1 0-387,2-10-129,-4-15-1032,8-3-3354,-2-8-645,-1-15-387,12-8-258</inkml:trace>
  <inkml:trace contextRef="#ctx0" brushRef="#br0" timeOffset="41143.3532">11325 11857 5160,'23'57'5676,"-14"-16"-645,-4 4-129,-5 2-4257,6 14 258,-6-6-258,1 7-387,-1-7 0,2-3-258,1-2-387,-3-19-1419,5-5-2580,2-4-645,-7-22-774,13 0 645</inkml:trace>
  <inkml:trace contextRef="#ctx0" brushRef="#br0" timeOffset="41273.3606">11381 12253 5031,'-40'-41'5676,"11"30"-516,-1 4-516,6 7-3096,-12-3-1677,2-2-4257,1-6-387,8 3-774,4-11-129</inkml:trace>
  <inkml:trace contextRef="#ctx0" brushRef="#br0" timeOffset="42571.4349">9061 7637 3225,'5'-11'5934,"-5"11"-387,7-13-129,-4 2-2193,-3 11-1290,0 0-645,0 0-387,0 0-258,-6 12-258,-11 2-129,-3 7 129,-7 0-258,-3 2 0,-7-1 0,-2-3 0,1-2-129,2-3-129,3-5 258,7-4-258,6-1 0,3-4 129,17 0-258,-12 0-387,18 10-1032,-6-10-3741,24 2-129,-9-2-258,9 0-774</inkml:trace>
  <inkml:trace contextRef="#ctx0" brushRef="#br0" timeOffset="43095.4648">9202 7254 7224,'17'-11'5676,"2"35"-387,-10 6-129,-4 11-3483,2 11-903,-7-2-258,0 13 0,0-3-129,0-2-129,-3-2 0,1-5 0,0-10 0,2-5-129,0-12 129,0-5-129,0-6-129,0-13 129,12 5-129,-1-5 129,1-7 0,5-2-129,1 1 0,7-1 129,-1 1 0,1 5 0,0-1-129,-1 4 0,-2-1 0,-3 1 0,-6 0-129,-2 0 0,-11 0-129,11 0-129,-11 0-258,0 0-516,0 0-2580,-17 0-1548,7 1-516,-5 0-387,2-1 388</inkml:trace>
  <inkml:trace contextRef="#ctx0" brushRef="#br0" timeOffset="43446.485">9272 7692 4902,'5'0'5805,"-5"0"-516,0 0-129,0 0-3354,12 7-516,-12-7-129,0 0-387,5-8-387,-5 8 0,15-22-129,-6 11-129,0-5 129,3 1-258,2-1 0,-1 5 129,-3 1-129,1-1-258,-11 11-258,9-14-387,-9 14-2193,0 0-2193,0 0-258,0 0-516,0 0 129</inkml:trace>
  <inkml:trace contextRef="#ctx0" brushRef="#br0" timeOffset="43719.5005">9202 7425 5160,'0'-32'6063,"4"13"-387,8 3-258,0-10-3096,14 21-645,-10-14-387,11 10-516,0-6-258,5 5-129,-2 1-129,3-6-129,-4 1 0,-1-2-258,-3 2-258,-12-10-903,4 12-4128,-14-5 0,1 4-645,-4 13-258</inkml:trace>
  <inkml:trace contextRef="#ctx0" brushRef="#br0" timeOffset="73302.1924">3475 12869 8385,'-12'12'5160,"12"-12"0,0-11-387,8-2-4128,-7-9 129,11 4 0,-4-12-129,9 6-129,-5 0 0,5 4-129,-1 6 129,2 10-129,-2 3-129,3 5 129,-3 15-258,-3 11 129,-3 0-129,-2 10-129,-5 0 0,-3 1 0,-3-2 0,-5-4 0,-2-8-129,-2-10 129,0-3 0,1-9 129,11-5-129,-9 0 129,9 0 0,2-7 0,-2 7 0,19-5 129,-4 5-129,-2 8 0,-1 6 0,-3 8 0,-2 2-129,-5 7 129,-2-1-129,-5-1 0,-7-4 129,-5-6-258,0-1 0,-3-12-258,3 1-516,-8-12-3354,13 1-1290,4-10 0,7 1-645</inkml:trace>
  <inkml:trace contextRef="#ctx0" brushRef="#br0" timeOffset="73584.2087">4062 12720 11094,'21'46'5676,"-19"-15"-258,-1 8-129,-4-10-4386,-5 14-387,-8-1-129,0 5 0,-2-1-258,-2-9-129,4-3-516,-7-15-903,13 1-3741,1-8-258,9-12-387,0 11-516</inkml:trace>
  <inkml:trace contextRef="#ctx0" brushRef="#br0" timeOffset="73785.2201">4166 13126 11481,'12'-18'5934,"-12"0"-258,-6 1-129,-9-24-4386,-5 10-645,-10-4 0,-2 0-258,-8-2 0,-2 1-516,4 10-645,-8 1-4257,17 5-387,4 4-387,13 3-258</inkml:trace>
  <inkml:trace contextRef="#ctx0" brushRef="#br0" timeOffset="76110.3531">4489 12562 9804,'5'82'5676,"-2"-33"-516,1-1 129,-4-4-4386,5 3-258,-5-15 0,4-2-129,0-13-129,7-9-129,3-6-129,7-2 0,2-7 0,4-1-129,7-2-129,-2 1-129,4 5-129,-10 0-258,6 4-774,-21-11-2322,6 4-1548,-11-9-258,-1-1-387,-5-10 129</inkml:trace>
  <inkml:trace contextRef="#ctx0" brushRef="#br0" timeOffset="76283.3631">4775 12625 8127,'-12'-37'5805,"12"37"-258,0 0-129,4 40-2967,-1-11-1161,8 15-516,-5 6-387,3 3-129,-1 2-258,0-2 129,-2-6-258,-1-9-129,3 2-1161,-8-20-3870,10-8 0,-10-12-516,17 0-387</inkml:trace>
  <inkml:trace contextRef="#ctx0" brushRef="#br0" timeOffset="76791.3921">4977 12583 10062,'24'-14'5547,"-10"4"-516,2-5 129,9 1-4644,-4-4-258,0 5 0,2 0 0,-3 6-258,-2 6 129,-4 2 0,-4 14-129,-4 14 129,-6 2-129,0 3 0,-9 4 0,0 1 129,-2-6-129,2-1 0,-3-12 0,7-7 0,5-2 0,0-11 129,12 9-129,6-3 0,3 2 129,4 7-129,2 3 129,-2 3-129,-6 5-129,-4 3 129,-13 4 0,-4-4-129,-14-3-129,-9-12-516,1 7-2322,-9-18-1806,5-3-516,1-13-387,7-6-129</inkml:trace>
  <inkml:trace contextRef="#ctx0" brushRef="#br0" timeOffset="77155.4127">5565 12312 5805,'17'21'5934,"-17"8"-516,-5 14-258,-3 2-2451,-3 12-2193,-7 1 0,6 9 0,-4-2-258,8-3 129,3-5-258,5-10-129,7-6 129,6-13-129,5-12 129,3-9-129,1-9 0,-3-14-129,-3-4 0,-7-6 129,-6-2-129,-6-3-258,-10 13-645,-21-7-3483,6 12-516,-9 8-258,4 1-645</inkml:trace>
  <inkml:trace contextRef="#ctx0" brushRef="#br0" timeOffset="78056.4644">6172 12325 8901,'9'-8'5547,"-9"8"-258,13 9 0,-13 7-4128,5 13-516,-3 1 129,1 8-516,-2 5 129,3 10-258,-3-2 129,4-5-129,-2 1-129,6 0 0,-4-5-258,3-12-387,4 4-1290,-5-19-3225,-7-15-129,18 10-387,-10-12-645</inkml:trace>
  <inkml:trace contextRef="#ctx0" brushRef="#br0" timeOffset="78253.4758">6346 12553 10191,'-5'-20'5805,"5"20"-645,-23-12 258,7 12-4644,-13-7-129,3 4-129,-10 1-258,2 1-387,2 4-645,-11 3-4257,13 4-258,3-3-387,11 7-645</inkml:trace>
  <inkml:trace contextRef="#ctx0" brushRef="#br0" timeOffset="79771.5624">6856 12401 9804,'20'-16'5547,"-15"-7"-516,-2 0-129,-3-10-4644,-3-1-129,-10 2 0,-5 3-129,-8 7 129,-2 11-258,-4 11 129,1 9 0,1 14 129,5 10 0,4 4 0,6 4 0,8 3 0,7-1 0,0-7 129,9-5-258,4-12 0,4-8-129,0-11 0,2-5 0,-1-13-258,-1-4 258,2-1 0,-5 0 129,1 4 0,-3 7 129,-2 12 0,1 17 129,-5 13 129,4 15-258,-6 7 129,3 3-129,-2 6 0,0-3 129,0-5-387,-4-20-645,11-6-4257,-12-27 0,12 7-645,-1-17-387</inkml:trace>
  <inkml:trace contextRef="#ctx0" brushRef="#br0" timeOffset="80036.5777">7046 12258 7353,'12'30'5676,"-7"-1"-129,0 5-387,-2 8-3225,5-2-1548,-8-5 258,0 1-387,1-6 129,5-9-129,3-6-258,3-9 0,4-6-258,-2-6-516,14 4-1935,-10-16-2193,2-2-774,-4-3-129,-3-3-258</inkml:trace>
  <inkml:trace contextRef="#ctx0" brushRef="#br0" timeOffset="80224.5884">7212 12262 9417,'0'70'5805,"3"-13"-387,1 9 0,5 6-4773,-6-3 129,2 7-387,0-12-258,-2-6 0,2-7-387,-5-24-774,11-4-4128,-11-23 0,0 0-516,10-4-516</inkml:trace>
  <inkml:trace contextRef="#ctx0" brushRef="#br0" timeOffset="80822.6227">7679 12179 8127,'25'0'5676,"-25"0"-387,12-3-387,-12 3-3999,0 0-387,-16 0-258,-2 0 0,-6 5 0,-1 5-258,-1 3 258,-1 0-129,6 5 0,0-5 129,9 5-258,2 1 129,7-1 0,0-4 0,3-1-129,0 0 258,0-13-258,8 17 129,-8-17-129,12 4 0,-12-4-129,16 3 129,-3-1 129,3 0-258,1 4 0,5 1 258,0 4 0,0 7 129,3-1-129,-4 3 129,-1 6-129,-6 2 129,-2 2 0,-8 2-258,-4 3 129,-4-10 129,-9 2-258,-8-11 0,-9-12-645,-1 2-4515,-10-7-258,3-12-387,0-9-516</inkml:trace>
  <inkml:trace contextRef="#ctx0" brushRef="#br0" timeOffset="81862.6821">3377 12331 8127,'-39'12'5676,"11"10"-516,-4 14 0,-7 7-3741,3 20-258,-11-2-129,10 15-129,-3-4-129,11 6-129,8-1 0,11 3-258,9-5 0,6 3-129,17-2 129,7-6-258,9 1 0,3-3-258,8-5-129,-2-10-129,6 0-903,-9-22-3999,7-8-258,-6-10-516,0-13-387</inkml:trace>
  <inkml:trace contextRef="#ctx0" brushRef="#br0" timeOffset="82515.7194">7862 11759 6966,'33'16'5805,"-12"6"-516,7 18-129,-3 10-3999,12 24 129,-10 11-516,8 20 129,-7 3-129,-1 8-258,-7-1 0,-3-4-129,-6-11 0,-6-5-129,-5-18-258,-6-10 0,-9-12-387,-13-19-1032,-2-5-3870,-7-10-258,0-3-516,-2-3-516</inkml:trace>
  <inkml:trace contextRef="#ctx0" brushRef="#br0" timeOffset="87731.0177">15159 5410 1677,'-30'-19'3999,"14"15"129,-16-14-387,6 10-4257,-11-10-129,-4 6 387,-4 1 387,-4 6 0,4 5 0,-1 5 258,4 14-129,-1-1 0,2 12 129,2 1-129,5 6 0,3 0 129,6 2 129,2-1-129,11 2 0,2-3 129,10 5 0,2-2-258,11 3 258,6-3-258,11 4 258,-1-10 0,8 1-129,1-17 129,10-1 0,-5-17-129,6-2 0,0-22 0,1-6-129,4-11-129,-1-7-129,-3 1 0,-1 0 0,-6 1 0,-3 3-129,-6 5-129,-10 2 129,-12 5 0,-12-2 0,-16 6-516,-26-16-774,-11 7-3225,-21 0 0,-17-4-516,-12 6 388</inkml:trace>
  <inkml:trace contextRef="#ctx0" brushRef="#br0" timeOffset="91503.2334">19554 14044 1,'-89'-39'3095,"34"13"-2708,-8-3 129,-4-2-129,-7 2 129,3 3-129,-2 5 258,6 9 129,1 7 0,2 6 0,4 15 0,6 12 0,3 9-129,5 10 129,4 8-129,11 8-258,6 8-129,10 8 129,6 2-258,9 2 129,12 1 0,9 4 258,6-6 0,12 4 129,2-13 0,14-5 129,3-7 0,15-2-129,-3-18 258,17 1-258,1-18-129,11-3-258,-3-15 129,7-3-258,0-12 0,-3-12-129,-1-9 129,-8-8-258,-10-3 0,-13-5 0,-12-3 0,-18-2 129,-24-3-129,-19 3 129,-29-7-258,-28-8-645,-17-6-3354,-31 0-516,-19-6-387,-8 6 129</inkml:trace>
  <inkml:trace contextRef="#ctx0" brushRef="#br0" timeOffset="97190.5589">9314 13251 10320,'36'3'5547,"-23"-2"0,3 4-129,-16-5-4257,14 0-129,-14 0-258,-9-3-129,-8-5-129,-5 2 0,-10-5 0,-6 8-258,-7 2 129,-4 1-257,-4 0-130,3 4 0,0 6 0,4 2 0,5 0 0,5-1 0,6-5 0,6 1 0,5-4 0,7-2 0,12-1 0,-16 0 0,16 0-1678,0 0-3869,0 0-516,0 0-258,17 14-903</inkml:trace>
  <inkml:trace contextRef="#ctx0" brushRef="#br0" timeOffset="110107.2976">10288 13011 903,'10'-14'3999,"-10"14"258,4-19-2967,-4 19 129,5-17-258,-5 17 0,0-19-129,0 19-258,-1-17-129,1 17-258,-18-18 129,18 18-129,-26-1 129,11 1 0,-8 7-258,2 15 129,-5 0 0,2 11 0,-2 9 0,4 6-129,-1 7 129,4 11-258,2 8 258,9 3-258,0 4 0,7 0 0,1-2-129,9-5 129,7-7-129,6-10 129,9-13-129,3-15 129,7-13-258,4-11 129,-3-6 0,2-17-129,-6-8 129,-4-6-129,-13-7 129,-6 0-129,-14-1 258,-7-2-129,-17 5 129,-11 2-129,-7 2 129,-11 8-516,2 13-903,-5 7-3096,2 5-387,13 8-516,2 6-129</inkml:trace>
  <inkml:trace contextRef="#ctx0" brushRef="#br0" timeOffset="111235.3622">10864 12789 1548,'0'0'3999,"0"0"387,-5 9-903,5-9-2967,-11 30 0,-1-13 258,1 14 0,-9 0 129,4 19-129,-8 5 129,5 18-258,-6 6 0,8 15 0,-2 3 0,7 10-129,1-3 258,11 4-387,-1-14 258,6-3-129,3-17 129,9-4-129,-3-20-258,4-6 0,0-15-258,-1-13-258,4 3-1161,-21-19-1548,23 1-2064,-11-1-516,-2-1-129</inkml:trace>
  <inkml:trace contextRef="#ctx0" brushRef="#br0" timeOffset="114778.5648">15307 6693 1161,'-23'-30'258,"6"13"-645,-8-2 387,-3 2 0,-1 0 387,-5 2-129,-4 5 258,1 5 387,-3 5 0,4 4 129,-4 10-129,2 9 387,-1 0-387,4 5-129,-5 1-516,3-2 0,-1 4-387,0-6-129,2 0 129,2 0-129,2 1 0,3 2 129,9 3 0,5 6 0,7 3 387,8 6-129,4 4 387,10 0-258,7 1 129,5 2 0,5-3-129,4-5 0,4-5 258,7-8-129,4-12-258,7-2 387,6-16-129,4-5 0,3-19 0,8-6-129,-3-8 129,-4 2-258,-5-8 129,-4-5-129,-15-1 0,-11-1 0,-16-4 0,-13 4-129,-19-5 0,-17-3-258,-20 6-129,-19-7-387,-13 9-2709,-9 14-1161,-19-2 258</inkml:trace>
  <inkml:trace contextRef="#ctx0" brushRef="#br0" timeOffset="116069.6388">11137 13177 3999,'0'0'4644,"0"0"129,0 0-258,10-2-3483,-10 2-516,15-11 129,-7-1-129,6 10-129,-2-5 0,6 5-258,0 2 0,0 2-387,0 5 0,-4 2-258,2 11 258,-7-1 129,-4 7 0,-5 4-129,-4 3 0,-10-1 258,-5 4-129,-1-5 129,-2-3 0,0-7-129,3 1 129,6-8 129,4-4-129,9-10 0,0 0 0,2 10 0,14-1 0,-1 5 0,7 3 0,-2 0 0,1 11 0,-1 3 129,-7-1 0,-4 7 129,-7-4-387,-4-7 258,-11-2-258,-8-8-129,-2-2-1161,-8-10-2838,-1-8-387,7-7-387</inkml:trace>
  <inkml:trace contextRef="#ctx0" brushRef="#br0" timeOffset="116638.6713">11815 13246 4128,'0'-10'4773,"0"10"-258,-15-4-387,3 4-3225,-4 5-1161,-8 1 258,-3 6 387,-2 0-258,1 5 0,1 2 0,4-2-129,7 3 0,6 1 0,10-1-387,1-8-129,15 4 0,2-13-129,11 2 0,-2-5 0,3-2-129,-1-8 258,-4 2 258,0 3 258,-9 3 0,-3 3 258,-5 12 0,-2 18 516,-6 2-129,0 13 258,-3-1-258,0 11 258,-6-5-258,6 1 129,-1-9-516,-1-14-516,5-5-1161,1-11-3096,-1-13-258,14-8-258</inkml:trace>
  <inkml:trace contextRef="#ctx0" brushRef="#br0" timeOffset="116996.6918">12162 13211 5934,'6'11'5160,"-6"11"-129,-6 11-387,-9 9-4128,7 13-258,-4 3 129,0 7 0,-1-2-129,5 3 0,-1-8-258,4-12-129,3-3-1419,-3-15-2838,5-28-516,0 0-516,9 0 0</inkml:trace>
  <inkml:trace contextRef="#ctx0" brushRef="#br0" timeOffset="117502.7207">12308 12962 1548,'53'-15'5160,"-19"15"-387,-4 13 387,3 6-3225,7 31-774,-17-4 258,4 31-258,-14 1-258,3 21-258,-16 1-129,0 3 0,-19 1-129,-7-8-387,-8-5-516,-19-17-4257,3-15-387,-3-15-258,3-17-516</inkml:trace>
  <inkml:trace contextRef="#ctx0" brushRef="#br0" timeOffset="119046.809">7576 15121 8127,'57'-31'5676,"-33"19"-516,-8-1 0,7 13-4128,-23-13 0,0 13-387,-18-7 0,-13 7-129,-13 0-129,-11 3 0,-11-3 0,-6 1-129,-6 2-129,-1-3 0,4 0 0,7-7-129,8 0 0,11-4-258,10 9-129,4-3-258,14 5-258,-1-11-1032,22 20-3483,-3 4-129,6 9-258,6 1-129</inkml:trace>
  <inkml:trace contextRef="#ctx0" brushRef="#br0" timeOffset="119330.8253">7616 15360 10707,'-13'16'5805,"-14"-12"-645,-6 1 258,-26-1-5160,1 3-258,-17-7 129,-6 0 0,-3-1-129,-3-9-516,13 7-3354,-7-6-1548,12-1 0,9-4-516</inkml:trace>
  <inkml:trace contextRef="#ctx0" brushRef="#br0" timeOffset="130385.4575">8937 15329 8256,'15'7'5547,"-15"-7"-387,0 0-129,0 0-3999,0 0-387,-28 5-258,-1-5 0,-15-8-387,-7-2-387,-11-9-774,7 9-903,-10-15-2580,12 8-1161,12-1-516,14 6 259</inkml:trace>
  <inkml:trace contextRef="#ctx0" brushRef="#br0" timeOffset="130922.4882">9364 15248 6837,'35'-80'5160,"-26"28"-258,-3 1-387,-3-1-3999,-7 0 0,-8 8-258,-10 7 0,-1 15 0,-4 14-129,-1 9 129,0 14 0,5 18 0,2 9-258,7 7 258,3 6 0,9 3 129,2-4-258,2-6 129,8-6-387,2-16 129,4-13 0,1-13-258,3-16 258,-3-15-258,4-3-129,-4 2 387,0 0 0,-2 5 0,-2 11 258,-3 16 0,-4 9-129,0 25 129,-6 4 0,0 8 0,0 0 0,-5 9-129,-1-5 0,0-5 0,0-5 0,0-11-516,4 1-387,-9-18-3225,11 2-1161,0-14 0,0 0-903</inkml:trace>
  <inkml:trace contextRef="#ctx0" brushRef="#br0" timeOffset="131499.5212">9678 14936 7482,'20'0'5289,"-3"-2"-387,3-3-258,0-7-3999,10 5-258,-5-12 129,5 8 0,-5-2 0,4 8 0,-7 5-129,-4 7-129,-10 10 0,-3 10 0,-5 11-129,-9-1-129,-4 4 0,-3-3 0,0-4-129,-1-6 129,5-7 0,4-4 0,8-5 0,2-1 0,10-1 129,5 3-129,2 4 129,5 7-129,-4 3 0,1 0 0,-8 2 0,-8 4 129,-5-1-258,-11-1 0,-12-7 0,-14-5-645,1-4-3999,-19-8-387,-5-3-258,-4-4-645</inkml:trace>
  <inkml:trace contextRef="#ctx0" brushRef="#br0" timeOffset="132588.5833">10700 14934 7224,'33'-24'5547,"-33"24"-645,8-16 129,-8 16-4128,-21-14-129,-12 10-129,-12-5-258,-5 7 0,-8-4-258,-3-1-258,6 7-387,-2-7-645,22 9-1806,-3-2-1935,11 0-387,10 0-387,17 0 388</inkml:trace>
  <inkml:trace contextRef="#ctx0" brushRef="#br0" timeOffset="132882.6003">10479 14833 5289,'33'0'5160,"-20"4"-129,-4 8-387,-5 6-3612,8 15-129,-11 3-258,7 14-129,-5 2-258,-2 10 129,-1-4-129,0-1 258,0-9-258,-1-5 129,-2-9-258,-1-8 129,-6-12 0,-4-8-129,-8-6 0,-3-4 0,-9-10-129,-5-6-258,1-1-258,-12-13-2451,9 12-2064,6 1-258,11 3-516,7 6 129</inkml:trace>
  <inkml:trace contextRef="#ctx0" brushRef="#br0" timeOffset="134364.6852">10162 14869 6063,'11'18'5031,"-5"10"-258,-4 3-387,-1 6-3999,3 7 0,-3 2-387,0 0 258,1 0-258,-2-9-129,5-2-774,-5-9-3225,0-12-516,3-2-387,-3-12 129</inkml:trace>
  <inkml:trace contextRef="#ctx0" brushRef="#br0" timeOffset="134612.6993">10299 14972 6321,'-5'28'4902,"1"-4"-129,-7-3-387,5 1-3999,-1 4-129,-3-4 0,6 0 129,4-22 129,-1 22-129,1-22-258,13 3-129,1 1-258,2-7-1032,5-1-3225,0 3-387,-4-1-516,-1 2 0</inkml:trace>
  <inkml:trace contextRef="#ctx0" brushRef="#br0" timeOffset="135409.745">11205 14812 3612,'0'0'5289,"0"0"-387,3 36 0,-8 13-3483,-24-1-258,1 18-258,-16 1-516,-3 9 0,-6-1-129,-1-4-258,5-9-129,5-13 0,8-3-645,4-19-2064,10-4-1935,17-5-258,5-18-258</inkml:trace>
  <inkml:trace contextRef="#ctx0" brushRef="#br0" timeOffset="136161.788">11068 15282 4257,'-17'93'4773,"5"-52"-516,12 2 0,-2-8-4128,2-9 0,1-13-129,-1-13-129,18-10 0,1-11-258,-1-14-129,6 4-516,-4-10 0,8 9 0,-6-4 516,0 14 387,-1 5 258,-5 12 258,1 10 516,-7 7 129,2 15 129,-11 0-129,4 9-129,-5-6-387,0 2-129,0-10-129,1-10-258,-1-12-129,13 0 129,-2-13-258,5-11 0,4-3-258,-1-4 0,5 5 0,-4 1 258,5 3 129,-8 10 0,0 8 258,-3 4 0,-5 10 129,-1 9 129,-7 4 0,0 5 129,-1-1-258,0 3 0,1-4 0,5-3 0,2-8-129,6-7 0,4-4-258,2-4 129,3-3-387,-2-11 129,1-1-129,-6-7 0,0 1-129,-8 2 0,0 1-129,-8 1 0,-1 6 258,1 11 129,-19-4 0,10 4 258,1 11 0,3 3 258,1 4 129,4 5 387,5-4-387,8 2 0,2-8 0,3 0-258,-2-8 0,5-5 0,-5-3-129,-2-10-129,-4-5 0,-6-6 0,-3 4-1032,-9-1-2193,-9-3-903,5 15-516,-8-7 517</inkml:trace>
  <inkml:trace contextRef="#ctx0" brushRef="#br0" timeOffset="136394.801">12122 14892 8385,'22'18'5547,"-16"26"-645,-5 21-129,4 21-4257,-5 12-774,-5-1-2193,2 10-2322,3-1-516,0-17-387,3-13 1</inkml:trace>
  <inkml:trace contextRef="#ctx0" brushRef="#br0" timeOffset="154340.8277">15619 16403 8256,'1'17'5934,"2"8"-516,-3 2-129,0 14-4257,0-1-516,-3 9 129,-4 3-258,3 3 0,-4-7 0,4-8 0,-3-8-129,6-9 0,1-23-129,-3-7 0,3-21-129,0-14 129,0-6 0,4-6-129,-3-3 0,2 4 0,0 10 129,-2 11-129,2 14 258,-3 18-387,10-2 129,-1 25 258,2 12-258,4 2 129,4 6-129,4 7 0,0-9 258,8-5-129,-1-16-129,3-12 0,1-8 0,-1-2 0,-2-17 129,-4-12-129,-5-3-129,-5 2 0,-7 5 0,-6 4-387,-1 1-387,-14-5-4386,10 14-387,-8 2-129,9 11-774</inkml:trace>
  <inkml:trace contextRef="#ctx0" brushRef="#br0" timeOffset="154657.8459">16334 16555 10836,'61'14'5934,"-36"-12"-129,2 6-516,-10-9-4257,-2 2-387,-15-1-129,-8 0-258,-16-8 0,-10-2-258,-7 3 0,-9-3-258,0 10-1032,-11-6-3999,10 6-516,6 0 0,8 10-1032</inkml:trace>
  <inkml:trace contextRef="#ctx0" brushRef="#br0" timeOffset="155021.8664">15292 16686 9933,'-12'-17'5934,"-5"16"-516,-8-8 129,-5 9-4773,-7-4 0,-2 4-258,-4-1 129,2 3-387,4-2 0,4 0-129,8 6-129,8-3-387,17-3-516,-16 3-4257,24-1-516,4-9-129,14 5-645</inkml:trace>
  <inkml:trace contextRef="#ctx0" brushRef="#br0" timeOffset="155303.8825">15677 16223 9804,'21'-8'6192,"-13"-9"-645,4 1 129,-5-7-4644,0 2-645,-5-8-129,-1 4-258,-1-4-129,-2 4-258,2 9-903,-8-7-4128,6 10-129,-1-2-516,3 15-387</inkml:trace>
  <inkml:trace contextRef="#ctx0" brushRef="#br0" timeOffset="155595.8993">15578 15311 9417,'-4'-42'6063,"4"28"-516,0 14 0,4 7-4644,1 13-387,-5 10 0,0 8-387,0 5 258,0 4-387,0 0-129,0-4-129,0-2-129,0-14-516,7-5-4386,-7-22 0,11 4-1032,-6-21 129</inkml:trace>
  <inkml:trace contextRef="#ctx0" brushRef="#br0" timeOffset="155886.9162">15689 15143 5934,'26'-6'5934,"-8"30"-387,-3 6-258,5 23-2838,-5-2-1677,6 11-129,-4 1-258,1 2 0,-3-5-129,2-3-129,-5-12 0,1-14-129,-5-18 0,-8-13 129,0-23-258,-10-7 258,-6-13-129,-8-5 0,-2 4-129,-5 2 129,0 14-387,-4 6-129,10 22-1290,-6 0-3483,9 16-258,5 2-387,7 10-258</inkml:trace>
  <inkml:trace contextRef="#ctx0" brushRef="#br0" timeOffset="156373.9439">16611 16165 9417,'9'-14'5805,"-9"14"-387,12 15-258,-3 18-4257,-5 3 0,4 9-387,-4 6-129,4 5-258,-3 1 129,4 1-129,-1-7-129,2-9-387,4-3-1290,-9-23-3354,8-7-387,-2-11-258,2-16-516</inkml:trace>
  <inkml:trace contextRef="#ctx0" brushRef="#br0" timeOffset="156639.959">16810 16223 9417,'25'6'5418,"-12"14"-258,4 12 0,-5 0-4644,0 6-129,0-1-129,-3 8 129,1-9 0,-4-1-258,-1-10 258,-2-2-258,-2-13 0,-1-10 129,0 0-129,-10-7 0,-6-8 0,-4-5-129,-4 2 129,-6 2-387,1 9-903,-12-8-3741,7 10-387,-3-3-387,11 6-774</inkml:trace>
  <inkml:trace contextRef="#ctx0" brushRef="#br0" timeOffset="157161.9889">14381 16234 9804,'13'9'5805,"-5"17"-516,-8 5 129,0 10-5160,-4 4 129,-4 5-387,4 7 129,-2-1-387,6-2-387,-6-21-2322,9-4-2451,7-15 0,10-9-645,0-15 258</inkml:trace>
  <inkml:trace contextRef="#ctx0" brushRef="#br0" timeOffset="157420.0039">14560 16269 7611,'25'1'5418,"-14"27"-258,-2 12-129,12 3-4773,-13 2 258,0 6-387,0-8 387,1 0-516,-4-10 516,1-7-258,-5-15 0,-1-11 129,-4-10-258,-4-14 258,-11 3-258,-4-14 0,-7 8-129,-5-5-258,5 16-1032,-11 1-3612,12 10-645,4 5 0,12 4-516</inkml:trace>
  <inkml:trace contextRef="#ctx0" brushRef="#br0" timeOffset="157896.031">15652 16820 9804,'12'4'5934,"-12"-4"-387,7 25-258,-7-25-3741,6 34-903,-6-1-129,0 8-129,0 5-129,-2 4 0,-2 8-129,1-10 129,1-4-258,1 1-129,1-9-387,-2-11-387,4 4-3741,-2-19-774,0 5-387,-9-2-516</inkml:trace>
  <inkml:trace contextRef="#ctx0" brushRef="#br0" timeOffset="158752.0799">15510 17473 7482,'10'8'5289,"-4"19"0,-6-9-258,8 8-3483,-10 24-258,2-17 0,0 16-516,0 10 129,-5 4-258,5-8 258,-4 10-258,4-65-516,0 53-129,0-53-516,0 0 903,0 0-645,0 0 645,0 0-258,0 0-129,-11-57 387,11 57-645,0-63 645,0 18-1032,2 15 645,3-7-387,-4 23-258,3-14 387,0 16 0,0-15 516,-4 27-387,0 0 258,0 0 0,12 4-387,-8 8 387,1-1 0,-1 5 0,4 1 0,-8-17 0,0 0 387,28 75-129,-28-75 0,26 64-516,-10-14 258,-16-50-387,33 74 516,-33-74-129,38 48-516,-38-48-129,0 0 645,54 5 129,-54-5 387,28-49 0,-28 49-645,21-59 130,-14 13-130,0 2 0,-2 5 0,0 5 0,-3-1 0,3 24-517,0-27-128,-5 38-129,9-11 0,-9 11-3225,0 0-1290,14 13-387,2-3-903,-3-19 258</inkml:trace>
  <inkml:trace contextRef="#ctx0" brushRef="#br0" timeOffset="159030.0959">16272 17708 10191,'22'30'5805,"-19"-15"-516,-3-15 0,-9 0-4386,9 0 0,-44 1-645,18 4 387,26-5-645,-55 39 129,31-30-129,24-9-1419,0 0-3741,0 0-258,-41 43-258,52-44-516</inkml:trace>
  <inkml:trace contextRef="#ctx0" brushRef="#br0" timeOffset="159284.1105">16454 17298 7611,'17'3'5547,"-9"24"0,-4 17-516,5 25-2838,-9 10-1548,4-12 258,-4 15-387,3-2-129,-2 3 129,3-9-387,0-4-129,-4-70-387,16 68-1161,-16-68-4128,17 51 387,-17-51-387,0 0-516</inkml:trace>
  <inkml:trace contextRef="#ctx0" brushRef="#br0" timeOffset="159576.1272">16654 17492 7353,'16'12'5031,"-5"14"129,-5 7-516,5 24-3483,-11-57-129,13 97-516,-9-30 258,4-12-258,-3 3 258,-5-58-516,13 91 387,-13-91-258,0 0-129,0 0 129,0 0 0,0 0 0,0 0-516,-10-28 774,-10-3-516,-1 0-129,21 31-387,-53-40 645,27 16-774,-11 6-2064,9 10-2580,-2 3-903,7-3 129,-1-10-129</inkml:trace>
  <inkml:trace contextRef="#ctx0" brushRef="#br0" timeOffset="160014.1522">15254 17858 13029,'0'0'5934,"0"0"-645,0-7 129,-9-19-4515,-11 21-1032,-8 1-129,-1-5 129,-6-1-645,8-4-4257,-10 5-645,8 8 0,1-2-387</inkml:trace>
  <inkml:trace contextRef="#ctx0" brushRef="#br0" timeOffset="160352.1716">14414 17474 7353,'0'0'5547,"0"0"-258,-12 20-258,12 2-3612,-11 10-645,10 17 387,-3 16-387,4-9-129,0 0-387,0-56 0,4 89-903,-4-28-3612,0-61-774,0 0-774,22 9-516</inkml:trace>
  <inkml:trace contextRef="#ctx0" brushRef="#br0" timeOffset="160688.1908">14560 17334 7611,'25'27'5676,"-17"-4"-516,4 10-129,-9 4-3870,7 15-258,-6 30-129,4-19 129,-4 16-258,2-3-258,-3-9 129,1-7-387,0-5 387,-4-55-516,0 0-258,0 0 258,-4-11 129,-4-26-258,-3-10-258,-3 5 129,-2-8-258,-2 0 258,-2 8 258,3 21-516,1 8-258,-1 2 129,17 11-3741,-16 0-774,11 17 0,1-5-903</inkml:trace>
  <inkml:trace contextRef="#ctx0" brushRef="#br0" timeOffset="161561.2407">15506 18264 6708,'30'51'6063,"-30"-51"-387,0 0-516,21 50-2064,-21-50-2322,0 0 0,0 55 0,0-55-903,0 49 258,0-49 129,0 52-516,0-52-1032,0 0-3870,0 69-258,0-69-645,0 0 258</inkml:trace>
  <inkml:trace contextRef="#ctx0" brushRef="#br0" timeOffset="161917.2611">15225 18506 10320,'25'56'5934,"-25"-56"-516,0 0 0,0 0-4257,0 57-516,0-57-258,-5 50-129,5-50 0,-3 47-258,3-47-129,0 0 0,4 64-645,-4-64-3225,0 0-1290,0 0-387,0 0-516</inkml:trace>
  <inkml:trace contextRef="#ctx0" brushRef="#br0" timeOffset="162210.2779">15333 18605 8901,'4'53'5676,"10"5"-129,-14-58-258,0 0-4128,32 57-516,-32-57-387,0 0 258,16 61-516,-16-61-258,0 0-903,12 63-2967,-12-63-1032,0 0-645,0 0 129</inkml:trace>
  <inkml:trace contextRef="#ctx0" brushRef="#br0" timeOffset="162389.2881">15445 18793 11094,'0'0'5805,"0"0"-387,0 0-258,0 0-4386,-62 8-387,62-8-129,-53-18-516,53 18-387,-43-4-4386,43 4-258,0 0-387,0 0-516</inkml:trace>
  <inkml:trace contextRef="#ctx0" brushRef="#br0" timeOffset="163373.3443">15156 18615 10062,'15'52'5676,"-15"-52"-258,0 0 0,17 64-4128,-17-64-387,0 0-129,4 79-258,-4-79 0,8 55-129,-8-55-258,0 0 0,16 51-387,-16-51-1032,5 49-4128,-5-49 0,0 0-516,0 0-516</inkml:trace>
  <inkml:trace contextRef="#ctx0" brushRef="#br0" timeOffset="163721.364">15324 18716 8643,'0'0'5805,"0"0"-516,0 0 129,0 0-3741,0 0-645,42 47-258,-42-47-129,0 0-387,21 74 258,-21-74-258,13 55-129,-13-55-129,0 0 258,0 0-516,0 0 129,0 0 258,0 0-387,0 0 129,0 0 129,0 0 129,0 0-129,0 0 258,0 0-258,-45-50-903,45 50-4386,-51-18 0,51 18-516,0 0-645</inkml:trace>
  <inkml:trace contextRef="#ctx0" brushRef="#br0" timeOffset="169655.7037">12599 6256 1548,'-4'-16'4386,"-17"-11"129,3 10-258,-16-9-4128,-14-2-258,-13-3 129,-14-6 0,-12 1-129,-8 3 258,-8 2-129,-6 8 129,1 10 258,-2 8 0,7 10 129,-1 14 129,9 16-129,0 5 129,10 17 0,0 6-129,6 17-129,1 1 0,11 12-129,0 1-129,7 10 0,8 0-129,4 9 129,11 8-129,11 1 0,7 6 0,10 2 0,8 2 0,2 2-129,14-2 0,6-3 129,5-3-258,6-9 129,13-2-387,-1-13-387,18 0-258,2-14 129,16-4 0,2-14 0,22-8 0,3-17 129,13-16 516,3-22 258,11-18 258,6-28 0,8-28-129,2-21 258,0-24 0,-1-15 0,-2-14 0,-4-5 0,-13-4 0,-13 4 258,-19-2-129,-17 8-129,-28 1 129,-20 9-387,-33 4 129,-27 10-516,-30 18-903,-32 25-2967,-28 10-387,-14 34 1</inkml:trace>
  <inkml:trace contextRef="#ctx0" brushRef="#br0" timeOffset="170344.7431">11573 9751 1032,'-89'-78'4515,"16"45"-129,-9 23-258,-22-1-4644,-16 11 516,-17 7 0,-8 14 258,-8 15-129,4 7 129,5 12 0,11 11 0,14 12 129,13 15 0,13 10 0,13 7 0,19 16 258,12 3-258,19 12 0,10 3-129,16 6 0,10-1 0,19 6-129,19 2-129,15-1 129,21-1-129,20-7 129,16-6 258,16-9-258,17-16 258,20-17 0,6-28 129,20-22-129,3-34-129,9-22 387,4-41-516,4-32 129,-4-33-129,-11-25-129,-12-23-129,-16-16 0,-20-7 0,-24-11-387,-24 6-258,-36-1-129,-26 22-903,-42 9-2064,-25 22-1290,-37 26-387</inkml:trace>
  <inkml:trace contextRef="#ctx0" brushRef="#br0" timeOffset="172159.8469">15237 14486 5031,'-3'-13'5160,"3"13"-258,20-6-387,-4 3-4515,2-1-258,1-6 0,6 1-129,-3-6-258,12 9 129,4-7 0,10 11 129,4-5 0,13 7 258,9 13 129,9 10 0,8 11 387,3 9-258,6 8 129,4 8 0,6 13-129,-6 1 0,-3 9 0,0-1-129,-2 5 0,-6-4-129,-4-2 0,-3 1 0,-6-4-129,-1-4 0,-4-5 129,-5 6-258,-3-2 258,-6 6-258,-7-6 0,-5 6-387,-8-5-258,-4 8-903,-11-6-516,-4-2-1290,1 4-387</inkml:trace>
  <inkml:trace contextRef="#ctx0" brushRef="#br0" timeOffset="172823.8846">15416 13818 2322,'-103'55'4644,"41"-23"-258,0 14 0,-7 1-4128,-15 6-129,-7 7 0,-11 7-258,-7 4 129,-2 7 0,-2 8 129,0 9-258,3 13 129,3 10 0,7 6 129,5 8-129,11 10 258,5 12 0,10 7-129,6-2 129,9 8 129,1 0 129,13 10-129,4 2 0,8 8 129,4-1-129,12 21 0,6 3 0,6 15-129,2-4-258,4 5-516,13-25-3612,2-12-645,-1-42-129,12-35-645</inkml:trace>
  <inkml:trace contextRef="#ctx0" brushRef="#br0" timeOffset="173263.9101">17410 16112 7224,'38'357'5031,"-26"-156"-129,-12 25-387,-2-10-4257,-25 35-645,-10-15-645,-25-6-1677,-5-41-1935,-12-19-258,-11-42-129</inkml:trace>
  <inkml:trace contextRef="#ctx0" brushRef="#br0" timeOffset="187551.7273">12690 17047 3483,'0'17'5031,"0"-17"258,6 1-645,12-1-3096,-10-12-516,12 3-129,-7-8 0,8 6-129,0-4 0,4 4-258,3 0-129,3 6-129,2-6 0,7 2-129,0-1 0,4-5 0,1-1-258,5-1 258,-3-1-129,1-2 0,1 7 0,-4 5 0,2 1 0,-2 7 0,-4 0 0,3 0-129,-2 7 258,0-1-129,-1-1 129,-2-4-129,4-1 0,-2-2 0,1-3 0,0 4 0,-2-5 129,0 4-258,0 2 129,0 0 0,-2 8 0,-3 0 129,0 4-129,-4-2 0,-1 0 0,0 2 129,-4-9-129,3 2 129,0-5 0,3 0 0,-2 1-129,6-1 129,-2 0 0,3 1-129,1 10 129,-1-5-129,-3 5-129,1 1 258,-2-1-129,1-3 0,0-3 0,-1 0 0,-3-5 129,2 0-129,1 0 0,0 0 0,-1 0 129,2 0 0,-2 3 0,3 6-129,-4 0 0,0 1 129,-1 3-129,-1-2 129,-6-4-129,-2 4 129,-5-3-258,-3-5 258,-1-1 0,-12-2 0,17 0 0,-17 0-129,15 3 129,-15-3 129,10 1 0,-10-1-387,0 0 258,9 4-129,-9-4 0,0 0 129,0 0-129,0 0 0,0 0-129,-6 11 129,6-11 0,-11 10 129,11-10-129,-14 10-129,14-10 129,-11 7 0,11-7 0,0 0 129,-10 3-129,10-3 129,0 0-129,0 0 0,0 0 0,0 0 0,0 0 0,0 0 0,10-7 0,1-7-129,2-3 129,0 2 0,3-10 129,1 9-129,-4-3 0,-1 2-129,-4-1 0,-3 7 258,-4 0-129,-1-8 0,0 19 0,-18-22 0,5 10 0,-5 2 0,-2 5 0,-4-3 0,2 0 0,-2 6-129,4-5-129,-5 0-516,14 7-4515,-11-7-129,9-1-387,1-7-903</inkml:trace>
  <inkml:trace contextRef="#ctx0" brushRef="#br0" timeOffset="190744.9098">12946 12547 2967,'-26'-19'3096,"7"8"-2838,0 1-516,-4-3 516,-5 4-129,-3 0 129,-9 1-129,-2 2 258,-8 0-129,-4 1-129,-7-1 387,-7 1-387,-5-2 129,-5-3-129,-1-1 129,-5-5-258,-6-1 129,-4-4-129,-2 0-129,-7 1 129,3 1-258,-7 1 129,-2 3 0,-5 3 129,-2-1-129,-2 2 129,0 1 0,-2 0 0,2-2 0,-8 1 0,3 1 0,2 3 0,2 5 0,2 2 129,5 5 0,-2 3 0,3 8-129,2 4 387,1-2-258,4 2 129,-4-1-129,4-3-129,-4 2 258,1-2-516,0 2-387,4 2-258,4 6 129,3 9-129,8 10 129,2 6 129,11 13 129,6 5 387,14 6 774,3 3 0,10 4 129,8 3-129,9-5 129,6 1-258,14 4-258,5-5-129,11 4-129,14-2 0,7-2-129,14-2 0,10 5 0,11 1 0,13-8 0,12-1 258,8-2 129,12-4 387,11-7 129,14-3-129,8-14 129,9-5 129,6-6-258,10 0-258,11-6-129,2 4-129,12-5 129,6 6-258,0 3 129,11 0 516,-2-9 258,7 3-129,-5-16 129,9 2-129,-12-16 129,2 0-129,-11-23-129,1-3-387,-16-18 0,-6-10-129,-18-15 129,-11-13 0,-14-18 0,-11-11 0,-17-16 0,-14-10-258,-19-7 258,-13 2-258,-16-1 0,-16 5-129,-18 12 0,-14 6-129,-19 20 0,-19 13-129,-10 22-645,-17 7-1161,-7 22-2451,-4 25-387,-10 9-129</inkml:trace>
  <inkml:trace contextRef="#ctx0" brushRef="#br0" timeOffset="191144.9328">12893 13232 3354,'18'-1'5160,"-4"20"-129,-9 4-387,-1 5-2709,4 9-1161,-8 6 0,0 9 0,-4-4-387,4 2-129,-1-3-516,-2-14-645,11-4-2322,0-12-1548,4-17-258,8-9-387</inkml:trace>
  <inkml:trace contextRef="#ctx0" brushRef="#br0" timeOffset="191284.9408">13070 13463 6708,'5'-46'5547,"-9"33"-129,-9 8-387,-9-12-2451,1 17-1806,-14-2-258,1-3-387,-4 5-1290,-6-3-3741,10-3-258,5-1-387,12 2-516</inkml:trace>
  <inkml:trace contextRef="#ctx0" brushRef="#br0" timeOffset="192283.9979">13434 13056 3870,'-53'49'4773,"33"-10"-129,-4-6-258,1 7-3870,7 9 129,-2-2-129,10 12 0,-3-8 129,11 12 129,0-7 0,10 6-129,4-7-129,11 7 129,4-12-258,7 3 0,5-9-129,9-3-129,5-9 0,12 0 0,6-13 0,6-1-129,11-6 0,5-5 129,7-6-129,7-1-129,0-11 129,-3-11 129,-2-10-129,-4-7 129,-12-12 0,-5-11 0,-13-14-129,-13-6 129,-13-12-129,-12-3 129,-14-5-129,-12-3 0,-8 3 0,-22 6 129,-17 12 0,-16 13-129,-21 14 258,-19 22-129,-14 16 258,-13 17-129,-10 5 0,-1 18 0,-1 8-129,7 3 129,14-1-129,13-1-258,13-2-258,6-16-3225,21 8-1548,11-5-516,14-2-258,10-1-645</inkml:trace>
  <inkml:trace contextRef="#ctx0" brushRef="#br0" timeOffset="195248.1675">17066 6769 1,'-77'-17'3482,"22"3"388,6 13-3225,-13 1-387,-5 0 129,-3 5-129,4 7 0,5 8 0,7 10-129,9 11 258,10 3 0,9 14 129,7 3 0,14 8 258,5-1 0,8 0-258,14-8 129,12-5 0,11-13 0,14-6-129,12-20-129,13-7 129,7-15-258,12-15 129,1-15-129,-4-8 0,-9-8 0,-6-8 0,-21-3 0,-12-1-258,-23 1 129,-23 6-258,-26 5-129,-26 6-774,-14 12-2451,-18 16-1290,-21-1-12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31T17:46:17.803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7641 6085 10836,'10'0'5805,"-6"30"-258,-5 14-258,-7 22-4515,-8 19-129,-5 19-258,-8 18 0,-1 10-258,-8 0 0,2-1 0,2-3 0,1-13-129,4-18 129,8-14-129,3-19 0,7-12 0,4-11-129,7-12 129,0-14-258,9-9 258,9-6-129,4-23 129,-1-3-129,8-7 0,1-11 129,-1-8 0,0-6 0,-2-2 0,-4-1 0,-2 4 129,0-3-129,-6 5 129,-2 8-129,-1 8 129,-3 6-129,-2 10 258,-2 4-258,-5 19 129,7-14 0,-7 14 0,0 0 0,0 0-129,0 0 129,0 0 0,0 12-129,1 4 0,3 0 258,-1 6-258,-2 1 0,3-3 129,-1-3 0,-1-1-129,-2-16 129,7 14-129,-7-14 129,0 0-129,0 0 0,0 12 0,0-12 129,0 15 0,0 2-129,1 1 0,3 4 129,1 4-129,0 5 0,5 5 129,-1 2-129,2 2-129,-1-2 129,3-2 0,-1-5-129,0-2 258,0-3-258,-1-5 258,-2-9-129,-9-12 0,17 17 0,-17-17 129,12 9-129,-12-9-129,0 0 129,12 0-129,-12 0 0,0 0 129,1-10-129,-1-10 129,-7-15 0,-6-12-129,-7-19 129,-7-13 258,-11-20-258,-10-13 129,-14-2 0,-5-3 0,-7 7 0,-3 9 0,4 12 0,2 16 1,11 17-130,10 15 0,13 11 0,9 10-259,11 10 1,5 3 0,12 7-258,0 0-774,0 0-4257,0 0-129,0 0-387,0 0-129</inkml:trace>
  <inkml:trace contextRef="#ctx0" brushRef="#br0" timeOffset="617.0353">7821 7100 10191,'32'25'5805,"-12"-25"-387,12 0-129,2-18-4386,7-2-129,-3-15-387,0-8-129,-7-1-129,-5-4 0,-10 2-258,-12 2 258,-11 5-129,-14 11 0,-12 12 0,-4 11 129,-4 10 0,3 16 0,0 18 258,10 15-129,11 6 0,10 10 129,7-6 0,18 2-129,8-6 0,14-3-129,4-13-129,5-12 0,4-8-516,-8-24-2580,4 3-2451,-11-9-258,-3-12-516,-10-11-387</inkml:trace>
  <inkml:trace contextRef="#ctx0" brushRef="#br0" timeOffset="1337.0765">8750 6421 8256,'10'-14'6063,"-10"14"-387,-1 12-258,-16 13-2709,-1 26-2193,-5 5 0,1 17-129,-1 9-129,2 7-129,8-1 0,6-4-129,7-9 0,6-18-387,15-9-387,-1-34-2709,15-3-2064,4-13-129,9-15-387,0-16-516</inkml:trace>
  <inkml:trace contextRef="#ctx0" brushRef="#br0" timeOffset="1697.097">9114 6835 9030,'20'-42'5676,"-20"31"-129,-11 4-258,1 7-4386,-18 4-129,0 5-258,-1 5-516,0 2 0,5 6 0,5 1-129,12-1 0,7-6 129,5-2-129,14-1 129,3-10 0,5-3 129,0 0-129,0-4 129,-5-6 0,-1 5 0,-8-2 0,0 6 0,-13 1 0,11 15 129,-11 9 0,0 10 0,-1 6 0,-6 6-129,-1 1 129,0 0-129,-2-5 129,-3-9-258,0-8 0,-1-16-129,0-8-387,-7-23-2322,9-5-2709,-1-13-129,7-5-387,2-15-258</inkml:trace>
  <inkml:trace contextRef="#ctx0" brushRef="#br0" timeOffset="1901.1087">9317 6347 11094,'75'68'6063,"-38"-5"-516,-7 12-129,-2 19-4644,-11 4-129,-9 10-258,-8-5-258,-13-13-387,-4-2-774,-18-23-4257,7-22-258,-3-30-258,7-18-645</inkml:trace>
  <inkml:trace contextRef="#ctx0" brushRef="#br0" timeOffset="2195.1255">10265 6523 11094,'20'124'5805,"-10"-50"-516,4 9-129,0 0-5031,-10-10-774,8-8-4515,-8-20 0,1-17-645,-5-28-516</inkml:trace>
  <inkml:trace contextRef="#ctx0" brushRef="#br0" timeOffset="2346.1341">10425 6829 10965,'-3'-42'5934,"-14"32"-258,-2 7-258,-14-8-4515,-5 7-516,-8-1-258,-7-5-1032,6 10-4386,-5-4-258,13 4-258,6 0-516</inkml:trace>
  <inkml:trace contextRef="#ctx0" brushRef="#br0" timeOffset="3457.1977">11129 6410 10836,'0'45'6192,"6"-27"-645,-6-18-129,14-9-4902,-8-14-129,1-12 0,2-5-258,4-2 0,5-5-129,2 9 129,4 8-129,5 14 0,1 16 258,1 13-258,-2 28 129,-4 21-129,-8 18 0,-8 15 129,-9 15 0,-8 9-129,-17 1 129,-9-7-129,-7-19 0,-5-16 0,-3-19 129,1-23-129,1-26 129,9-19-129,6-17 258,11-12-129,10-7 0,9 0 0,6-1 0,12 6 0,10 12-129,7 10 129,5 14-258,3 4 129,3 19-129,1 5-129,-1 8-129,-1-3-516,8 4-4644,-11-12 0,-2-6-516,-1-15-387</inkml:trace>
  <inkml:trace contextRef="#ctx0" brushRef="#br0" timeOffset="3681.2105">11833 6291 11223,'25'-12'5934,"-18"39"-258,1 22-387,-3 15-4902,-4 14 129,-1 12-258,-4 8-129,-1 2-129,2-8-129,2-10-258,-4-30-1161,14-13-3741,-2-24-258,11-20-516,-1-30-387</inkml:trace>
  <inkml:trace contextRef="#ctx0" brushRef="#br0" timeOffset="3870.2213">12292 6119 10191,'8'-15'5805,"-27"35"-387,-11 5 0,-12-4-4902,-11 2-129,-14-1-129,-3-3-645,9 8-1935,-2-14-2967,17-4-129,10-8-516,19 4-387</inkml:trace>
  <inkml:trace contextRef="#ctx0" brushRef="#br0" timeOffset="4042.2312">12229 6443 9288,'-35'42'5547,"-8"-31"-129,-7-4-387,-8-7-4773,-7 0-645,8-4-4386,3 3-258,11 1-516,10 2-387</inkml:trace>
  <inkml:trace contextRef="#ctx0" brushRef="#br0" timeOffset="5041.2882">12110 6995 10062,'4'30'5805,"-4"-30"-516,9 2-774,-2-16-3612,7-3 129,1-9-516,6 2-129,0 5-258,8 7 0,-1 12 0,-1 16 0,-3 14 0,-4 12-129,-10 15 129,-7 4-129,-7 5 0,-13-5 129,-10-8-258,-3-9 258,-4-8-129,2-12 0,2-18 129,6-6 0,11-11 0,9-3 129,5-2-129,19 4 129,7-1-129,12 5-129,7 8-258,5 0-129,6 18-1677,-8-11-3354,1 6-258,-10-11-774,-6-4-258</inkml:trace>
  <inkml:trace contextRef="#ctx0" brushRef="#br0" timeOffset="5573.3188">13034 6336 9546,'0'0'5934,"-5"6"-387,-10 29-129,-8 9-4773,-6 15-129,-4 6-129,-1 10 0,3 2-258,7 5 0,11-7-129,8-6-129,11-9-258,12-18-645,23-6-3612,-3-17-774,12-8-387,2-14-387</inkml:trace>
  <inkml:trace contextRef="#ctx0" brushRef="#br0" timeOffset="5933.3393">13301 6742 4902,'-21'-35'5805,"1"30"-387,-4 5-516,3 27-2967,-7-12-1032,10 10 0,-3-3-645,9 3-129,7-2-258,5-3 0,8-5 0,9-7 0,5-4-129,1-4 129,2-1 129,-3-7-129,-5-1 129,-1 1 129,-16 8 258,16-6-258,-16 6 258,5 23-129,-5 5 129,0 13-129,-5 8 258,2 12-258,-2 1 129,-2 1-258,1-11 129,-5-1-129,0-11-258,-3-18 129,-2-13-258,-5-24-645,9-14-3870,-9-18-387,3-8-645,2-18-516</inkml:trace>
  <inkml:trace contextRef="#ctx0" brushRef="#br0" timeOffset="6136.351">13489 6346 8901,'82'98'5934,"-52"-20"-387,-2 14-258,-9 9-4386,-7 11-129,-12-8-387,-11-7-387,-9-9-774,-13-32-3354,3-13-1161,-3-23-258,5-19-774</inkml:trace>
  <inkml:trace contextRef="#ctx0" brushRef="#br0" timeOffset="6805.3892">14043 6820 6966,'-41'12'6192,"31"-6"-258,-2-4-258,12 9-2709,0-11-1806,8 1-129,2-3-516,12-7 0,3-4-258,10 1 0,10-4-129,12 2 0,11-3 0,8-1-129,7 5 0,2-3 0,6 0 129,-5 2 0,-3 3-129,-8 2 129,-9 2-129,-8 3 129,-11 2 0,-10 2 0,-9 1-258,-8 9 129,-12 3 0,-8 5 0,-1 3-129,-14 4 0,-2 3 258,-3-1-258,2 2 129,1-8 0,2-5 129,15-16 0,-4 10 0,12-13-129,10-13 0,6-4 130,3-4-130,0-2 0,0-1 0,-4-3 0,-8 0 0,-10 1 0,-9 8 0,-17 0 0,-5 5 0,-10-3 0,-1 13-388,-5-5-128,2 10-258,0-18-1677,13 9-3354,7-10 0,18 4-387,3-10-645</inkml:trace>
  <inkml:trace contextRef="#ctx0" brushRef="#br0" timeOffset="7205.4122">17113 6258 11739,'17'20'6063,"-22"20"-516,-12 9 0,-2 21-5031,-15 11-129,-4 15 0,-5 5-258,0 0-129,1-3-129,5-3 0,11-5-903,-5-22-4386,24-8-129,5-27-387,13-7-516</inkml:trace>
  <inkml:trace contextRef="#ctx0" brushRef="#br0" timeOffset="7397.4232">17158 7063 7740,'13'-71'6450,"-30"33"-645,-18-19 0,-5 3-2838,-17-11-2322,-3-7-129,-9-5-129,3 8-387,8 8 0,5 7-516,17 22-774,1-3-3999,27 20-258,6 4-387,13 12-645</inkml:trace>
  <inkml:trace contextRef="#ctx0" brushRef="#br0" timeOffset="7729.4421">17211 6883 10191,'90'59'5676,"-43"-47"-129,-6-13-258,5-14-4644,-17-17-129,-8-3 0,-10-8-387,-10-3 0,-6 11 0,-15 9 0,-9 11 0,-2 15 0,-4 9 0,4 21 0,4 16 129,5 13 0,11 3 0,11 5 0,5-2-129,15-3 0,8-8-258,5-15-258,6-8-645,-11-30-4257,12-1-387,-9-21-129,5-13-645</inkml:trace>
  <inkml:trace contextRef="#ctx0" brushRef="#br0" timeOffset="8089.4627">17944 6347 10707,'9'30'5934,"-9"13"-387,0 22-258,0 18-4644,-5 15-129,-3 9-129,3 3-129,1-1-258,2-12 0,5-9-774,-1-35-3612,16-20-903,-2-32-516,10-18-516</inkml:trace>
  <inkml:trace contextRef="#ctx0" brushRef="#br0" timeOffset="8269.4728">18325 6243 10449,'-21'-1'6063,"-9"13"-645,-18 9 0,2 10-4902,-8-12-387,-5-1-129,3 9-903,0-12-3612,20 3-903,9-3-258,21 0-645</inkml:trace>
  <inkml:trace contextRef="#ctx0" brushRef="#br0" timeOffset="8436.4825">18224 6641 7998,'38'47'5805,"-41"-32"-258,-11-3-129,-23-10-4128,-3-2-387,-15-4-387,-6-2-774,11 6-1935,0-1-3096,10 1-258,14 0-387,17 13-387</inkml:trace>
  <inkml:trace contextRef="#ctx0" brushRef="#br0" timeOffset="8695.4974">18246 7131 8643,'-28'75'5934,"16"-33"-387,-2-12-129,14-1-4515,-8-7-129,4 2-129,4-24-258,5 17 0,8-15-258,9-2-129,3 0 0,1 0-387,8-4-129,-7-11-774,8 15-2193,-10-24-2064,-1 5-129,-11-13-516</inkml:trace>
  <inkml:trace contextRef="#ctx0" brushRef="#br0" timeOffset="8864.507">18412 7044 5547,'-26'-22'5934,"14"28"0,4 30-516,-3 4-2709,11 33-903,-7-2-774,5 10-387,2 6-387,0-4-258,9-7-258,-2-20-1032,12-9-3999,-9-25-258,9-16-258,-5-20-645</inkml:trace>
  <inkml:trace contextRef="#ctx0" brushRef="#br0" timeOffset="9329.5337">18809 6316 9417,'8'13'5934,"-8"14"-516,-10 3 0,0 11-3999,-7 7-903,0 11 0,0 4-258,5 5 0,5 2-129,6-3-129,2-2 0,11-9-387,9-1-387,-1-24-1548,9 6-3225,0-18-129,8-9-387,-4-10-258</inkml:trace>
  <inkml:trace contextRef="#ctx0" brushRef="#br0" timeOffset="9697.5547">19123 6763 6837,'18'-68'5676,"-18"43"-129,0 12-387,-14 5-3612,2 12-645,-10 6-387,2 11-129,-4 3-387,2 4 0,6 3 0,4 1 0,8-3-129,4-6 0,5-6-129,11-11 0,5-6 129,-2-3-129,3-8 0,-6-4 0,1 1 129,-5-2-258,-3 8 387,-9 8-129,12 15 258,-10 15 129,-1 6 0,0 14-129,-1 11 258,4 9-129,-4 0 129,0 5 0,-1-5-258,-5-3 129,-3-5-516,-1-14-129,-1-5-1677,-7-27-2967,-1-13-645,-4-16 0,5-26-516</inkml:trace>
  <inkml:trace contextRef="#ctx0" brushRef="#br0" timeOffset="9908.5667">19386 6284 9804,'95'147'5934,"-59"-33"-516,-17 7 129,-7 18-4773,-12 3-129,-13-2-387,-10-9-645,-18-22-3741,3-8-1032,-12-26-516,1-23-387</inkml:trace>
  <inkml:trace contextRef="#ctx0" brushRef="#br0" timeOffset="11297.6462">14130 9111 10707,'7'-8'6063,"-7"8"-387,0 0-129,17 6-4902,-17 6-258,-1 9-129,-9 9-129,0 14 0,-6 15-129,-5 13 129,-1 10 0,-1 7 0,-1-1 0,1-8 129,4-8-129,2-18 0,6-17-129,2-19 129,8-26 0,1-22-129,0-21 129,10-17-129,2-12 258,2-11-129,0-8-129,5 6 129,2 15-258,-4 7 258,4 15 0,-3 15 0,-2 13-258,1 19 129,0 12 129,-3 15-258,0 19 387,-1 13-258,2 17 0,1 11 0,2 7 0,3 9-129,3 2 129,2-2 258,2-9-258,0-9 129,-5-16-129,-1-10 0,-8-10 0,-10-16 129,-12-16-129,-16-9 0,-10-9 0,-11-8 129,-1 2-129,-9-3 129,3 0-129,5 3-129,10 5 0,5 10-129,11 0 0,7-1-387,14 2-645,0 0-4386,0 0-258,14-11-258,11 0-516</inkml:trace>
  <inkml:trace contextRef="#ctx0" brushRef="#br0" timeOffset="11584.6625">14605 8990 9288,'35'10'6063,"-23"20"-516,3 22 0,-8-6-4257,2 34-516,-8 12-387,-1 12 0,0 7-129,0 2-258,0-9 258,0-3 0,0-12-258,0-15 0,5-20-258,0-22-387,5-9-645,-10-23-3999,4-16-387,4-23-387,4-12-645</inkml:trace>
  <inkml:trace contextRef="#ctx0" brushRef="#br0" timeOffset="11860.6784">14897 9127 10191,'40'34'6063,"-17"13"-258,-6 14-387,0 14-4773,-5 7 0,-4 15-258,-2 1-258,0-5 129,-5-9-129,-1-11 129,0-18-258,0-12 258,-3-18-129,-7-25 0,-7-16-129,-8-19 0,-4-4-129,-10-9-258,1 7-387,-14-20-1806,12 25-3096,-1 8-129,7 14-387,5 12-387</inkml:trace>
  <inkml:trace contextRef="#ctx0" brushRef="#br0" timeOffset="12499.715">15346 9857 10836,'0'50'5934,"0"-11"-258,7 12-258,-7 1-4773,1 2-258,-1-8 129,0-6-387,0-8 0,0-14 129,0-18-258,0 0 129,5-22-129,3-5 0,4-9 0,5-1 0,3-5 0,1-1 0,2 8-258,-2 3-129,4 13-774,-11-2-4257,9 11-129,-6 1-516,1 9-387</inkml:trace>
  <inkml:trace contextRef="#ctx0" brushRef="#br0" timeOffset="12690.7258">15769 9894 10965,'7'42'5805,"-7"-12"-387,-8-2-129,0-1-5160,-9 6-129,-5-7-1032,12 8-4257,-8 2 0,11-1-516,1-6-258</inkml:trace>
  <inkml:trace contextRef="#ctx0" brushRef="#br0" timeOffset="12838.7344">15801 10247 8643,'4'-62'5934,"-12"22"-387,-9 6-129,-8-3-4515,2 6-129,-7-1-774,-3 2-903,15 8-4386,-6 9 0,10 9-516,14 4-645</inkml:trace>
  <inkml:trace contextRef="#ctx0" brushRef="#br0" timeOffset="13168.7533">15917 9895 9804,'28'63'5805,"-19"-19"-387,-3-3 0,13 2-4773,-18-6-258,-1-3-129,0-8-129,0-14 0,0-12-129,8-7 0,3-11-129,-1-11 258,5 0-129,1-2 258,1 4-129,3 6 129,-3 8-129,7 13 129,-3 5 129,-1 15-258,1 4 0,-3 4-258,-1 3-258,-6-14-1677,3 3-3483,-14-20 0,12-2-516,-8-20-645</inkml:trace>
  <inkml:trace contextRef="#ctx0" brushRef="#br0" timeOffset="14600.835">11308 9056 6837,'-21'58'5934,"16"-36"-258,5-22-387,-7 17-3999,6-34-258,1-9 0,0-20-258,12-8-258,-3-14 0,8-11-129,7-15-129,2-1 129,2-8-258,6-1 0,3 6-129,4 0 129,1 2 0,2 9-129,-1 9 0,-2 3 0,-4 11 0,-3 7 0,-7 12 129,-6 8-129,-4 10 0,-4 14 0,-13 13 0,10 3 0,-8 19 0,-2 13 0,0 5-129,0 4 129,0 2 0,0-8 0,0-3 129,0-15-129,0-20 0,0 0 129,8-35 0,-8-3 0,1-10-129,1 2 258,-2-3-258,0 7 129,0 6 0,-3 10-129,-5 11 0,-3 7 0,-2 8 0,-5 0-258,-1 4 0,-6-2-129,-4 7-645,-14-9-4515,7 2 0,-5-2-645,7 0-258</inkml:trace>
  <inkml:trace contextRef="#ctx0" brushRef="#br0" timeOffset="15960.913">10502 9612 10449,'14'56'6192,"-8"-23"-645,9 9 0,-11-7-4644,10-2-129,-2-9-387,5-10 0,3-14-129,5-20 0,4-19-129,3-16 0,5-16-129,6-16-129,5-9-258,2-8-516,9 3-4773,-9-1 0,3 19-387,-7 7-774</inkml:trace>
  <inkml:trace contextRef="#ctx0" brushRef="#br0" timeOffset="19904.1384">17970 9630 12126,'3'43'5805,"6"-7"-387,-6-2-1806,9 27-3225,-11 4 0,3 6-129,0 3-258,0-2 129,0-14-129,4-14 0,1-17 0,4-19 0,4-10 0,1-23-129,0-13 129,0-8-129,1 2 129,-2 3 129,-1 6 0,-4 15 0,-2 15-129,0 7 0,0 25 0,-2 4 0,1 2 0,5 0 0,1-3 0,4-11 0,1-17 0,4-11 0,3-27 0,0-19-129,0-11-129,-2-17 0,1-12-387,-11-13-258,5 8-774,-18-19-1161,14 24-903,-16-5 0,11 31 903,-11 0 1419,9 26 645,2 22 1032,-1 12 903,15 27 1806,-14 11 903,12 36-129,-15-5-1161,13 30-774,-15 6-645,3 12-516,-8-1-387,-1 0-129,0-10 0,0-13-258,0-16 0,0-17-129,7-20 129,7-18-129,7-13 0,3-16 129,6-6-129,1-4 258,6 1-129,1 2 258,2 5-129,-3 3 0,-4 8 129,1 5-129,-5 2 0,-3 2 129,-6-2-129,1-6-129,-8-8 129,-2-5 0,-6-9-129,-1-2 129,-4-2 0,0 0-129,-5 8 129,-6 7 0,-2 13 129,-3 4-129,-1 12 129,1 12 0,0 5 0,6 7 129,2-2-129,4-2 0,3-7 0,1 0-129,6-9 0,-6-16 0,17 13 0,-7-13-129,-10 0 0,19-12 129,-19 12-129,16-10 129,-16 10 0,17 0 129,-17 0-129,14 12 0,-5 3 129,-1 0-129,1-1 129,3-3-129,2-2 0,-1-9 0,5-4 0,3-11-129,0-15 129,3-13-129,2-12 129,-1-14 0,-3-15 0,0-2 0,-4-1-129,-4-2 129,-6 3 129,-2 11-129,-3 15 0,-3 15 129,2 23-129,-2 22 0,0 23 258,-2 24-258,2 25 0,3 14 129,5 14-129,3 7-129,3 4 0,4-13-258,8-7-903,-12-25-3225,14-21-774,-4-29-516,-2-19-129</inkml:trace>
  <inkml:trace contextRef="#ctx0" brushRef="#br0" timeOffset="20042.1464">19536 9633 6063,'-90'-125'5934,"39"86"-516,-7 9-129,13 23-3612,-11 1-516,13 13-645,3 11-1032,2-5-3870,17 8-774,11-7-387,10-1-645</inkml:trace>
  <inkml:trace contextRef="#ctx0" brushRef="#br0" timeOffset="20298.161">20012 9549 8901,'4'79'5547,"-11"-34"-387,-4-5-516,-4-6-4773,-1 9-1290,-6-14-3483,4-6-387,9-5-387,9-18-258</inkml:trace>
  <inkml:trace contextRef="#ctx0" brushRef="#br0" timeOffset="20581.1771">20218 9635 7998,'13'-9'5547,"-4"1"0,-9 8-645,-4 3-4128,-8 5-258,-1-4-258,0 13 129,-2-2-258,5 3 0,4 7-129,6-1 129,0 1 0,10-6 0,2 5-129,1-1 0,-1-2 0,-3-5 0,-8-1-258,-1-15-387,-17 24-903,-16-19-3483,4-5-258,-8-14-516,-4-9-387</inkml:trace>
  <inkml:trace contextRef="#ctx0" brushRef="#br0" timeOffset="20710.1846">19826 9487 8643,'6'-40'5676,"6"32"-387,3 0-903,6 1-8514,0-3-516,2-3-774,3-5-516</inkml:trace>
  <inkml:trace contextRef="#ctx0" brushRef="#br0" timeOffset="21000.2011">21494 9247 9030,'-4'82'5805,"-13"-18"0,-15 12-516,-3 11-4257,-14-3-258,-1 11-258,-4-6-387,2-5-258,7-7-645,-2-15-4128,18-1-645,9-16-258,12-5-645</inkml:trace>
  <inkml:trace contextRef="#ctx0" brushRef="#br0" timeOffset="21212.2131">21356 10133 10191,'13'-86'5934,"-21"25"-387,-12 6-129,-13-25-4773,-5-2 0,-10-8-258,-2 5-258,2 10-129,2 17-387,11 15 0,3 3-645,18 36-1161,-1 2-3225,15 13-258,2 12-516,12 11 0</inkml:trace>
  <inkml:trace contextRef="#ctx0" brushRef="#br0" timeOffset="21513.2304">21361 9875 9030,'97'35'5676,"-46"-30"-129,-1-3 0,-5-12-4773,-5-2-129,-12-12-387,-11-3 0,-14 1-129,-8 0-129,-18 9 0,-5 10 0,-8 4 0,-1 11 129,-2 11 0,5 15 0,8 8-129,14 11 129,12-5 0,5 2 0,16-4-258,8-8-516,12 3-1806,-2-25-2838,4-7-387,-6-13-387,3-14-387</inkml:trace>
  <inkml:trace contextRef="#ctx0" brushRef="#br0" timeOffset="21866.2507">21965 9804 9933,'12'0'5805,"-12"0"-387,0 0-129,-11 1-4644,-16 1-387,-5-2-258,0 2-516,-10-4-903,13 3-3999,0 0-129,17 5-387,12-6-258</inkml:trace>
  <inkml:trace contextRef="#ctx0" brushRef="#br0" timeOffset="22104.2643">22301 9303 8514,'7'44'6063,"-10"16"-516,-3 5 0,2 28-4644,-6-10-258,4 7-258,-5-1-258,2-6-129,5-9-516,-4-26-1806,8-2-3096,3-24 0,10-17-516,0-21-387</inkml:trace>
  <inkml:trace contextRef="#ctx0" brushRef="#br0" timeOffset="22318.2766">22639 9209 10191,'6'34'5805,"-15"1"-387,-13 9 0,-10-6-5031,-7 3-129,-5-15-258,-5-3-129,3-4-387,-3-13-645,20 2-3870,0-8-258,17 0-645,12 0-129</inkml:trace>
  <inkml:trace contextRef="#ctx0" brushRef="#br0" timeOffset="22482.286">22595 9619 9417,'-19'52'5805,"-8"-34"-516,-2 0 0,-14-11-4902,-1 1-516,-3 3-4257,-7-4-645,2 8-645,6 2-387</inkml:trace>
  <inkml:trace contextRef="#ctx0" brushRef="#br0" timeOffset="22985.3144">20678 10682 10191,'18'0'6063,"-16"30"-387,-2 16-387,-7 10-4902,-6 13-129,-3 9-129,-2 1 0,0-4-129,5-6 129,5-13-258,6-9 0,6-15 129,13-15-129,8-10 0,5-10-129,7-11 129,1-3-129,3 1 129,-5 4 129,-5 5-129,-7 7 129,-11 1 129,-13-1 0,-1 23-129,-20-12 129,-7-1-258,-9-7-258,0 4-774,-9-13-3999,8-6-516,9-7 0,9 1-645</inkml:trace>
  <inkml:trace contextRef="#ctx0" brushRef="#br0" timeOffset="23268.3308">21157 11113 6966,'9'53'5805,"-20"-25"-516,-5 5-129,-1 4-4386,2 0-387,-2-1 0,7 0-258,8-4 0,4-5-129,11-10 0,7-7-129,5-10 129,0-15-129,-2-10 0,-6-12 129,-11-1-387,-6-8 0,-11 11-903,-15-7-3741,-3 11-129,-4 13-387,0 8-387</inkml:trace>
  <inkml:trace contextRef="#ctx0" brushRef="#br0" timeOffset="23952.3698">21282 11153 7482,'49'-4'5805,"-32"20"-258,-8 14-387,-9-2-4128,0 11-387,-1-3-387,-6 3 0,0-6-129,-2-6-258,8-7-129,1-20-129,8 8-129,4-16-516,13-2 129,-4-16 0,16 10-129,-8-10 258,9 9 258,-5 2 258,0 6 516,-3 5 129,-7 2 387,0 8-129,-8-4 258,1 8-258,-16-10 0,12 11-129,-12-11-129,0 0-129,0 0-129,0 0 0,0 0 129,0 0 0,0 0-129,-3 12 129,-6 0 0,0 6-258,-2 4 129,4 8 129,1 3-258,2 3 129,4-7 0,4-4 0,8-13 0,5-11 0,1-14 0,5-21 0,-5-16 0,3-19 0,-2-15 129,-2-12-129,-5-4 0,-6-6-129,-6 4 129,0 4-129,-6 13 0,-6 10-129,-4 27 129,0 23-129,-4 25 129,3 29 0,3 27 0,2 26 0,7 24 129,2 16 0,3 6-129,6 2 0,5-9 0,1-13-129,2-10-258,-7-32-1032,5-15-4128,-12-28 129,0-23-387,-12-16-645</inkml:trace>
  <inkml:trace contextRef="#ctx0" brushRef="#br0" timeOffset="24652.4101">20611 11272 6321,'7'19'5676,"-7"-19"-387,0 0-387,-2-6-4128,-7-8-258,3 0-258,6 14 0,-9-17 0,9 17-129,0-10-129,0 10 258,19 0-129,-5 8 0,6 9-129,-1-5 0,1 0 0,0 3 0,-5 0 0,1-3 0,-16-12-516,21 16-516,-21-16-3870,0-4-387,0-8-258,2-4-387</inkml:trace>
  <inkml:trace contextRef="#ctx0" brushRef="#br0" timeOffset="25058.4333">21445 11296 6837,'11'48'5676,"-3"-16"-129,-3 4-387,10 12-4128,-10-14 0,7 3-774,1 0-1161,-4-14-3999,6-10-516,-2-7-387,0-7-129</inkml:trace>
  <inkml:trace contextRef="#ctx0" brushRef="#br0" timeOffset="25552.4616">22027 11003 8385,'35'-38'5934,"-21"38"-129,-1 18-387,-9 14-3741,1 15-903,-9 5-387,-4 11 0,-5 5-129,-1 5-129,0-3 129,4-3 0,7-10-129,3-8 129,12-11 0,12-8-258,7-8 258,9-15-129,2-4-129,3-6-129,0-9 129,-3-4-129,-6 2-258,-10-4-129,-5 3-774,-21-7-3612,0 7-774,-18 2-516,-6 3-258</inkml:trace>
  <inkml:trace contextRef="#ctx0" brushRef="#br0" timeOffset="25751.4729">22053 11401 10062,'45'6'5934,"-20"-6"-387,0 1 0,-2-3-5031,-4-8-258,-3-1-387,-8-9-516,4 8-774,-13-18-1677,0 15-2322,-6-11-387,0 11-387</inkml:trace>
  <inkml:trace contextRef="#ctx0" brushRef="#br0" timeOffset="25909.482">22094 11177 8127,'-25'-26'5805,"25"26"-129,0-29-1935,25 26-1419,-9-17-903,14 13-645,1-9-516,4 2-129,3 0-516,-3-9-903,6 6-4257,-11 0 129,4 5-645,-7-4-258</inkml:trace>
  <inkml:trace contextRef="#ctx0" brushRef="#br0" timeOffset="26381.5089">22687 10699 7611,'70'-8'5805,"-27"-1"-258,8 8-258,-5-5-4128,14 6-387,-9 0-129,-1 0-258,-6 6 0,-9 9-129,-6 3-129,-9 2-129,-7 5 0,-6 2 0,-7 2 0,-7 3-129,-6-4 0,-4-1 0,-7-4 129,-1 2 0,-2-4 129,0 1 0,1-3 0,-2-2 129,8 5 0,-2-3-258,5 1 129,2 4 129,6 3-258,1-2 129,5 7-129,2 0 0,1-2 0,0-1-258,1 3-645,-2-17-3483,1 12-1032,0-8-387,4-4-645</inkml:trace>
  <inkml:trace contextRef="#ctx0" brushRef="#br0" timeOffset="26530.5174">22963 11639 9288,'7'61'6063,"-7"-39"-774,5-7-129,-5-15-5031,-11 7-4773,0-7-645,-4-16-387,-2-1-5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31T17:47:54.347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9033 9201 129,'4'-20'4902,"1"2"387,-5 18-129,12-3-3096,-13-8-129,1 11-129,0 0-129,0 0-516,0 0 0,0 0-258,0 0-258,-1 30 0,-2 4-258,3 16-129,0 10 0,0 8-129,0 9 0,-1 0-129,-3 0 129,1-12 0,-2-10-129,-1-12 0,0-14 0,-2-8 0,8-21 0,-17-4 129,9-26-129,3-11 0,-3-18 129,5-10 0,-2-9 0,1-4 0,4 2-129,0 6 129,0 14-129,1 13 129,7 11 0,-1 17 0,5 16-129,2 10 129,6 15 0,0 15-258,2 13 258,6 7-129,2 13 0,3 7 0,-1-8 129,3-6 0,-4-8-129,4-13 0,0-22 129,-1-14 0,-2-21-129,-1-27 129,-1-16-129,-4-16 129,-4-12-129,-5-11 129,-10 4-258,-6 3 129,-1 10-129,-6 16 0,-1 12 0,-1 20-516,8 32-387,-25 0-4515,25 26-129,-3 11-387,6 15-645</inkml:trace>
  <inkml:trace contextRef="#ctx0" brushRef="#br0" timeOffset="543.0309">10128 9512 8643,'0'-65'5676,"-7"32"-129,-4 5-387,-12-4-4515,2 14 129,-13 3-258,-3 9-258,-4 10 0,0 10-129,4 17-129,5 6 258,10 12-129,6-3 0,7 0-129,9 0 0,5-11 0,11-7 129,5-11-129,4-11 0,0-12-129,3-14 129,-3-9 0,-1-5-129,-6-6 129,-1 4 0,-5 3 129,-4 10-129,-1 9 258,-7 14-129,11 22 0,-4 14 129,1 12-258,4 6 258,1 1-129,3 4-129,1-3-129,3-16-129,4 0-1161,-14-21-3870,11-16-129,-6-5-516,1-15-516</inkml:trace>
  <inkml:trace contextRef="#ctx0" brushRef="#br0" timeOffset="1031.0589">10599 9079 8901,'0'0'5805,"0"0"-129,-11 4-258,-6 8-4773,1 15-129,-6 4-129,1 9 129,-3 6-129,4 7-258,6 2 129,6 8-129,5 0 129,5-9-129,8 1 129,5-6-258,6 1-129,1-9 0,0-1-387,-2-20-645,8 3-4128,-11-12-258,0-8-387,-1-8-645</inkml:trace>
  <inkml:trace contextRef="#ctx0" brushRef="#br0" timeOffset="1400.08">10815 9239 6063,'13'-6'5934,"-13"6"-516,-1 5-258,-11 4-4128,4 11-387,-9-6 129,6 8-387,-4-6 129,7 5-129,1-7-258,7-3 258,11-2-258,11 1 129,3-2-129,9 6 129,-1-1 0,4 6-258,-1 3 129,-7 7 0,-5-3-129,-13 6 258,-9-3-258,-9-4 0,-11-1-129,-10-6 0,-6-8-258,-8-10-387,9 5-2451,-7-19-2064,7-2-387,4-1-387,13-8-129</inkml:trace>
  <inkml:trace contextRef="#ctx0" brushRef="#br0" timeOffset="1676.0959">11120 8889 10707,'81'105'6192,"-42"-26"-645,-11-12-516,-1 26-4257,-14-3-129,-9-4-387,-5-4-129,-15-12-258,-1-8-516,-11-26-1032,-2-1-3870,2-19 129,7-9-516,0-7-645</inkml:trace>
  <inkml:trace contextRef="#ctx0" brushRef="#br0" timeOffset="2187.1251">11942 8960 4644,'19'18'5676,"-9"8"-129,0 9-516,-1 8-2838,-5 0-1161,8 17-129,-7-2-258,3 7-258,-2 4-258,4-4-129,-1-3-258,-2-13-1032,7-7-3870,-2-9-129,0-14-516,-3-15-258</inkml:trace>
  <inkml:trace contextRef="#ctx0" brushRef="#br0" timeOffset="2351.1345">12157 9360 10320,'-5'-30'5934,"5"30"-258,-20-11-258,5 11-4773,-8-5-387,-6 4 0,-2 0-516,-8-10-1032,9 10-4128,-2 0 0,7 1-645,5 4-387</inkml:trace>
  <inkml:trace contextRef="#ctx0" brushRef="#br0" timeOffset="3539.2023">12830 9063 5805,'-10'-4'6063,"-5"1"-387,15 3-258,0 0-3741,3-16-387,7 8-516,-2-9-129,6-4-387,4 2 0,6 3-129,5 2-129,2 4 0,2 10 0,4 11 0,-3 15 0,-2 17 0,-7 9-129,-8 6 129,-13 9 0,-4 1-129,-17 0 129,-9-10-129,-10-5 129,-5-12-129,-1-13 129,1-12 0,1-16 0,6 0 129,9-17 0,7-3 0,11-3 129,7 1-129,5 2 129,15 5-129,9 9 0,8 5-129,6 7-129,5 8-129,2 9-258,-4-9-1161,0 14-3999,-2-9 258,-1-1-645,-7-9-387</inkml:trace>
  <inkml:trace contextRef="#ctx0" brushRef="#br0" timeOffset="3803.2175">13443 8821 8127,'20'1'5934,"-11"23"-387,0 15-258,3 11-4644,-6 16 0,0 18-258,-2 6-129,3 5-129,-3-2 0,-2-11-129,5-9-258,-6-15-516,9-10-2064,-5-29-2451,-5-19-387,14-24-258,-2-13-386</inkml:trace>
  <inkml:trace contextRef="#ctx0" brushRef="#br0" timeOffset="4119.2355">13739 8872 7353,'44'60'5547,"-20"-7"-258,-1 9-129,-1 13-4644,-6-5-129,2 3 129,-4-3-387,-3-3 0,-3-14 129,0-10-258,-4-17 129,-1-13 0,-3-13 0,0-8 0,-12-17 0,-5-11-129,-8 0 129,-4-1-129,-7 0 0,3 7 129,-4 3-129,2 13-129,6 9 0,5 5-258,12 10-1161,-6 5-3354,18 6-387,1-6-516,16 7-387</inkml:trace>
  <inkml:trace contextRef="#ctx0" brushRef="#br0" timeOffset="4523.2586">14047 9364 5805,'41'-1'5934,"-16"-1"-387,5 2-516,-2 3-4128,5 16 0,-10-3-129,0 12-129,-11 10-387,-4 8 0,-8 1-129,-8 6 129,-9-6-129,-5-5 0,-5-6 0,-3-12 0,-2-12 129,5-11-129,2-3 129,9-9 0,7-6 129,9 1-129,6-2 0,14 3-129,10 6-129,7 8 129,10-1-129,8 2-129,-4 8 0,0 1-258,1 1-258,-10-9-516,4 7-1935,-13-18-2322,-5-9-258,-15-23-645,-1-9 259</inkml:trace>
  <inkml:trace contextRef="#ctx0" brushRef="#br0" timeOffset="4839.2766">14588 9044 6063,'12'-2'5934,"-7"15"-645,-1 23-129,-4-1-3999,1 17-387,-1 1-129,0 3-258,0-2-129,4 0 0,5-6-129,9-4 258,8-15-129,6-9 0,3-14 129,8-6-258,0-9 129,3-14 0,-6-11 0,-3-9-129,-11-1 0,-9-4 0,-13-3-129,-5 6 0,-15 3-129,-12 3 0,-10 13-387,-9-2-516,3 26-2451,-9-2-1935,7 6-258,0 2-645,9 7 388</inkml:trace>
  <inkml:trace contextRef="#ctx0" brushRef="#br0" timeOffset="5243.2998">15152 8802 8385,'-15'49'5805,"-1"-4"-516,1 10-387,-5 8-4257,2 15-258,-4-3 129,4 3-258,3-6 0,4-4-258,8-9 129,3-6-129,6-5-645,-5-21-3225,19-2-1419,2-9-516,4-10-258</inkml:trace>
  <inkml:trace contextRef="#ctx0" brushRef="#br0" timeOffset="5599.3203">15257 9458 7224,'56'3'5289,"-20"-13"-129,3-9-258,0-11-4644,-4-5 129,-8-14 0,-5 2-258,-10-7-129,-6 4 0,-8 3-129,-13 6 129,-5 15 0,-6 9 0,0 16 129,-1 6 0,2 20 129,8 13-258,7 12 258,8 3 129,2 2-129,14 2-129,8-2-129,4-3 0,6-5-258,-2-19-774,11-4-3870,-8-7-516,-1-13-129,-4-7-516</inkml:trace>
  <inkml:trace contextRef="#ctx0" brushRef="#br0" timeOffset="5851.3346">15601 8764 4902,'65'40'5934,"-25"-4"-645,-3 13-129,9 18-3612,-18-4-258,5 22-258,-16 4-387,-4 5-258,-13-5-129,-4-10-129,-13-8-387,-16-21-1161,4-9-3741,-8-19-129,0-21-516,3-11-258</inkml:trace>
  <inkml:trace contextRef="#ctx0" brushRef="#br0" timeOffset="6507.3722">16318 9250 6837,'-9'8'5934,"-4"5"-258,13-13-387,0 0-3225,10 10-1548,2-10 129,13 2-258,4 0 258,12-2-258,8 0-129,8 2 0,7-2-129,3 0 0,3 0 0,-1-4 129,-6-2-129,-7 3-129,-9-2 129,-9 4 0,-7 1 0,-12 0-129,-8 0 0,-11 0-129,0 11 129,-12-1 0,-4 5 0,0-4-129,-2 4 129,2-2 129,2-2-129,14-11 258,-11 14-258,11-14 129,16 0 129,2-4-258,6-7 0,2-1 0,2-4 0,1-4-129,-6-2 129,-6 2 0,-12-3-129,-5 6 129,-8-1 0,-13 0-258,-5 5 0,-9-1-258,2 12-903,-12-6-4128,10 8 0,1-3-774,11 3-129</inkml:trace>
  <inkml:trace contextRef="#ctx0" brushRef="#br0" timeOffset="7219.4129">17994 9187 10062,'0'0'5805,"0"23"-387,0 1 0,7 5-5160,-6 5 129,3 5-129,-4-3 0,0-2-129,0-8 0,-4-3 0,4-23 0,-8 5-129,-1-23 129,4-17-129,-2-13 129,3-11 0,-2-14 129,2 0-129,0 7 0,2 14 0,2 9 0,2 14 0,-2 29 0,18 0-258,-3 33 129,3 23 0,2 6 0,3 8-129,1 8 129,3 5 0,-2-9 0,-1-9 129,-1-17-129,4-20 0,-1-20 129,-1-20-129,-5-23-129,-2-20 258,-5-17-129,-2-9-129,-6-4 258,-5 0-129,0 9 0,-5 18 0,-1 8-129,1 9-387,4 30-387,1 11-1419,-2 10-3225,3 26-258,12 18-387,4 1-387</inkml:trace>
  <inkml:trace contextRef="#ctx0" brushRef="#br0" timeOffset="7603.4346">18635 9445 7482,'4'-50'5805,"-4"26"-387,-4 2-258,4 22-4257,-25-16-258,7 16-258,-5 8-129,2 10 0,4 4-258,1 7 129,7 4-129,8-1 0,2 0 0,11-5 0,5-8 0,5-8-129,1-11 129,-1-6 0,-1-10 0,-2-4 0,-6-4 0,0 2 0,-5 3 0,-5 5 129,-3 14-129,0 8 129,1 15-129,2 8 129,3 7-258,2 8 129,4-3-258,1-11-387,15 4-2193,-7-28-2322,0-8-387,-1-19-516,2-20 1</inkml:trace>
  <inkml:trace contextRef="#ctx0" brushRef="#br0" timeOffset="7955.4549">19016 8997 8901,'21'14'5805,"-17"1"-258,-8 3-129,-6 4-4773,-9 9-258,1 7-129,-3 6 0,0 8-129,5-1 129,7 3-258,6-7 129,3-8-129,16-6 0,5-10 129,3-16-129,2-7 0,2-18-129,-2-16 258,-3-7-258,-5-4 129,-11-13-129,-7 0 0,-4-1 0,-15 2 129,-6 11-258,-8 8-129,1 15-387,-6-7-1548,7 30-2838,3 8-516,12 16-258,7 3-129</inkml:trace>
  <inkml:trace contextRef="#ctx0" brushRef="#br0" timeOffset="8235.471">19218 8811 7611,'20'51'5805,"-8"-7"-387,-6 10-516,6 18-4386,-11 2 129,8 12-258,-7-7-129,3 3-129,0-4-129,-2-10-129,6-9-129,-6-21-387,10-4-1419,-13-34-2967,12-2-516,-3-25-129,2-14-387</inkml:trace>
  <inkml:trace contextRef="#ctx0" brushRef="#br0" timeOffset="8535.488">19472 8898 7998,'11'-20'5418,"10"20"-129,-17 8-1290,7 35-3225,-10 0-129,4 14-387,-1 9 129,3 3-258,-1 3 129,6 0 0,-1-11 0,2-5-129,-1-9 0,1-11 258,-4-13-387,-9-23 129,0 0 0,0 0-258,-5-21 129,-17-2 0,-5-3 0,-7-4-258,-3 5-129,-10-3-258,8 18-1677,-3-4-2709,5 7-516,7 0-258,11 2-129</inkml:trace>
  <inkml:trace contextRef="#ctx0" brushRef="#br0" timeOffset="9000.5148">20034 8883 8127,'27'15'5805,"-21"13"-387,-6 4-387,6 20-4386,-20 2-129,-4 8 0,-2 2-129,-1 6-258,1-2 129,3-5 0,10-1-129,6-12 0,5-3-258,11-14-387,14 1-903,-10-21-3741,18-10-387,0-5-129,7-14-774</inkml:trace>
  <inkml:trace contextRef="#ctx0" brushRef="#br0" timeOffset="9847.5632">20443 9279 6966,'5'-10'5805,"-5"-5"-645,0 15-129,-17 0-4257,3 15-387,-9-1 258,2 6-516,-1 2 129,2 8-258,4 0 0,5-1-129,10-1 0,1-5 0,12-8 0,4-8-129,5-7 129,-2-7-129,3-12 129,-5-4 0,-1-5 0,-4 1-129,-3 8 0,-5 2 129,-4 17-129,0 0 129,0 7-129,-5 15 129,2 6-129,1 6 258,2-1-258,0-8-129,5 1-258,-5-26-516,24 18-516,-13-24-129,17-1 0,-13-22-129,15 11 387,-13-12 258,9 2 516,-8 3 774,-1 0 516,-5 6 258,-6-4 258,-2 11 0,-4-3 0,0 15 0,-16-13-258,16 13 0,-21 0-129,21 0 129,-24 9 0,18 2-129,-6-9 129,12 9-258,0-11 258,-3 13-258,3-13 129,3 11 0,-3-11-387,0 0 0,13 16-129,-13-16 129,0 0-129,11 6 0,-11-6-129,0 0 0,0 0 129,0 0 0,0 0 0,0 19 0,-3-8 0,-3 7 0,-1 8-129,-1 10 387,3 3-258,-2 6 0,3-4 0,3 4 129,1 3-258,0-5 129,6-5 129,1-5-258,2-9 129,1-3 0,1-7-129,4-13 258,1-5-129,1-18-129,-3-11 0,-1-10 129,-2-8-129,-3-2-129,-4-1 129,-4 4-387,-8 12 0,-13 1-516,9 20-2967,-9 3-1290,-1 12-516,2 0-387</inkml:trace>
  <inkml:trace contextRef="#ctx0" brushRef="#br0" timeOffset="10103.5777">20778 8967 6063,'73'14'5805,"-38"33"-258,-11 14-387,4 29-4128,-19 3 0,0 16-387,-9-7-258,-5 0 0,-12-13-258,-7-16-258,-5-8-516,-9-33-1290,2-12-3096,0-20-387,5-22-258,3-16-516</inkml:trace>
  <inkml:trace contextRef="#ctx0" brushRef="#br0" timeOffset="10435.5968">21439 8863 9030,'25'89'5676,"-12"-24"-258,7 10-258,-1 8-4902,-1 1-129,-1-3-258,-5-18-774,9-6-4128,-9-12-258,2-17-516,-5-24-258</inkml:trace>
  <inkml:trace contextRef="#ctx0" brushRef="#br0" timeOffset="10581.6052">21663 9323 9288,'-25'-26'5805,"1"21"-387,-3 5-258,-8 0-4644,-2 2-387,-6 3-774,-11-3-4386,13 2-258,5-3-258,10 0-774</inkml:trace>
  <inkml:trace contextRef="#ctx0" brushRef="#br0" timeOffset="11008.6297">22146 8743 5934,'23'29'6063,"-15"6"-516,-2 8-258,3 13-3096,-8 8-1419,6 13 0,-7-4-258,0 0-258,0-6-129,0-10-258,0-2-645,-4-30-1419,4-7-2967,0-18-516,0 0-387,5-31-258</inkml:trace>
  <inkml:trace contextRef="#ctx0" brushRef="#br0" timeOffset="11323.6477">22350 8760 7224,'40'58'5547,"-22"-13"-258,1 11-387,0 11-4386,0 5 0,-3-3-129,-2 4 129,-2-9-129,0-6-129,-3-13 0,-2-10 0,-6-17-129,-1-18 129,-9 0-129,-6-18 129,-9-15-258,-3-6 129,-9-4 0,-1-1-129,-1 4-129,1 6-129,8 15-387,-4-5-1806,15 24-2709,7 9-387,11 12-516,5 4-129</inkml:trace>
  <inkml:trace contextRef="#ctx0" brushRef="#br0" timeOffset="11691.6687">22528 9283 6450,'65'23'5805,"-26"-4"-387,1-1-258,3 15-4257,-15-8 0,2 14-387,-13 0-129,-6 0 0,-11-1-129,-5-2 0,-11-9-129,-7-3 0,-1-9 0,0-9 129,2-8 0,4-11 0,5-1 0,10 1 129,6-2-129,13 9 0,6-2 0,11 7-129,4 1-129,4 7 0,1 5-258,-5-2-387,1 10-1161,-11-17-3741,-3 0 129,-13-10-645,-2-8-258</inkml:trace>
  <inkml:trace contextRef="#ctx0" brushRef="#br0" timeOffset="12437.7114">23263 8807 8643,'2'-14'5805,"-2"14"-387,2 8-129,-2 24-4386,-10 0-387,1 16-129,-8 4-258,1 12-129,0 0 129,3 1-129,5-1 129,7-7 0,2-5-129,8-6-129,11-3-774,-8-16-4257,14-5-129,5-16-516,3-6-516</inkml:trace>
  <inkml:trace contextRef="#ctx0" brushRef="#br0" timeOffset="12867.736">23679 9079 8385,'3'-14'5547,"-21"14"-258,-1 0-387,8 7-4644,-13 5 129,1 6-258,3 5-258,4 3-516,12 4 258,3-3 0,10 1-129,6-7 0,11-4 129,-3-14-129,0-1 516,-1-6 129,-5-14 0,-5-3-129,-6 1 387,-2 0 0,-4 3-129,0 17 0,0 0 0,-3 11 0,2 17 129,1 15 129,0 11 0,5 19 0,-2 0 0,2 9-129,-5-4-129,0-4 129,-6-9-129,-7-10-129,-6-19-129,-9-20-129,-2-16-258,-7-23-645,9-12-4257,-6-19 0,9-9-516,5-11-387</inkml:trace>
  <inkml:trace contextRef="#ctx0" brushRef="#br0" timeOffset="13079.7481">23939 8893 10707,'67'39'6192,"-38"19"-516,-1 31 0,-13 18-5031,7 15 0,-13 9-387,-4 2 0,-5-4-516,-14-29-1032,-10-13-3999,-15-33-387,-2-29-387,-12-25-516</inkml:trace>
  <inkml:trace contextRef="#ctx0" brushRef="#br0" timeOffset="16167.9248">8101 9411 5031,'-9'-4'5805,"9"4"-645,1-17-258,14 4-3483,-7-17-645,12 6 0,-2-9-258,10 7 129,-1-2-387,6 10 129,-2 8-129,3 10-129,0 16 129,3 17-129,-7 11 0,-2 15-129,-7 9 129,-9 8-129,-7 2-129,-5-2 129,-13-12-129,-7-8 129,-8-15 0,-2-16 0,-3-18 129,0-16 0,4-15 0,6-5 129,4-10 0,10 7 0,8-3 0,7 11-129,13 5 0,12 14 0,6 3 0,9 4-258,4 9 0,2-8-387,9 16-2451,-7-15-2322,5-4-258,-5-6-516,3-13-129</inkml:trace>
  <inkml:trace contextRef="#ctx0" brushRef="#br0" timeOffset="17270.9879">17479 9227 2709,'-10'11'5547,"10"-11"-387,-5-11 0,1-10-3870,9 8-258,-2-13 258,10 8-387,-2-11-129,3 8-258,5 1 129,2 8-258,-1 9 0,3 8-129,0 16-129,-2 15 0,-3 11-129,-3 12 0,-6 8 0,-6 8 0,-3 5-129,-12-7 129,-5-8 0,-7-8 0,-1-10-129,-3-17 129,0-12 0,4-16 0,2-10 258,9-15-129,7 2 0,6-2 129,13-1 0,9 5-129,8 6 129,9 10-129,3 4-129,8 12 129,3 4-516,-7-13-903,0 13-3999,-5-8-129,-3-1-645,-5-8-258</inkml:trace>
  <inkml:trace contextRef="#ctx0" brushRef="#br0" timeOffset="142192.1329">18384 9879 9030,'26'-1'5805,"-20"13"-387,2 21 0,-4 10-4902,-4 15 129,-4 5-129,-6 14-129,-8 8-129,0 5 0,-6 0 0,2-2 0,-4-11-258,3-2 0,2-9 129,2-13-258,4-15 258,3-7-258,6-10 0,5-10 0,1-11-129,13-12 129,6-7-129,3-6 258,5 3-258,0 1 387,2 0-129,-1 2 129,-4 8 0,-7 6 0,-3 0 129,-3 5-129,-11 0 129,0 0-129,5 16-129,-9-2 0,-5 4 129,-8-1-258,0 2 258,-9-3-129,-2-2 129,-4-4 0,-1-10 0,0-13 129,2-6-129,0-3 0,2-2-129,5 2-258,3 1-129,0-2-387,12 23-2580,-10 0-2322,5 14 0,-6 9-645,3 9-258</inkml:trace>
  <inkml:trace contextRef="#ctx0" brushRef="#br0" timeOffset="142755.1651">17551 11652 9030,'8'-35'5547,"-4"19"0,-4 16-645,8-11-3999,-8 11-129,-5 14-258,-6 11-258,-5 16 0,-2 7 0,-1 7-129,-2-3 0,3 2 0,3-7 0,6-14-129,5-11 129,4-22-129,3-22 129,7-16 0,3-9-129,3-11 0,-1-8 129,1 2-129,-2 6 129,-2 17-129,0 17 129,-12 24 0,13 8-129,-9 29 129,4 23-129,-3 8 0,5 5 0,1-1 0,1-5 129,4-9-258,6-13 258,9-24-129,-1-17 129,7-22 0,1-18-258,-1-15 0,0-6 0,-1-8-258,-9-11 0,-6 13-387,-14-7-774,9 28-3870,-16 7-129,0 17-645,0 18 0</inkml:trace>
  <inkml:trace contextRef="#ctx0" brushRef="#br0" timeOffset="143132.1864">18104 11740 4644,'25'-34'5547,"-20"16"-387,-4 1-129,-1 17-3870,-4-17 129,-8 21-387,-10 11-258,4 16 0,-3 0-258,2 11 0,4-4-129,5 3-129,7-6 129,4-9-129,12-13 0,5-13 0,2-4-129,2-14 129,1-3-258,-1-4 129,-5 1 0,-2 5 0,-5 3 129,-10 16-129,0 0 129,6 6 0,-6 17 0,-4 7 0,2 4-129,-2 0-129,4 1-387,0-18-903,7-4-3870,4-13-129,9-15-387,0-19-516</inkml:trace>
  <inkml:trace contextRef="#ctx0" brushRef="#br0" timeOffset="143297.1961">18382 11326 9417,'8'-11'5676,"5"39"-387,-8 0-387,1 27-4644,-4 5-387,-2-3-1032,10 10-3741,-7 1-387,8-6-516,1-15-258</inkml:trace>
  <inkml:trace contextRef="#ctx0" brushRef="#br0" timeOffset="143441.2043">18568 11648 8901,'-19'-63'5676,"2"38"-387,-4-2-516,0 13-4386,-7 4-645,-10 5-4644,6 1-258,6-3-387,5 1-387</inkml:trace>
  <inkml:trace contextRef="#ctx0" brushRef="#br0" timeOffset="143987.2356">19823 11636 7353,'3'-10'5547,"-7"14"-387,-7 23-129,-7 17-4515,6 19-129,-2 4-129,2 11-129,1 1 258,8 4 0,3-11 258,11-11-258,6-26 0,12-16-129,-1-19 129,9-22 0,-8-22-129,0-18-258,-6-11 0,-9-8-129,-10 1 0,-7-5 0,-11 7-387,-13 8-645,5 24-3999,-10 18-129,6 18-774,2 10 0</inkml:trace>
  <inkml:trace contextRef="#ctx0" brushRef="#br0" timeOffset="144244.2503">20171 11414 6837,'12'-21'5934,"0"34"-516,-12 24-129,12 25-4386,-12 14 0,0 13-516,-1 12-129,1 3 0,0-8-258,1-12-258,6-3-645,-5-38-1677,10-13-2451,-2-22-516,4-18-516,-1-30 259</inkml:trace>
  <inkml:trace contextRef="#ctx0" brushRef="#br0" timeOffset="144568.2688">20351 11557 7482,'27'35'5805,"-15"12"-258,4 13-387,-8 3-4257,8 10-258,-8-11-129,0 5-129,0-9-129,1-3 0,0-11-129,-1-7 0,1-8 0,0-12-129,-9-17 129,15 8-129,-15-8 0,5-21-129,-5-2 129,-8-4-129,-5 1 258,-5-4-129,-7 7 0,-4 1 0,-3 5 0,-1 4-129,4 4-129,1-1-258,6 10-1032,1-5-3741,21 5-258,-16-17-387,20 3-387</inkml:trace>
  <inkml:trace contextRef="#ctx0" brushRef="#br0" timeOffset="144786.2813">20777 11243 9288,'0'0'5805,"-6"0"-258,-16 12-258,-6 4-5031,-10-6-774,0 1-4515,-11 1-129,4-1-516,3-8-774</inkml:trace>
  <inkml:trace contextRef="#ctx0" brushRef="#br0" timeOffset="148600.4993">18395 11257 5289,'4'-18'5418,"-1"5"-516,-3-9-258,-8-4-4128,-8-2-258,-14-10 0,-7 1 0,-16-3 129,-8 4-129,-16 0 0,-4 8-129,-6 5 0,-3 8 0,2 9 0,3 6 0,6 11-129,7 7 129,9 7 0,7 8 129,6 3-129,8 7 0,2-1 129,6 6 0,5 1 0,4 6 0,5-1-129,4 6-129,5 1 129,5 2 0,4 3 0,2 2-129,2 3 129,10-1-129,2-1 258,5-1-129,2 1-129,3 0 258,4-5-258,-1-2 0,5-2 0,2-3 0,-1-4 129,1-3-129,6-4 258,1-4-258,4-3 0,3-1 129,8-6-129,7-3 0,3 0 0,7-1 0,0 0 0,4-4 129,-2-5-129,3-5 129,-5-9 0,-4-5 0,1-12 0,-2-15-129,-4-8 129,1-14-129,-9-9 0,-1-10 0,-7-12 129,-8-8-129,-8-5-129,-11-4 129,-7-6 0,-7 0-129,-7-1 258,-6 10-258,-12 10 129,-6 6-129,-9 11 0,-9 9-129,-5 16-258,-14 4-903,-1 22-3870,-11 10-129,0 11-516,-9 15-387</inkml:trace>
  <inkml:trace contextRef="#ctx0" brushRef="#br0" timeOffset="149424.5466">16283 13163 1419,'-27'54'5289,"22"-34"129,-2-7-387,7-13-2193,0 16-1161,0-16 0,0 0-645,0 0-129,16 0-258,-16 0-129,25-15-129,-5 1 0,7 1-129,5-11 0,9-3 0,5-2-129,7-8 129,1-2-129,4-3 0,0-7 0,0 1 0,-2 0-129,-5-1 129,-9 0 0,-1 3-129,-8 5 129,-4 4-129,-4 9 0,-8 4 129,-4 6 0,-3 9 0,-10 9 0,10-7 0,-10 7 0,7 14 0,-7 5-129,0 3 129,-2 5-129,-1 5 129,-1 1-129,-2 2 0,1-4-129,-1-3 129,1-8 0,3-6-129,2-14 129,0 0 0,0-5 0,8-23 0,4-8 0,6-6 0,-1-5 129,2-4 0,-1-2-129,-1 3 0,-5 10 129,-5 9-258,-6 5 129,-3 8 0,-12 5 0,-4 6 0,-5 6 129,-3 1-258,-2 0 129,-1 0-258,3 3-258,-6-6-1806,11 3-3354,3 1 129,18-1-774,-15 11-258</inkml:trace>
  <inkml:trace contextRef="#ctx0" brushRef="#br0" timeOffset="151779.6812">14711 14341 9030,'-11'14'5676,"11"-14"-129,0 0-258,-13 3-4515,13-3-258,0 0 129,0-12 0,4-9-258,2 0-129,5-9 0,6-1 0,1 3-258,2-5 129,4 4 0,0 5-129,-3 7 129,0 7 0,-3 8 0,-3 9 0,-6 11-129,0 8 258,-2 5-258,-1 5 129,0 0-129,3-4 129,0-3-129,7-10 0,0-7 0,8-7 0,3-5 0,2-7 0,-1-3-129,4 5 0,-2 1-258,-6-4-258,2 12-1161,-13-4-3612,3 0-387,-5 0-258,2-2-645</inkml:trace>
  <inkml:trace contextRef="#ctx0" brushRef="#br0" timeOffset="152004.6941">15440 13944 8901,'0'46'5547,"0"-6"-129,-8 2-258,1 6-4515,-6 1-258,1 8 0,-2-3-129,2-5-129,4-5-774,-4-19-2838,12-7-1677,0-18-387,21 1-516</inkml:trace>
  <inkml:trace contextRef="#ctx0" brushRef="#br0" timeOffset="152447.7195">15296 14460 5676,'-21'51'6063,"14"-33"-387,2-6-258,5 9-3225,0-21-1161,20 0 0,-3-10-387,8-2-258,5-3-129,6-5-129,1-2 0,3 3-258,-2 3-129,-8-3-903,8 10-3999,-11 0-258,-4 3-645,-7-6-258</inkml:trace>
  <inkml:trace contextRef="#ctx0" brushRef="#br0" timeOffset="152670.7323">15623 13954 9288,'-24'18'5547,"11"21"-129,0 20 0,-7 5-4902,2 14-129,-6 3 129,6 10 0,2-6-387,5-6-258,7-8-387,0-25-1290,16-4-3483,5-18-129,12-13-258,3-17-774</inkml:trace>
  <inkml:trace contextRef="#ctx0" brushRef="#br0" timeOffset="153283.7673">15973 14093 9288,'13'-21'5934,"-13"36"-774,-16 21 258,-4 13-4773,-5 5-258,-4 10 0,1 3-129,5-1 0,4-4-258,14-6 129,6-17-258,16-8 258,14-15-258,7-16 129,4-10 0,2-15 0,-2-12 0,-8-13-129,-7-10 258,-12-10-129,-12 3 0,-4 2-129,-19 6 129,-6 9 0,-7 11 129,-3 10-258,-2 20-129,2 9 0,11 23-258,1 2-258,20 18-774,-1-14-1290,24 19-1032,-1-21 258,26 13 516,-10-27 645,20 7 903,-7-20 516,4-14 1548,3 3 1677,-16-22 1290,7 13-258,-22-16-645,10 20-516,-22-15-387,2 28-258,-13 3-516,-1 21 129,-11 12-516,3 15 0,-3 4-129,3 2-129,3 6 0,6-4 0,1-9-129,14-13 129,5-15 0,5-10-129,1-9-129,2-12 129,-6-15-129,-7-12 0,-9-8-258,-8-9-387,-11 11-903,-19-14-3612,-2 6-129,-11 1-516,4 10-387</inkml:trace>
  <inkml:trace contextRef="#ctx0" brushRef="#br0" timeOffset="153567.7835">16781 13786 9546,'0'0'5676,"9"30"-516,-1 15 0,3 25-4386,-9 2-258,1 9-129,-3 0-258,0-3-516,0-4-1032,-11-23-3612,9-6-258,-1-21-516,3-24-258</inkml:trace>
  <inkml:trace contextRef="#ctx0" brushRef="#br0" timeOffset="153808.7974">17004 14095 9030,'-3'23'5547,"-10"1"-516,-6 2-258,1 4-4257,-7-2-129,5 1 129,2-5-129,6 4 129,2-7-129,10 1 0,6-8-129,10 1 0,2-3-387,2-1-129,5 4-1032,-10-12-3870,7 3-129,-6-6-387,1-7-516</inkml:trace>
  <inkml:trace contextRef="#ctx0" brushRef="#br0" timeOffset="154049.8111">17323 14086 8256,'0'-40'5547,"-19"22"-516,-10-11-1290,-5 12-2967,-8-8-129,0 11 0,-3-3-645,2 3-258,9 10-1161,4-4-3483,17 8 0,13 0-516,0 0-129</inkml:trace>
  <inkml:trace contextRef="#ctx0" brushRef="#br0" timeOffset="154304.8254">17224 13939 6966,'17'53'5418,"-6"-16"-387,-2 9 129,8 21-4128,-15-9 0,9 10-387,-11-2-258,1-1 129,-3-14-387,-10-5 129,-6-21-258,-5-17 0,-3-8-129,-4-22-129,-1-7-258,0-17-387,12 14-2322,-1-14-1677,12 10-516,7 7-258,9 8 130</inkml:trace>
  <inkml:trace contextRef="#ctx0" brushRef="#br0" timeOffset="154603.8429">17856 13927 10320,'-30'29'5676,"12"22"-387,-12 11-129,2 23-4515,-16 15 0,-4 15-258,-10-2 0,4-1-258,-3 0-258,2-10-258,7-7-645,-4-21-3999,24-18-258,9-26-258,19-11-774</inkml:trace>
  <inkml:trace contextRef="#ctx0" brushRef="#br0" timeOffset="155332.8842">17638 14679 9933,'0'80'5676,"-5"-23"-645,-3-3 0,1 4-4773,2-13-129,0-9-129,1-3-129,1-18-129,3-15 0,9-20-258,6-10 0,-1-14-129,9 2 258,1-7 258,5 3 0,-3 7 258,-1 14-129,0 12 387,-4 9-129,-4 9 0,-6 12 0,-2 7 0,-8 3 0,1 3-258,-2-5 129,0-4-129,0-5 0,0-16 0,17 3 129,0-6-129,1-17 0,6-3 0,1-4 0,2-1 0,-1-1 129,-6 5 0,-6 5 0,-2 5 0,-12 14 0,0 0 0,0 0 0,0 15 0,0 1 0,-6 2-129,0 0 129,5 4-129,1-4 258,5-4-129,7-5-129,7-6 0,3-1 0,-1-4-129,4-7 129,-2-5 0,-3-3-129,-3 1 0,-4 4 129,-5-1-129,-8 13 129,1-11 0,-1 11-129,0 0 258,-12 12-129,8-1 0,-2 3 129,3 2 0,3-2 0,3-1 0,-3-13 0,22 10-129,-5-9 0,-1-1 0,1-6 0,-2-5-258,-4-1 129,-5-5-129,-6 3-129,-7-4-645,-1 5-3741,-10-5-129,1 6-516,0-3-516</inkml:trace>
  <inkml:trace contextRef="#ctx0" brushRef="#br0" timeOffset="155546.8965">18414 14330 9546,'24'-9'5934,"-18"28"-645,-1 23 129,-5-8-4515,0 28-387,-4 5-129,0 5 0,0-2-387,-4-12-645,8-1-4515,0-18-129,0-6-516,3-21-38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3D3615-0082-4B62-B2E1-6E73755AD91B}" type="datetimeFigureOut">
              <a:rPr lang="en-US" smtClean="0"/>
              <a:pPr/>
              <a:t>2/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277DAF-715F-4126-B1BF-AD2C1F5B57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8545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8425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5EC63C-5205-419F-96E0-B90131EB5654}" type="slidenum">
              <a:rPr lang="en-US" sz="1200" smtClean="0"/>
              <a:pPr eaLnBrk="1" hangingPunct="1"/>
              <a:t>10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28324713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5EC63C-5205-419F-96E0-B90131EB5654}" type="slidenum">
              <a:rPr lang="en-US" sz="1200" smtClean="0"/>
              <a:pPr eaLnBrk="1" hangingPunct="1"/>
              <a:t>11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28324713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5247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7651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562FBFC-88DE-4943-A277-3DD6869B1E61}" type="slidenum">
              <a:rPr lang="en-US" sz="1200" smtClean="0"/>
              <a:pPr eaLnBrk="1" hangingPunct="1"/>
              <a:t>14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38148082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1485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5280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3800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3929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7856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35686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5280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1822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562FBFC-88DE-4943-A277-3DD6869B1E61}" type="slidenum">
              <a:rPr lang="en-US" sz="1200" smtClean="0"/>
              <a:pPr eaLnBrk="1" hangingPunct="1"/>
              <a:t>22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38148082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09027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7125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34470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9653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59757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73194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8920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1D2DB39-632F-46BC-9D21-E281DFD1EED3}" type="slidenum">
              <a:rPr lang="en-US" sz="1200" smtClean="0"/>
              <a:pPr eaLnBrk="1" hangingPunct="1"/>
              <a:t>3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321165298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37881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17422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13427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75086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80955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0003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1D2DB39-632F-46BC-9D21-E281DFD1EED3}" type="slidenum">
              <a:rPr lang="en-US" sz="1200" smtClean="0"/>
              <a:pPr eaLnBrk="1" hangingPunct="1"/>
              <a:t>4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32116529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562FBFC-88DE-4943-A277-3DD6869B1E61}" type="slidenum">
              <a:rPr lang="en-US" sz="1200" smtClean="0"/>
              <a:pPr eaLnBrk="1" hangingPunct="1"/>
              <a:t>5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41043773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5EC63C-5205-419F-96E0-B90131EB5654}" type="slidenum">
              <a:rPr lang="en-US" sz="1200" smtClean="0"/>
              <a:pPr eaLnBrk="1" hangingPunct="1"/>
              <a:t>6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27629319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562FBFC-88DE-4943-A277-3DD6869B1E61}" type="slidenum">
              <a:rPr lang="en-US" sz="1200" smtClean="0"/>
              <a:pPr eaLnBrk="1" hangingPunct="1"/>
              <a:t>7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41043773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5EC63C-5205-419F-96E0-B90131EB5654}" type="slidenum">
              <a:rPr lang="en-US" sz="1200" smtClean="0"/>
              <a:pPr eaLnBrk="1" hangingPunct="1"/>
              <a:t>8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27629319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277DAF-715F-4126-B1BF-AD2C1F5B57FA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0242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A29BE-1D47-4600-90CD-18CE7CCDF3A0}" type="datetimeFigureOut">
              <a:rPr lang="en-US" smtClean="0"/>
              <a:pPr/>
              <a:t>2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CC392-C967-4E29-8BEE-1A45411D63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595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A29BE-1D47-4600-90CD-18CE7CCDF3A0}" type="datetimeFigureOut">
              <a:rPr lang="en-US" smtClean="0"/>
              <a:pPr/>
              <a:t>2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CC392-C967-4E29-8BEE-1A45411D63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4315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A29BE-1D47-4600-90CD-18CE7CCDF3A0}" type="datetimeFigureOut">
              <a:rPr lang="en-US" smtClean="0"/>
              <a:pPr/>
              <a:t>2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CC392-C967-4E29-8BEE-1A45411D63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8336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A29BE-1D47-4600-90CD-18CE7CCDF3A0}" type="datetimeFigureOut">
              <a:rPr lang="en-US" smtClean="0"/>
              <a:pPr/>
              <a:t>2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CC392-C967-4E29-8BEE-1A45411D63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6127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A29BE-1D47-4600-90CD-18CE7CCDF3A0}" type="datetimeFigureOut">
              <a:rPr lang="en-US" smtClean="0"/>
              <a:pPr/>
              <a:t>2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CC392-C967-4E29-8BEE-1A45411D63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4899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A29BE-1D47-4600-90CD-18CE7CCDF3A0}" type="datetimeFigureOut">
              <a:rPr lang="en-US" smtClean="0"/>
              <a:pPr/>
              <a:t>2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CC392-C967-4E29-8BEE-1A45411D63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3690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A29BE-1D47-4600-90CD-18CE7CCDF3A0}" type="datetimeFigureOut">
              <a:rPr lang="en-US" smtClean="0"/>
              <a:pPr/>
              <a:t>2/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CC392-C967-4E29-8BEE-1A45411D63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2760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A29BE-1D47-4600-90CD-18CE7CCDF3A0}" type="datetimeFigureOut">
              <a:rPr lang="en-US" smtClean="0"/>
              <a:pPr/>
              <a:t>2/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CC392-C967-4E29-8BEE-1A45411D63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636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A29BE-1D47-4600-90CD-18CE7CCDF3A0}" type="datetimeFigureOut">
              <a:rPr lang="en-US" smtClean="0"/>
              <a:pPr/>
              <a:t>2/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CC392-C967-4E29-8BEE-1A45411D63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540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A29BE-1D47-4600-90CD-18CE7CCDF3A0}" type="datetimeFigureOut">
              <a:rPr lang="en-US" smtClean="0"/>
              <a:pPr/>
              <a:t>2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CC392-C967-4E29-8BEE-1A45411D63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8674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A29BE-1D47-4600-90CD-18CE7CCDF3A0}" type="datetimeFigureOut">
              <a:rPr lang="en-US" smtClean="0"/>
              <a:pPr/>
              <a:t>2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CC392-C967-4E29-8BEE-1A45411D63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544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0A29BE-1D47-4600-90CD-18CE7CCDF3A0}" type="datetimeFigureOut">
              <a:rPr lang="en-US" smtClean="0"/>
              <a:pPr/>
              <a:t>2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BCC392-C967-4E29-8BEE-1A45411D63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938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6" Type="http://schemas.openxmlformats.org/officeDocument/2006/relationships/image" Target="../media/image5.emf"/><Relationship Id="rId5" Type="http://schemas.openxmlformats.org/officeDocument/2006/relationships/customXml" Target="../ink/ink6.xml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6" Type="http://schemas.openxmlformats.org/officeDocument/2006/relationships/image" Target="../media/image6.emf"/><Relationship Id="rId5" Type="http://schemas.openxmlformats.org/officeDocument/2006/relationships/customXml" Target="../ink/ink7.xml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6" Type="http://schemas.openxmlformats.org/officeDocument/2006/relationships/customXml" Target="../ink/ink10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5" Type="http://schemas.openxmlformats.org/officeDocument/2006/relationships/image" Target="../media/image11.emf"/><Relationship Id="rId4" Type="http://schemas.openxmlformats.org/officeDocument/2006/relationships/customXml" Target="../ink/ink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7.xml"/><Relationship Id="rId5" Type="http://schemas.openxmlformats.org/officeDocument/2006/relationships/image" Target="../media/image12.emf"/><Relationship Id="rId4" Type="http://schemas.openxmlformats.org/officeDocument/2006/relationships/customXml" Target="../ink/ink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8.xml"/><Relationship Id="rId5" Type="http://schemas.openxmlformats.org/officeDocument/2006/relationships/image" Target="../media/image7.emf"/><Relationship Id="rId4" Type="http://schemas.openxmlformats.org/officeDocument/2006/relationships/customXml" Target="../ink/ink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Relationship Id="rId5" Type="http://schemas.openxmlformats.org/officeDocument/2006/relationships/image" Target="../media/image13.emf"/><Relationship Id="rId4" Type="http://schemas.openxmlformats.org/officeDocument/2006/relationships/customXml" Target="../ink/ink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Relationship Id="rId5" Type="http://schemas.openxmlformats.org/officeDocument/2006/relationships/image" Target="../media/image9.emf"/><Relationship Id="rId4" Type="http://schemas.openxmlformats.org/officeDocument/2006/relationships/customXml" Target="../ink/ink1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Relationship Id="rId5" Type="http://schemas.openxmlformats.org/officeDocument/2006/relationships/image" Target="../media/image10.emf"/><Relationship Id="rId4" Type="http://schemas.openxmlformats.org/officeDocument/2006/relationships/customXml" Target="../ink/ink1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3.xml"/><Relationship Id="rId5" Type="http://schemas.openxmlformats.org/officeDocument/2006/relationships/image" Target="../media/image14.emf"/><Relationship Id="rId4" Type="http://schemas.openxmlformats.org/officeDocument/2006/relationships/customXml" Target="../ink/ink1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4.xml"/><Relationship Id="rId5" Type="http://schemas.openxmlformats.org/officeDocument/2006/relationships/image" Target="../media/image15.emf"/><Relationship Id="rId4" Type="http://schemas.openxmlformats.org/officeDocument/2006/relationships/customXml" Target="../ink/ink1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5.xml"/><Relationship Id="rId6" Type="http://schemas.openxmlformats.org/officeDocument/2006/relationships/image" Target="../media/image17.emf"/><Relationship Id="rId5" Type="http://schemas.openxmlformats.org/officeDocument/2006/relationships/customXml" Target="../ink/ink20.xml"/><Relationship Id="rId4" Type="http://schemas.openxmlformats.org/officeDocument/2006/relationships/image" Target="../media/image1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6.xml"/><Relationship Id="rId5" Type="http://schemas.openxmlformats.org/officeDocument/2006/relationships/image" Target="../media/image18.emf"/><Relationship Id="rId4" Type="http://schemas.openxmlformats.org/officeDocument/2006/relationships/customXml" Target="../ink/ink2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7.xml"/><Relationship Id="rId5" Type="http://schemas.openxmlformats.org/officeDocument/2006/relationships/image" Target="../media/image19.emf"/><Relationship Id="rId4" Type="http://schemas.openxmlformats.org/officeDocument/2006/relationships/customXml" Target="../ink/ink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Relationship Id="rId5" Type="http://schemas.openxmlformats.org/officeDocument/2006/relationships/image" Target="../media/image1.emf"/><Relationship Id="rId4" Type="http://schemas.openxmlformats.org/officeDocument/2006/relationships/customXml" Target="../ink/ink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slideLayout" Target="../slideLayouts/slideLayout7.xml"/><Relationship Id="rId7" Type="http://schemas.openxmlformats.org/officeDocument/2006/relationships/customXml" Target="../ink/ink23.xml"/><Relationship Id="rId2" Type="http://schemas.openxmlformats.org/officeDocument/2006/relationships/tags" Target="../tags/tag2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9.xml"/><Relationship Id="rId5" Type="http://schemas.openxmlformats.org/officeDocument/2006/relationships/image" Target="../media/image22.emf"/><Relationship Id="rId4" Type="http://schemas.openxmlformats.org/officeDocument/2006/relationships/customXml" Target="../ink/ink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0.xml"/><Relationship Id="rId5" Type="http://schemas.openxmlformats.org/officeDocument/2006/relationships/image" Target="../media/image23.emf"/><Relationship Id="rId4" Type="http://schemas.openxmlformats.org/officeDocument/2006/relationships/customXml" Target="../ink/ink2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.xm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2.xml"/><Relationship Id="rId5" Type="http://schemas.openxmlformats.org/officeDocument/2006/relationships/image" Target="../media/image25.emf"/><Relationship Id="rId4" Type="http://schemas.openxmlformats.org/officeDocument/2006/relationships/customXml" Target="../ink/ink2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.xml"/><Relationship Id="rId5" Type="http://schemas.openxmlformats.org/officeDocument/2006/relationships/image" Target="../media/image1.emf"/><Relationship Id="rId4" Type="http://schemas.openxmlformats.org/officeDocument/2006/relationships/customXml" Target="../ink/ink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5" Type="http://schemas.openxmlformats.org/officeDocument/2006/relationships/image" Target="../media/image2.emf"/><Relationship Id="rId4" Type="http://schemas.openxmlformats.org/officeDocument/2006/relationships/customXml" Target="../ink/ink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5" Type="http://schemas.openxmlformats.org/officeDocument/2006/relationships/image" Target="../media/image3.emf"/><Relationship Id="rId4" Type="http://schemas.openxmlformats.org/officeDocument/2006/relationships/customXml" Target="../ink/ink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3.emf"/><Relationship Id="rId5" Type="http://schemas.openxmlformats.org/officeDocument/2006/relationships/customXml" Target="../ink/ink5.xml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nthalpy Change and Chemical Reactions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0359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28600" y="152400"/>
            <a:ext cx="77724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2400" kern="0" dirty="0" smtClean="0">
                <a:solidFill>
                  <a:schemeClr val="tx2"/>
                </a:solidFill>
                <a:latin typeface="Calibri" pitchFamily="34" charset="0"/>
                <a:ea typeface="+mj-ea"/>
                <a:cs typeface="Calibri" pitchFamily="34" charset="0"/>
              </a:rPr>
              <a:t>Calculating Enthalpy </a:t>
            </a:r>
            <a:r>
              <a:rPr lang="en-US" sz="2400" kern="0" dirty="0">
                <a:solidFill>
                  <a:schemeClr val="tx2"/>
                </a:solidFill>
                <a:latin typeface="Calibri" pitchFamily="34" charset="0"/>
                <a:ea typeface="+mj-ea"/>
                <a:cs typeface="Calibri" pitchFamily="34" charset="0"/>
              </a:rPr>
              <a:t>Change </a:t>
            </a:r>
            <a:r>
              <a:rPr lang="en-US" sz="2400" kern="0" dirty="0" smtClean="0">
                <a:solidFill>
                  <a:schemeClr val="tx2"/>
                </a:solidFill>
                <a:latin typeface="Calibri" pitchFamily="34" charset="0"/>
                <a:ea typeface="+mj-ea"/>
                <a:cs typeface="Calibri" pitchFamily="34" charset="0"/>
              </a:rPr>
              <a:t>from </a:t>
            </a:r>
            <a:r>
              <a:rPr lang="en-US" sz="2400" kern="0" dirty="0">
                <a:solidFill>
                  <a:schemeClr val="tx2"/>
                </a:solidFill>
                <a:latin typeface="Calibri" pitchFamily="34" charset="0"/>
                <a:ea typeface="+mj-ea"/>
                <a:cs typeface="Calibri" pitchFamily="34" charset="0"/>
              </a:rPr>
              <a:t>Bond Energies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228600" y="838200"/>
            <a:ext cx="7103035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>
                <a:solidFill>
                  <a:schemeClr val="tx2"/>
                </a:solidFill>
                <a:latin typeface="Symbol" pitchFamily="18" charset="2"/>
                <a:sym typeface="Wingdings" pitchFamily="2" charset="2"/>
              </a:rPr>
              <a:t>D</a:t>
            </a:r>
            <a:r>
              <a:rPr lang="en-US" dirty="0">
                <a:latin typeface="Calibri" pitchFamily="34" charset="0"/>
                <a:cs typeface="Calibri" pitchFamily="34" charset="0"/>
              </a:rPr>
              <a:t>H = </a:t>
            </a:r>
            <a:r>
              <a:rPr lang="en-US" dirty="0" smtClean="0">
                <a:latin typeface="Calibri" pitchFamily="34" charset="0"/>
                <a:cs typeface="Calibri" pitchFamily="34" charset="0"/>
                <a:sym typeface="Symbol"/>
              </a:rPr>
              <a:t>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energy </a:t>
            </a:r>
            <a:r>
              <a:rPr lang="en-US" dirty="0">
                <a:latin typeface="Calibri" pitchFamily="34" charset="0"/>
                <a:cs typeface="Calibri" pitchFamily="34" charset="0"/>
              </a:rPr>
              <a:t>needed to break bonds – </a:t>
            </a:r>
            <a:r>
              <a:rPr lang="en-US" dirty="0">
                <a:latin typeface="Calibri" pitchFamily="34" charset="0"/>
                <a:cs typeface="Calibri" pitchFamily="34" charset="0"/>
                <a:sym typeface="Symbol"/>
              </a:rPr>
              <a:t>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energy </a:t>
            </a:r>
            <a:r>
              <a:rPr lang="en-US" dirty="0">
                <a:latin typeface="Calibri" pitchFamily="34" charset="0"/>
                <a:cs typeface="Calibri" pitchFamily="34" charset="0"/>
              </a:rPr>
              <a:t>released forming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bonds</a:t>
            </a:r>
            <a:r>
              <a:rPr lang="en-US" dirty="0">
                <a:latin typeface="Calibri" pitchFamily="34" charset="0"/>
                <a:cs typeface="Calibri" pitchFamily="34" charset="0"/>
              </a:rPr>
              <a:t/>
            </a:r>
            <a:br>
              <a:rPr lang="en-US" dirty="0">
                <a:latin typeface="Calibri" pitchFamily="34" charset="0"/>
                <a:cs typeface="Calibri" pitchFamily="34" charset="0"/>
              </a:rPr>
            </a:br>
            <a:r>
              <a:rPr lang="en-US" dirty="0">
                <a:latin typeface="Calibri" pitchFamily="34" charset="0"/>
                <a:cs typeface="Calibri" pitchFamily="34" charset="0"/>
              </a:rPr>
              <a:t/>
            </a:r>
            <a:br>
              <a:rPr lang="en-US" dirty="0">
                <a:latin typeface="Calibri" pitchFamily="34" charset="0"/>
                <a:cs typeface="Calibri" pitchFamily="34" charset="0"/>
              </a:rPr>
            </a:br>
            <a:r>
              <a:rPr lang="en-US" dirty="0">
                <a:latin typeface="Calibri" pitchFamily="34" charset="0"/>
                <a:cs typeface="Calibri" pitchFamily="34" charset="0"/>
              </a:rPr>
              <a:t>Example: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Formation of hydrogen peroxide</a:t>
            </a:r>
          </a:p>
          <a:p>
            <a:pPr>
              <a:defRPr/>
            </a:pPr>
            <a:endParaRPr lang="en-US" dirty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H</a:t>
            </a:r>
            <a:r>
              <a:rPr lang="en-US" sz="200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(g) + O</a:t>
            </a:r>
            <a:r>
              <a:rPr lang="en-US" sz="200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(g) </a:t>
            </a:r>
            <a:r>
              <a:rPr lang="en-US" sz="2000" dirty="0" smtClean="0">
                <a:latin typeface="Calibri" pitchFamily="34" charset="0"/>
                <a:cs typeface="Calibri" pitchFamily="34" charset="0"/>
                <a:sym typeface="Wingdings" panose="05000000000000000000" pitchFamily="2" charset="2"/>
              </a:rPr>
              <a:t> H</a:t>
            </a:r>
            <a:r>
              <a:rPr lang="en-US" sz="2000" baseline="-25000" dirty="0" smtClean="0">
                <a:latin typeface="Calibri" pitchFamily="34" charset="0"/>
                <a:cs typeface="Calibri" pitchFamily="34" charset="0"/>
                <a:sym typeface="Wingdings" panose="05000000000000000000" pitchFamily="2" charset="2"/>
              </a:rPr>
              <a:t>2</a:t>
            </a:r>
            <a:r>
              <a:rPr lang="en-US" sz="2000" dirty="0" smtClean="0">
                <a:latin typeface="Calibri" pitchFamily="34" charset="0"/>
                <a:cs typeface="Calibri" pitchFamily="34" charset="0"/>
                <a:sym typeface="Wingdings" panose="05000000000000000000" pitchFamily="2" charset="2"/>
              </a:rPr>
              <a:t>O</a:t>
            </a:r>
            <a:r>
              <a:rPr lang="en-US" sz="2000" baseline="-25000" dirty="0" smtClean="0">
                <a:latin typeface="Calibri" pitchFamily="34" charset="0"/>
                <a:cs typeface="Calibri" pitchFamily="34" charset="0"/>
                <a:sym typeface="Wingdings" panose="05000000000000000000" pitchFamily="2" charset="2"/>
              </a:rPr>
              <a:t>2</a:t>
            </a:r>
            <a:r>
              <a:rPr lang="en-US" sz="2000" dirty="0" smtClean="0">
                <a:latin typeface="Calibri" pitchFamily="34" charset="0"/>
                <a:cs typeface="Calibri" pitchFamily="34" charset="0"/>
                <a:sym typeface="Wingdings" panose="05000000000000000000" pitchFamily="2" charset="2"/>
              </a:rPr>
              <a:t>(g)</a:t>
            </a:r>
            <a:endParaRPr lang="en-US" sz="2000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1352952"/>
            <a:ext cx="4009524" cy="321904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0" y="4724400"/>
            <a:ext cx="1856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=O = 498 kJ/</a:t>
            </a:r>
            <a:r>
              <a:rPr lang="en-US" dirty="0" err="1" smtClean="0"/>
              <a:t>mol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248400" y="497880"/>
              <a:ext cx="6558840" cy="48135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2200" y="489600"/>
                <a:ext cx="6580800" cy="482796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35777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28600" y="152400"/>
            <a:ext cx="77724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2400" kern="0" dirty="0" smtClean="0">
                <a:solidFill>
                  <a:schemeClr val="tx2"/>
                </a:solidFill>
                <a:latin typeface="Calibri" pitchFamily="34" charset="0"/>
                <a:ea typeface="+mj-ea"/>
                <a:cs typeface="Calibri" pitchFamily="34" charset="0"/>
              </a:rPr>
              <a:t>Calculating Enthalpy </a:t>
            </a:r>
            <a:r>
              <a:rPr lang="en-US" sz="2400" kern="0" dirty="0">
                <a:solidFill>
                  <a:schemeClr val="tx2"/>
                </a:solidFill>
                <a:latin typeface="Calibri" pitchFamily="34" charset="0"/>
                <a:ea typeface="+mj-ea"/>
                <a:cs typeface="Calibri" pitchFamily="34" charset="0"/>
              </a:rPr>
              <a:t>Change </a:t>
            </a:r>
            <a:r>
              <a:rPr lang="en-US" sz="2400" kern="0" dirty="0" smtClean="0">
                <a:solidFill>
                  <a:schemeClr val="tx2"/>
                </a:solidFill>
                <a:latin typeface="Calibri" pitchFamily="34" charset="0"/>
                <a:ea typeface="+mj-ea"/>
                <a:cs typeface="Calibri" pitchFamily="34" charset="0"/>
              </a:rPr>
              <a:t>from </a:t>
            </a:r>
            <a:r>
              <a:rPr lang="en-US" sz="2400" kern="0" dirty="0">
                <a:solidFill>
                  <a:schemeClr val="tx2"/>
                </a:solidFill>
                <a:latin typeface="Calibri" pitchFamily="34" charset="0"/>
                <a:ea typeface="+mj-ea"/>
                <a:cs typeface="Calibri" pitchFamily="34" charset="0"/>
              </a:rPr>
              <a:t>Bond Energies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228600" y="838200"/>
            <a:ext cx="40963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 smtClean="0">
                <a:latin typeface="Calibri" pitchFamily="34" charset="0"/>
                <a:cs typeface="Calibri" pitchFamily="34" charset="0"/>
              </a:rPr>
              <a:t>3 H</a:t>
            </a:r>
            <a:r>
              <a:rPr lang="en-US" sz="280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(g) + N</a:t>
            </a:r>
            <a:r>
              <a:rPr lang="en-US" sz="280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(g) </a:t>
            </a:r>
            <a:r>
              <a:rPr lang="en-US" sz="2800" dirty="0" smtClean="0">
                <a:latin typeface="Calibri" pitchFamily="34" charset="0"/>
                <a:cs typeface="Calibri" pitchFamily="34" charset="0"/>
                <a:sym typeface="Wingdings" panose="05000000000000000000" pitchFamily="2" charset="2"/>
              </a:rPr>
              <a:t> 2 NH</a:t>
            </a:r>
            <a:r>
              <a:rPr lang="en-US" sz="2800" baseline="-25000" dirty="0" smtClean="0">
                <a:latin typeface="Calibri" pitchFamily="34" charset="0"/>
                <a:cs typeface="Calibri" pitchFamily="34" charset="0"/>
                <a:sym typeface="Wingdings" panose="05000000000000000000" pitchFamily="2" charset="2"/>
              </a:rPr>
              <a:t>3</a:t>
            </a:r>
            <a:r>
              <a:rPr lang="en-US" sz="2800" dirty="0" smtClean="0">
                <a:latin typeface="Calibri" pitchFamily="34" charset="0"/>
                <a:cs typeface="Calibri" pitchFamily="34" charset="0"/>
                <a:sym typeface="Wingdings" panose="05000000000000000000" pitchFamily="2" charset="2"/>
              </a:rPr>
              <a:t> (g)</a:t>
            </a:r>
            <a:endParaRPr lang="en-US" sz="2800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1352952"/>
            <a:ext cx="4009524" cy="321904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0" y="4724400"/>
            <a:ext cx="19143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=O = 498 kJ/</a:t>
            </a:r>
            <a:r>
              <a:rPr lang="en-US" dirty="0" err="1" smtClean="0"/>
              <a:t>mol</a:t>
            </a:r>
            <a:endParaRPr lang="en-US" dirty="0" smtClean="0"/>
          </a:p>
          <a:p>
            <a:r>
              <a:rPr lang="en-US" dirty="0" smtClean="0"/>
              <a:t>N</a:t>
            </a:r>
            <a:r>
              <a:rPr lang="en-US" dirty="0" smtClean="0">
                <a:sym typeface="Symbol"/>
              </a:rPr>
              <a:t></a:t>
            </a:r>
            <a:r>
              <a:rPr lang="en-US" dirty="0" smtClean="0"/>
              <a:t>N = 945 kJ/</a:t>
            </a:r>
            <a:r>
              <a:rPr lang="en-US" dirty="0" err="1" smtClean="0"/>
              <a:t>mol</a:t>
            </a:r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513360" y="1899720"/>
              <a:ext cx="6705360" cy="49280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06160" y="1897200"/>
                <a:ext cx="6723720" cy="494352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607598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You make a different question about bond energies.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548800" y="2190600"/>
              <a:ext cx="5805720" cy="20376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32600" y="2180880"/>
                <a:ext cx="5836680" cy="2059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56723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t">
            <a:normAutofit fontScale="90000"/>
          </a:bodyPr>
          <a:lstStyle/>
          <a:p>
            <a:r>
              <a:rPr lang="en-US" dirty="0" smtClean="0"/>
              <a:t>Will this equation: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sz="2200" kern="0" dirty="0">
                <a:solidFill>
                  <a:schemeClr val="tx2"/>
                </a:solidFill>
                <a:latin typeface="Symbol" pitchFamily="18" charset="2"/>
                <a:sym typeface="Wingdings" pitchFamily="2" charset="2"/>
              </a:rPr>
              <a:t>D</a:t>
            </a:r>
            <a:r>
              <a:rPr lang="en-US" sz="2200" dirty="0">
                <a:latin typeface="Calibri" pitchFamily="34" charset="0"/>
                <a:cs typeface="Calibri" pitchFamily="34" charset="0"/>
              </a:rPr>
              <a:t>H = </a:t>
            </a:r>
            <a:r>
              <a:rPr lang="en-US" sz="2200" dirty="0">
                <a:latin typeface="Calibri" pitchFamily="34" charset="0"/>
                <a:cs typeface="Calibri" pitchFamily="34" charset="0"/>
                <a:sym typeface="Symbol"/>
              </a:rPr>
              <a:t></a:t>
            </a:r>
            <a:r>
              <a:rPr lang="en-US" sz="2200" dirty="0">
                <a:latin typeface="Calibri" pitchFamily="34" charset="0"/>
                <a:cs typeface="Calibri" pitchFamily="34" charset="0"/>
              </a:rPr>
              <a:t>energy needed to break bonds – </a:t>
            </a:r>
            <a:r>
              <a:rPr lang="en-US" sz="2200" dirty="0">
                <a:latin typeface="Calibri" pitchFamily="34" charset="0"/>
                <a:cs typeface="Calibri" pitchFamily="34" charset="0"/>
                <a:sym typeface="Symbol"/>
              </a:rPr>
              <a:t></a:t>
            </a:r>
            <a:r>
              <a:rPr lang="en-US" sz="2200" dirty="0">
                <a:latin typeface="Calibri" pitchFamily="34" charset="0"/>
                <a:cs typeface="Calibri" pitchFamily="34" charset="0"/>
              </a:rPr>
              <a:t>energy released forming </a:t>
            </a:r>
            <a:r>
              <a:rPr lang="en-US" sz="2200" dirty="0" smtClean="0">
                <a:latin typeface="Calibri" pitchFamily="34" charset="0"/>
                <a:cs typeface="Calibri" pitchFamily="34" charset="0"/>
              </a:rPr>
              <a:t>bonds</a:t>
            </a:r>
            <a:br>
              <a:rPr lang="en-US" sz="2200" dirty="0" smtClean="0">
                <a:latin typeface="Calibri" pitchFamily="34" charset="0"/>
                <a:cs typeface="Calibri" pitchFamily="34" charset="0"/>
              </a:rPr>
            </a:br>
            <a:r>
              <a:rPr lang="en-US" sz="22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200" dirty="0" smtClean="0">
                <a:latin typeface="Calibri" pitchFamily="34" charset="0"/>
                <a:cs typeface="Calibri" pitchFamily="34" charset="0"/>
              </a:rPr>
            </a:br>
            <a:r>
              <a:rPr lang="en-US" sz="3100" dirty="0" smtClean="0">
                <a:latin typeface="Calibri" pitchFamily="34" charset="0"/>
                <a:cs typeface="Calibri" pitchFamily="34" charset="0"/>
              </a:rPr>
              <a:t>Work for reactions in solution?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913120" y="3147480"/>
              <a:ext cx="5768280" cy="22824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901960" y="3142440"/>
                <a:ext cx="5794920" cy="2292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9643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85800" y="152400"/>
            <a:ext cx="7772400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000" kern="0" dirty="0" smtClean="0">
                <a:solidFill>
                  <a:schemeClr val="tx2"/>
                </a:solidFill>
                <a:ea typeface="+mj-ea"/>
                <a:cs typeface="Arial" charset="0"/>
              </a:rPr>
              <a:t>Manipulating Reaction Equations</a:t>
            </a:r>
            <a:endParaRPr lang="en-US" sz="4000" kern="0" dirty="0">
              <a:solidFill>
                <a:schemeClr val="tx2"/>
              </a:solidFill>
              <a:ea typeface="+mj-ea"/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066800"/>
            <a:ext cx="729937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verse a reaction equation:  Change the sign of </a:t>
            </a:r>
            <a:r>
              <a:rPr lang="en-US" sz="2400" dirty="0" smtClean="0">
                <a:sym typeface="Symbol" panose="05050102010706020507" pitchFamily="18" charset="2"/>
              </a:rPr>
              <a:t></a:t>
            </a:r>
            <a:r>
              <a:rPr lang="en-US" sz="2400" dirty="0" smtClean="0"/>
              <a:t>H</a:t>
            </a:r>
          </a:p>
          <a:p>
            <a:r>
              <a:rPr lang="en-US" sz="2400" dirty="0" smtClean="0">
                <a:sym typeface="Wingdings" pitchFamily="2" charset="2"/>
              </a:rPr>
              <a:t>Multiply a reaction by a factor: Multiply </a:t>
            </a:r>
            <a:r>
              <a:rPr lang="en-US" sz="2400" dirty="0">
                <a:sym typeface="Symbol" panose="05050102010706020507" pitchFamily="18" charset="2"/>
              </a:rPr>
              <a:t> </a:t>
            </a:r>
            <a:r>
              <a:rPr lang="en-US" sz="2400" dirty="0" smtClean="0">
                <a:sym typeface="Wingdings" pitchFamily="2" charset="2"/>
              </a:rPr>
              <a:t>H by the factor</a:t>
            </a:r>
          </a:p>
          <a:p>
            <a:endParaRPr lang="en-US" sz="2400" dirty="0">
              <a:sym typeface="Wingdings" pitchFamily="2" charset="2"/>
            </a:endParaRPr>
          </a:p>
          <a:p>
            <a:endParaRPr lang="en-US" sz="2400" dirty="0" smtClean="0">
              <a:sym typeface="Wingdings" pitchFamily="2" charset="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8666" y="2057400"/>
            <a:ext cx="6866667" cy="64761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5657" y="2819400"/>
            <a:ext cx="6257143" cy="48571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369000" y="2251080"/>
              <a:ext cx="7541280" cy="21232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1080" y="2246400"/>
                <a:ext cx="7552800" cy="214164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867233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custDataLst>
      <p:tags r:id="rId1"/>
    </p:custDataLst>
    <p:extLst>
      <p:ext uri="{BB962C8B-B14F-4D97-AF65-F5344CB8AC3E}">
        <p14:creationId xmlns:p14="http://schemas.microsoft.com/office/powerpoint/2010/main" val="1537594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orimetry  (</a:t>
            </a:r>
            <a:r>
              <a:rPr lang="en-US" dirty="0" err="1" smtClean="0"/>
              <a:t>rxn</a:t>
            </a:r>
            <a:r>
              <a:rPr lang="en-US" dirty="0" smtClean="0"/>
              <a:t> in class)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19656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326680" y="473400"/>
              <a:ext cx="6102360" cy="3178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24160" y="459000"/>
                <a:ext cx="6109920" cy="320652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415462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orimetry  (</a:t>
            </a:r>
            <a:r>
              <a:rPr lang="en-US" dirty="0" err="1" smtClean="0"/>
              <a:t>rxn</a:t>
            </a:r>
            <a:r>
              <a:rPr lang="en-US" dirty="0" smtClean="0"/>
              <a:t> in class, </a:t>
            </a:r>
            <a:r>
              <a:rPr lang="en-US" dirty="0" err="1" smtClean="0"/>
              <a:t>sim</a:t>
            </a:r>
            <a:r>
              <a:rPr lang="en-US" dirty="0" smtClean="0"/>
              <a:t>)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832680" y="1671840"/>
              <a:ext cx="7292520" cy="50169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30160" y="1657080"/>
                <a:ext cx="7308360" cy="503964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024918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789120" y="957240"/>
              <a:ext cx="6728040" cy="53924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5080" y="946800"/>
                <a:ext cx="6757200" cy="54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14797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4528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orimetry  (</a:t>
            </a:r>
            <a:r>
              <a:rPr lang="en-US" dirty="0" err="1" smtClean="0"/>
              <a:t>rxn</a:t>
            </a:r>
            <a:r>
              <a:rPr lang="en-US" dirty="0" smtClean="0"/>
              <a:t> in class)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785880" y="1092240"/>
              <a:ext cx="8325000" cy="5571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69320" y="1079640"/>
                <a:ext cx="8349480" cy="559944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279377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28600"/>
            <a:ext cx="822959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Bomb Calorimetry </a:t>
            </a:r>
            <a:endParaRPr lang="en-US" dirty="0" smtClean="0"/>
          </a:p>
          <a:p>
            <a:r>
              <a:rPr lang="en-US" dirty="0" smtClean="0"/>
              <a:t>500 mg citric acid (molar mass 192.1 g/mol) are combusted in a bomb calorimeter. The calorimeter has a calorimeter constant of 420 J/</a:t>
            </a:r>
            <a:r>
              <a:rPr lang="en-US" baseline="30000" dirty="0" err="1" smtClean="0"/>
              <a:t>o</a:t>
            </a:r>
            <a:r>
              <a:rPr lang="en-US" dirty="0" err="1" smtClean="0"/>
              <a:t>C</a:t>
            </a:r>
            <a:r>
              <a:rPr lang="en-US" dirty="0" smtClean="0"/>
              <a:t> and contains 700 g water. The temperature rises from 20.0</a:t>
            </a:r>
            <a:r>
              <a:rPr lang="en-US" baseline="30000" dirty="0" smtClean="0"/>
              <a:t> </a:t>
            </a:r>
            <a:r>
              <a:rPr lang="en-US" baseline="30000" dirty="0" err="1" smtClean="0"/>
              <a:t>o</a:t>
            </a:r>
            <a:r>
              <a:rPr lang="en-US" dirty="0" err="1" smtClean="0"/>
              <a:t>C</a:t>
            </a:r>
            <a:r>
              <a:rPr lang="en-US" dirty="0" smtClean="0"/>
              <a:t> to _____  </a:t>
            </a:r>
            <a:r>
              <a:rPr lang="en-US" baseline="30000" dirty="0" err="1" smtClean="0"/>
              <a:t>o</a:t>
            </a:r>
            <a:r>
              <a:rPr lang="en-US" dirty="0" err="1" smtClean="0"/>
              <a:t>C.</a:t>
            </a:r>
            <a:r>
              <a:rPr lang="en-US" dirty="0" smtClean="0"/>
              <a:t> What is </a:t>
            </a:r>
            <a:r>
              <a:rPr lang="en-US" dirty="0" smtClean="0">
                <a:sym typeface="Symbol"/>
              </a:rPr>
              <a:t></a:t>
            </a:r>
            <a:r>
              <a:rPr lang="en-US" dirty="0" err="1" smtClean="0"/>
              <a:t>H</a:t>
            </a:r>
            <a:r>
              <a:rPr lang="en-US" baseline="-25000" dirty="0" err="1" smtClean="0"/>
              <a:t>combustion</a:t>
            </a:r>
            <a:r>
              <a:rPr lang="en-US" dirty="0" smtClean="0"/>
              <a:t>?</a:t>
            </a:r>
          </a:p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162360" y="769680"/>
              <a:ext cx="8771760" cy="59968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1560" y="764280"/>
                <a:ext cx="8787240" cy="601740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85800" y="152400"/>
            <a:ext cx="7772400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000" kern="0" dirty="0" smtClean="0">
                <a:solidFill>
                  <a:schemeClr val="tx2"/>
                </a:solidFill>
                <a:ea typeface="+mj-ea"/>
                <a:cs typeface="Arial" charset="0"/>
              </a:rPr>
              <a:t>Manipulating Reaction Equations</a:t>
            </a:r>
            <a:endParaRPr lang="en-US" sz="4000" kern="0" dirty="0">
              <a:solidFill>
                <a:schemeClr val="tx2"/>
              </a:solidFill>
              <a:ea typeface="+mj-ea"/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066800"/>
            <a:ext cx="729937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verse a reaction equation:  Change the sign of </a:t>
            </a:r>
            <a:r>
              <a:rPr lang="en-US" sz="2400" dirty="0" smtClean="0">
                <a:sym typeface="Symbol" panose="05050102010706020507" pitchFamily="18" charset="2"/>
              </a:rPr>
              <a:t></a:t>
            </a:r>
            <a:r>
              <a:rPr lang="en-US" sz="2400" dirty="0" smtClean="0"/>
              <a:t>H</a:t>
            </a:r>
          </a:p>
          <a:p>
            <a:r>
              <a:rPr lang="en-US" sz="2400" dirty="0" smtClean="0">
                <a:sym typeface="Wingdings" pitchFamily="2" charset="2"/>
              </a:rPr>
              <a:t>Multiply a reaction by a factor: Multiply </a:t>
            </a:r>
            <a:r>
              <a:rPr lang="en-US" sz="2400" dirty="0">
                <a:sym typeface="Symbol" panose="05050102010706020507" pitchFamily="18" charset="2"/>
              </a:rPr>
              <a:t> </a:t>
            </a:r>
            <a:r>
              <a:rPr lang="en-US" sz="2400" dirty="0" smtClean="0">
                <a:sym typeface="Wingdings" pitchFamily="2" charset="2"/>
              </a:rPr>
              <a:t>H by the factor</a:t>
            </a:r>
          </a:p>
          <a:p>
            <a:endParaRPr lang="en-US" sz="2400" dirty="0">
              <a:sym typeface="Wingdings" pitchFamily="2" charset="2"/>
            </a:endParaRPr>
          </a:p>
          <a:p>
            <a:endParaRPr lang="en-US" sz="2400" dirty="0" smtClean="0">
              <a:sym typeface="Wingdings" pitchFamily="2" charset="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8666" y="2057400"/>
            <a:ext cx="6866667" cy="64761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5657" y="2819400"/>
            <a:ext cx="6257143" cy="48571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8846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304800"/>
            <a:ext cx="7747057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Hess's Law</a:t>
            </a:r>
            <a:r>
              <a:rPr lang="en-US" b="1" dirty="0" smtClean="0"/>
              <a:t>: </a:t>
            </a:r>
            <a:r>
              <a:rPr lang="en-US" dirty="0">
                <a:sym typeface="Symbol"/>
              </a:rPr>
              <a:t></a:t>
            </a:r>
            <a:r>
              <a:rPr lang="en-US" dirty="0"/>
              <a:t>H</a:t>
            </a:r>
            <a:r>
              <a:rPr lang="en-US" baseline="30000" dirty="0"/>
              <a:t>o</a:t>
            </a:r>
            <a:r>
              <a:rPr lang="en-US" dirty="0"/>
              <a:t> </a:t>
            </a:r>
            <a:r>
              <a:rPr lang="en-US" dirty="0" smtClean="0"/>
              <a:t>for a reaction that is the sum of constituent reactions is the sum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        of their </a:t>
            </a:r>
            <a:r>
              <a:rPr lang="en-US" dirty="0">
                <a:sym typeface="Symbol"/>
              </a:rPr>
              <a:t></a:t>
            </a:r>
            <a:r>
              <a:rPr lang="en-US" dirty="0"/>
              <a:t>H</a:t>
            </a:r>
            <a:r>
              <a:rPr lang="en-US" baseline="30000" dirty="0"/>
              <a:t>o</a:t>
            </a:r>
            <a:r>
              <a:rPr lang="en-US" dirty="0"/>
              <a:t> </a:t>
            </a:r>
            <a:r>
              <a:rPr lang="en-US" dirty="0" smtClean="0"/>
              <a:t> values. </a:t>
            </a:r>
          </a:p>
          <a:p>
            <a:endParaRPr lang="en-US" dirty="0" smtClean="0"/>
          </a:p>
          <a:p>
            <a:r>
              <a:rPr lang="en-US" dirty="0" smtClean="0"/>
              <a:t>Given the standard enthalpy changes for the following two reactions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1600" b="1" dirty="0" smtClean="0"/>
              <a:t>(1)</a:t>
            </a:r>
            <a:r>
              <a:rPr lang="en-US" sz="1600" dirty="0" smtClean="0"/>
              <a:t> </a:t>
            </a:r>
            <a:r>
              <a:rPr lang="en-US" sz="1600" b="1" dirty="0"/>
              <a:t>2</a:t>
            </a:r>
            <a:r>
              <a:rPr lang="en-US" sz="1600" dirty="0"/>
              <a:t> </a:t>
            </a:r>
            <a:r>
              <a:rPr lang="en-US" sz="1600" b="1" dirty="0"/>
              <a:t>NO</a:t>
            </a:r>
            <a:r>
              <a:rPr lang="en-US" sz="1600" b="1" baseline="-25000" dirty="0"/>
              <a:t>2</a:t>
            </a:r>
            <a:r>
              <a:rPr lang="en-US" sz="1600" b="1" dirty="0"/>
              <a:t>(g</a:t>
            </a:r>
            <a:r>
              <a:rPr lang="en-US" sz="1600" b="1" dirty="0" smtClean="0"/>
              <a:t>)  </a:t>
            </a:r>
            <a:r>
              <a:rPr lang="en-US" sz="1600" dirty="0" smtClean="0">
                <a:sym typeface="Wingdings" pitchFamily="2" charset="2"/>
              </a:rPr>
              <a:t> </a:t>
            </a:r>
            <a:r>
              <a:rPr lang="en-US" sz="1600" b="1" dirty="0"/>
              <a:t>N</a:t>
            </a:r>
            <a:r>
              <a:rPr lang="en-US" sz="1600" b="1" baseline="-25000" dirty="0"/>
              <a:t>2</a:t>
            </a:r>
            <a:r>
              <a:rPr lang="en-US" sz="1600" b="1" dirty="0"/>
              <a:t>(g)</a:t>
            </a:r>
            <a:r>
              <a:rPr lang="en-US" sz="1600" dirty="0"/>
              <a:t> + </a:t>
            </a:r>
            <a:r>
              <a:rPr lang="en-US" sz="1600" b="1" dirty="0"/>
              <a:t>2</a:t>
            </a:r>
            <a:r>
              <a:rPr lang="en-US" sz="1600" dirty="0"/>
              <a:t> </a:t>
            </a:r>
            <a:r>
              <a:rPr lang="en-US" sz="1600" b="1" dirty="0"/>
              <a:t>O</a:t>
            </a:r>
            <a:r>
              <a:rPr lang="en-US" sz="1600" b="1" baseline="-25000" dirty="0"/>
              <a:t>2</a:t>
            </a:r>
            <a:r>
              <a:rPr lang="en-US" sz="1600" b="1" dirty="0"/>
              <a:t>(g</a:t>
            </a:r>
            <a:r>
              <a:rPr lang="en-US" sz="1600" b="1" dirty="0" smtClean="0"/>
              <a:t>) </a:t>
            </a:r>
            <a:r>
              <a:rPr lang="en-US" sz="1600" dirty="0" smtClean="0"/>
              <a:t>...... </a:t>
            </a:r>
            <a:r>
              <a:rPr lang="en-US" sz="1600" dirty="0" smtClean="0">
                <a:sym typeface="Symbol"/>
              </a:rPr>
              <a:t></a:t>
            </a:r>
            <a:r>
              <a:rPr lang="en-US" sz="1600" dirty="0" smtClean="0"/>
              <a:t>H</a:t>
            </a:r>
            <a:r>
              <a:rPr lang="en-US" sz="1600" baseline="30000" dirty="0" smtClean="0"/>
              <a:t>o</a:t>
            </a:r>
            <a:r>
              <a:rPr lang="en-US" sz="1600" dirty="0" smtClean="0"/>
              <a:t> = </a:t>
            </a:r>
            <a:r>
              <a:rPr lang="en-US" sz="1600" b="1" dirty="0" smtClean="0"/>
              <a:t>-66.4</a:t>
            </a:r>
            <a:r>
              <a:rPr lang="en-US" sz="1600" dirty="0" smtClean="0"/>
              <a:t> kJ</a:t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b="1" dirty="0" smtClean="0"/>
              <a:t>(2)</a:t>
            </a:r>
            <a:r>
              <a:rPr lang="en-US" sz="1600" dirty="0" smtClean="0"/>
              <a:t> </a:t>
            </a:r>
            <a:r>
              <a:rPr lang="en-US" sz="1600" b="1" dirty="0" smtClean="0"/>
              <a:t>2</a:t>
            </a:r>
            <a:r>
              <a:rPr lang="en-US" sz="1600" dirty="0" smtClean="0"/>
              <a:t> </a:t>
            </a:r>
            <a:r>
              <a:rPr lang="en-US" sz="1600" b="1" dirty="0" smtClean="0"/>
              <a:t>N</a:t>
            </a:r>
            <a:r>
              <a:rPr lang="en-US" sz="1600" b="1" baseline="-25000" dirty="0" smtClean="0"/>
              <a:t>2</a:t>
            </a:r>
            <a:r>
              <a:rPr lang="en-US" sz="1600" b="1" dirty="0" smtClean="0"/>
              <a:t>O(g)</a:t>
            </a:r>
            <a:r>
              <a:rPr lang="en-US" sz="1600" dirty="0" smtClean="0"/>
              <a:t>  </a:t>
            </a:r>
            <a:r>
              <a:rPr lang="en-US" sz="1600" dirty="0" smtClean="0">
                <a:sym typeface="Wingdings" pitchFamily="2" charset="2"/>
              </a:rPr>
              <a:t>   </a:t>
            </a:r>
            <a:r>
              <a:rPr lang="en-US" sz="1600" b="1" dirty="0" smtClean="0"/>
              <a:t>2</a:t>
            </a:r>
            <a:r>
              <a:rPr lang="en-US" sz="1600" dirty="0" smtClean="0"/>
              <a:t> </a:t>
            </a:r>
            <a:r>
              <a:rPr lang="en-US" sz="1600" b="1" dirty="0" smtClean="0"/>
              <a:t>N</a:t>
            </a:r>
            <a:r>
              <a:rPr lang="en-US" sz="1600" b="1" baseline="-25000" dirty="0" smtClean="0"/>
              <a:t>2</a:t>
            </a:r>
            <a:r>
              <a:rPr lang="en-US" sz="1600" b="1" dirty="0" smtClean="0"/>
              <a:t>(g)</a:t>
            </a:r>
            <a:r>
              <a:rPr lang="en-US" sz="1600" dirty="0" smtClean="0"/>
              <a:t> + </a:t>
            </a:r>
            <a:r>
              <a:rPr lang="en-US" sz="1600" b="1" dirty="0" smtClean="0"/>
              <a:t>O</a:t>
            </a:r>
            <a:r>
              <a:rPr lang="en-US" sz="1600" b="1" baseline="-25000" dirty="0" smtClean="0"/>
              <a:t>2</a:t>
            </a:r>
            <a:r>
              <a:rPr lang="en-US" sz="1600" b="1" dirty="0" smtClean="0"/>
              <a:t>(g)</a:t>
            </a:r>
            <a:r>
              <a:rPr lang="en-US" sz="1600" dirty="0" smtClean="0"/>
              <a:t> ...... </a:t>
            </a:r>
            <a:r>
              <a:rPr lang="en-US" sz="1600" dirty="0" smtClean="0">
                <a:sym typeface="Symbol"/>
              </a:rPr>
              <a:t></a:t>
            </a:r>
            <a:r>
              <a:rPr lang="en-US" sz="1600" dirty="0" smtClean="0"/>
              <a:t>H</a:t>
            </a:r>
            <a:r>
              <a:rPr lang="en-US" sz="1600" baseline="30000" dirty="0" smtClean="0"/>
              <a:t>o</a:t>
            </a:r>
            <a:r>
              <a:rPr lang="en-US" sz="1600" dirty="0" smtClean="0"/>
              <a:t> = </a:t>
            </a:r>
            <a:r>
              <a:rPr lang="en-US" sz="1600" b="1" dirty="0" smtClean="0"/>
              <a:t>-164.2</a:t>
            </a:r>
            <a:r>
              <a:rPr lang="en-US" sz="1600" dirty="0" smtClean="0"/>
              <a:t> kJ</a:t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what is the standard enthalpy change for the reaction:</a:t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b="1" dirty="0" smtClean="0"/>
              <a:t>(3)</a:t>
            </a:r>
            <a:r>
              <a:rPr lang="en-US" sz="1600" dirty="0" smtClean="0"/>
              <a:t> </a:t>
            </a:r>
            <a:r>
              <a:rPr lang="en-US" sz="1600" b="1" dirty="0" smtClean="0"/>
              <a:t>2</a:t>
            </a:r>
            <a:r>
              <a:rPr lang="en-US" sz="1600" dirty="0" smtClean="0"/>
              <a:t> </a:t>
            </a:r>
            <a:r>
              <a:rPr lang="en-US" sz="1600" b="1" dirty="0" smtClean="0"/>
              <a:t>N</a:t>
            </a:r>
            <a:r>
              <a:rPr lang="en-US" sz="1600" b="1" baseline="-25000" dirty="0" smtClean="0"/>
              <a:t>2</a:t>
            </a:r>
            <a:r>
              <a:rPr lang="en-US" sz="1600" b="1" dirty="0" smtClean="0"/>
              <a:t>O(g)</a:t>
            </a:r>
            <a:r>
              <a:rPr lang="en-US" sz="1600" dirty="0" smtClean="0"/>
              <a:t> + </a:t>
            </a:r>
            <a:r>
              <a:rPr lang="en-US" sz="1600" b="1" dirty="0" smtClean="0"/>
              <a:t>3</a:t>
            </a:r>
            <a:r>
              <a:rPr lang="en-US" sz="1600" dirty="0" smtClean="0"/>
              <a:t> </a:t>
            </a:r>
            <a:r>
              <a:rPr lang="en-US" sz="1600" b="1" dirty="0" smtClean="0"/>
              <a:t>O</a:t>
            </a:r>
            <a:r>
              <a:rPr lang="en-US" sz="1600" b="1" baseline="-25000" dirty="0" smtClean="0"/>
              <a:t>2</a:t>
            </a:r>
            <a:r>
              <a:rPr lang="en-US" sz="1600" b="1" dirty="0" smtClean="0"/>
              <a:t>(g)</a:t>
            </a:r>
            <a:r>
              <a:rPr lang="en-US" sz="1600" dirty="0" smtClean="0"/>
              <a:t>  </a:t>
            </a:r>
            <a:r>
              <a:rPr lang="en-US" sz="1600" dirty="0" smtClean="0">
                <a:sym typeface="Wingdings" pitchFamily="2" charset="2"/>
              </a:rPr>
              <a:t>   </a:t>
            </a:r>
            <a:r>
              <a:rPr lang="en-US" sz="1600" b="1" dirty="0" smtClean="0"/>
              <a:t>4</a:t>
            </a:r>
            <a:r>
              <a:rPr lang="en-US" sz="1600" dirty="0" smtClean="0"/>
              <a:t> </a:t>
            </a:r>
            <a:r>
              <a:rPr lang="en-US" sz="1600" b="1" dirty="0" smtClean="0"/>
              <a:t>NO</a:t>
            </a:r>
            <a:r>
              <a:rPr lang="en-US" sz="1600" b="1" baseline="-25000" dirty="0" smtClean="0"/>
              <a:t>2</a:t>
            </a:r>
            <a:r>
              <a:rPr lang="en-US" sz="1600" b="1" dirty="0" smtClean="0"/>
              <a:t>(g)</a:t>
            </a:r>
            <a:r>
              <a:rPr lang="en-US" sz="1600" dirty="0" smtClean="0"/>
              <a:t> ...... </a:t>
            </a:r>
            <a:r>
              <a:rPr lang="en-US" sz="1600" dirty="0" smtClean="0">
                <a:sym typeface="Symbol"/>
              </a:rPr>
              <a:t></a:t>
            </a:r>
            <a:r>
              <a:rPr lang="en-US" sz="1600" dirty="0" smtClean="0"/>
              <a:t>H</a:t>
            </a:r>
            <a:r>
              <a:rPr lang="en-US" sz="1600" baseline="30000" dirty="0" smtClean="0"/>
              <a:t>o</a:t>
            </a:r>
            <a:r>
              <a:rPr lang="en-US" sz="1600" dirty="0" smtClean="0"/>
              <a:t> = ?</a:t>
            </a:r>
            <a:endParaRPr lang="en-US" dirty="0" smtClean="0"/>
          </a:p>
          <a:p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144360" y="1378440"/>
              <a:ext cx="5176800" cy="27111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1400" y="1375560"/>
                <a:ext cx="5199120" cy="272592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304800"/>
            <a:ext cx="4698337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sz="1600" b="1" dirty="0" smtClean="0"/>
              <a:t>(1)</a:t>
            </a:r>
            <a:r>
              <a:rPr lang="en-US" sz="1600" dirty="0" smtClean="0"/>
              <a:t> </a:t>
            </a:r>
            <a:r>
              <a:rPr lang="en-US" sz="1600" b="1" dirty="0"/>
              <a:t>2</a:t>
            </a:r>
            <a:r>
              <a:rPr lang="en-US" sz="1600" dirty="0"/>
              <a:t> </a:t>
            </a:r>
            <a:r>
              <a:rPr lang="en-US" sz="1600" b="1" dirty="0"/>
              <a:t>NO</a:t>
            </a:r>
            <a:r>
              <a:rPr lang="en-US" sz="1600" b="1" baseline="-25000" dirty="0"/>
              <a:t>2</a:t>
            </a:r>
            <a:r>
              <a:rPr lang="en-US" sz="1600" b="1" dirty="0"/>
              <a:t>(g</a:t>
            </a:r>
            <a:r>
              <a:rPr lang="en-US" sz="1600" b="1" dirty="0" smtClean="0"/>
              <a:t>)  </a:t>
            </a:r>
            <a:r>
              <a:rPr lang="en-US" sz="1600" dirty="0" smtClean="0">
                <a:sym typeface="Wingdings" pitchFamily="2" charset="2"/>
              </a:rPr>
              <a:t> </a:t>
            </a:r>
            <a:r>
              <a:rPr lang="en-US" sz="1600" b="1" dirty="0"/>
              <a:t>N</a:t>
            </a:r>
            <a:r>
              <a:rPr lang="en-US" sz="1600" b="1" baseline="-25000" dirty="0"/>
              <a:t>2</a:t>
            </a:r>
            <a:r>
              <a:rPr lang="en-US" sz="1600" b="1" dirty="0"/>
              <a:t>(g)</a:t>
            </a:r>
            <a:r>
              <a:rPr lang="en-US" sz="1600" dirty="0"/>
              <a:t> + </a:t>
            </a:r>
            <a:r>
              <a:rPr lang="en-US" sz="1600" b="1" dirty="0"/>
              <a:t>2</a:t>
            </a:r>
            <a:r>
              <a:rPr lang="en-US" sz="1600" dirty="0"/>
              <a:t> </a:t>
            </a:r>
            <a:r>
              <a:rPr lang="en-US" sz="1600" b="1" dirty="0"/>
              <a:t>O</a:t>
            </a:r>
            <a:r>
              <a:rPr lang="en-US" sz="1600" b="1" baseline="-25000" dirty="0"/>
              <a:t>2</a:t>
            </a:r>
            <a:r>
              <a:rPr lang="en-US" sz="1600" b="1" dirty="0"/>
              <a:t>(g</a:t>
            </a:r>
            <a:r>
              <a:rPr lang="en-US" sz="1600" b="1" dirty="0" smtClean="0"/>
              <a:t>) </a:t>
            </a:r>
            <a:r>
              <a:rPr lang="en-US" sz="1600" dirty="0" smtClean="0"/>
              <a:t>...... </a:t>
            </a:r>
            <a:r>
              <a:rPr lang="en-US" sz="1600" dirty="0" smtClean="0">
                <a:sym typeface="Symbol"/>
              </a:rPr>
              <a:t></a:t>
            </a:r>
            <a:r>
              <a:rPr lang="en-US" sz="1600" dirty="0" smtClean="0"/>
              <a:t>H</a:t>
            </a:r>
            <a:r>
              <a:rPr lang="en-US" sz="1600" baseline="30000" dirty="0" smtClean="0"/>
              <a:t>o</a:t>
            </a:r>
            <a:r>
              <a:rPr lang="en-US" sz="1600" dirty="0" smtClean="0"/>
              <a:t> = </a:t>
            </a:r>
            <a:r>
              <a:rPr lang="en-US" sz="1600" b="1" dirty="0" smtClean="0"/>
              <a:t>-66.4</a:t>
            </a:r>
            <a:r>
              <a:rPr lang="en-US" sz="1600" dirty="0" smtClean="0"/>
              <a:t> kJ</a:t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b="1" dirty="0" smtClean="0"/>
              <a:t>(2)</a:t>
            </a:r>
            <a:r>
              <a:rPr lang="en-US" sz="1600" dirty="0" smtClean="0"/>
              <a:t> </a:t>
            </a:r>
            <a:r>
              <a:rPr lang="en-US" sz="1600" b="1" dirty="0" smtClean="0"/>
              <a:t>2</a:t>
            </a:r>
            <a:r>
              <a:rPr lang="en-US" sz="1600" dirty="0" smtClean="0"/>
              <a:t> </a:t>
            </a:r>
            <a:r>
              <a:rPr lang="en-US" sz="1600" b="1" dirty="0" smtClean="0"/>
              <a:t>N</a:t>
            </a:r>
            <a:r>
              <a:rPr lang="en-US" sz="1600" b="1" baseline="-25000" dirty="0" smtClean="0"/>
              <a:t>2</a:t>
            </a:r>
            <a:r>
              <a:rPr lang="en-US" sz="1600" b="1" dirty="0" smtClean="0"/>
              <a:t>O(g)</a:t>
            </a:r>
            <a:r>
              <a:rPr lang="en-US" sz="1600" dirty="0" smtClean="0"/>
              <a:t>  </a:t>
            </a:r>
            <a:r>
              <a:rPr lang="en-US" sz="1600" dirty="0" smtClean="0">
                <a:sym typeface="Wingdings" pitchFamily="2" charset="2"/>
              </a:rPr>
              <a:t>   </a:t>
            </a:r>
            <a:r>
              <a:rPr lang="en-US" sz="1600" b="1" dirty="0" smtClean="0"/>
              <a:t>2</a:t>
            </a:r>
            <a:r>
              <a:rPr lang="en-US" sz="1600" dirty="0" smtClean="0"/>
              <a:t> </a:t>
            </a:r>
            <a:r>
              <a:rPr lang="en-US" sz="1600" b="1" dirty="0" smtClean="0"/>
              <a:t>N</a:t>
            </a:r>
            <a:r>
              <a:rPr lang="en-US" sz="1600" b="1" baseline="-25000" dirty="0" smtClean="0"/>
              <a:t>2</a:t>
            </a:r>
            <a:r>
              <a:rPr lang="en-US" sz="1600" b="1" dirty="0" smtClean="0"/>
              <a:t>(g)</a:t>
            </a:r>
            <a:r>
              <a:rPr lang="en-US" sz="1600" dirty="0" smtClean="0"/>
              <a:t> + </a:t>
            </a:r>
            <a:r>
              <a:rPr lang="en-US" sz="1600" b="1" dirty="0" smtClean="0"/>
              <a:t>O</a:t>
            </a:r>
            <a:r>
              <a:rPr lang="en-US" sz="1600" b="1" baseline="-25000" dirty="0" smtClean="0"/>
              <a:t>2</a:t>
            </a:r>
            <a:r>
              <a:rPr lang="en-US" sz="1600" b="1" dirty="0" smtClean="0"/>
              <a:t>(g)</a:t>
            </a:r>
            <a:r>
              <a:rPr lang="en-US" sz="1600" dirty="0" smtClean="0"/>
              <a:t> ...... </a:t>
            </a:r>
            <a:r>
              <a:rPr lang="en-US" sz="1600" dirty="0" smtClean="0">
                <a:sym typeface="Symbol"/>
              </a:rPr>
              <a:t></a:t>
            </a:r>
            <a:r>
              <a:rPr lang="en-US" sz="1600" dirty="0" smtClean="0"/>
              <a:t>H</a:t>
            </a:r>
            <a:r>
              <a:rPr lang="en-US" sz="1600" baseline="30000" dirty="0" smtClean="0"/>
              <a:t>o</a:t>
            </a:r>
            <a:r>
              <a:rPr lang="en-US" sz="1600" dirty="0" smtClean="0"/>
              <a:t> = </a:t>
            </a:r>
            <a:r>
              <a:rPr lang="en-US" sz="1600" b="1" dirty="0" smtClean="0"/>
              <a:t>-164.2</a:t>
            </a:r>
            <a:r>
              <a:rPr lang="en-US" sz="1600" dirty="0" smtClean="0"/>
              <a:t> kJ</a:t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what is the standard enthalpy change for the reaction:</a:t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b="1" dirty="0" smtClean="0"/>
              <a:t>(3)</a:t>
            </a:r>
            <a:r>
              <a:rPr lang="en-US" sz="1600" dirty="0" smtClean="0"/>
              <a:t> </a:t>
            </a:r>
            <a:r>
              <a:rPr lang="en-US" sz="1600" b="1" dirty="0" smtClean="0"/>
              <a:t>2</a:t>
            </a:r>
            <a:r>
              <a:rPr lang="en-US" sz="1600" dirty="0" smtClean="0"/>
              <a:t> </a:t>
            </a:r>
            <a:r>
              <a:rPr lang="en-US" sz="1600" b="1" dirty="0" smtClean="0"/>
              <a:t>N</a:t>
            </a:r>
            <a:r>
              <a:rPr lang="en-US" sz="1600" b="1" baseline="-25000" dirty="0" smtClean="0"/>
              <a:t>2</a:t>
            </a:r>
            <a:r>
              <a:rPr lang="en-US" sz="1600" b="1" dirty="0" smtClean="0"/>
              <a:t>O(g)</a:t>
            </a:r>
            <a:r>
              <a:rPr lang="en-US" sz="1600" dirty="0" smtClean="0"/>
              <a:t> + </a:t>
            </a:r>
            <a:r>
              <a:rPr lang="en-US" sz="1600" b="1" dirty="0" smtClean="0"/>
              <a:t>3</a:t>
            </a:r>
            <a:r>
              <a:rPr lang="en-US" sz="1600" dirty="0" smtClean="0"/>
              <a:t> </a:t>
            </a:r>
            <a:r>
              <a:rPr lang="en-US" sz="1600" b="1" dirty="0" smtClean="0"/>
              <a:t>O</a:t>
            </a:r>
            <a:r>
              <a:rPr lang="en-US" sz="1600" b="1" baseline="-25000" dirty="0" smtClean="0"/>
              <a:t>2</a:t>
            </a:r>
            <a:r>
              <a:rPr lang="en-US" sz="1600" b="1" dirty="0" smtClean="0"/>
              <a:t>(g)</a:t>
            </a:r>
            <a:r>
              <a:rPr lang="en-US" sz="1600" dirty="0" smtClean="0"/>
              <a:t>  </a:t>
            </a:r>
            <a:r>
              <a:rPr lang="en-US" sz="1600" dirty="0" smtClean="0">
                <a:sym typeface="Wingdings" pitchFamily="2" charset="2"/>
              </a:rPr>
              <a:t>   </a:t>
            </a:r>
            <a:r>
              <a:rPr lang="en-US" sz="1600" b="1" dirty="0" smtClean="0"/>
              <a:t>4</a:t>
            </a:r>
            <a:r>
              <a:rPr lang="en-US" sz="1600" dirty="0" smtClean="0"/>
              <a:t> </a:t>
            </a:r>
            <a:r>
              <a:rPr lang="en-US" sz="1600" b="1" dirty="0" smtClean="0"/>
              <a:t>NO</a:t>
            </a:r>
            <a:r>
              <a:rPr lang="en-US" sz="1600" b="1" baseline="-25000" dirty="0" smtClean="0"/>
              <a:t>2</a:t>
            </a:r>
            <a:r>
              <a:rPr lang="en-US" sz="1600" b="1" dirty="0" smtClean="0"/>
              <a:t>(g)</a:t>
            </a:r>
            <a:r>
              <a:rPr lang="en-US" sz="1600" dirty="0" smtClean="0"/>
              <a:t> ...... </a:t>
            </a:r>
            <a:r>
              <a:rPr lang="en-US" sz="1600" dirty="0" smtClean="0">
                <a:sym typeface="Symbol"/>
              </a:rPr>
              <a:t></a:t>
            </a:r>
            <a:r>
              <a:rPr lang="en-US" sz="1600" dirty="0" smtClean="0"/>
              <a:t>H</a:t>
            </a:r>
            <a:r>
              <a:rPr lang="en-US" sz="1600" baseline="30000" dirty="0" smtClean="0"/>
              <a:t>o</a:t>
            </a:r>
            <a:r>
              <a:rPr lang="en-US" sz="1600" dirty="0" smtClean="0"/>
              <a:t> = ?</a:t>
            </a:r>
            <a:endParaRPr lang="en-US" dirty="0" smtClean="0"/>
          </a:p>
          <a:p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87480" y="183240"/>
              <a:ext cx="8799480" cy="61578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4160" y="171000"/>
                <a:ext cx="8823600" cy="618372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031233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152400"/>
            <a:ext cx="8091446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smtClean="0"/>
              <a:t>Formation Reactions</a:t>
            </a:r>
            <a:r>
              <a:rPr lang="en-US" sz="2800" dirty="0" smtClean="0"/>
              <a:t>: Reaction to form 1 </a:t>
            </a:r>
            <a:r>
              <a:rPr lang="en-US" sz="2800" dirty="0" err="1" smtClean="0"/>
              <a:t>mol</a:t>
            </a:r>
            <a:r>
              <a:rPr lang="en-US" sz="2800" dirty="0" smtClean="0"/>
              <a:t> of a </a:t>
            </a:r>
            <a:endParaRPr lang="en-US" sz="2800" u="sng" dirty="0" smtClean="0"/>
          </a:p>
          <a:p>
            <a:r>
              <a:rPr lang="en-US" sz="2800" dirty="0" smtClean="0"/>
              <a:t>				compound from its elements</a:t>
            </a:r>
          </a:p>
          <a:p>
            <a:endParaRPr lang="en-US" sz="2800" dirty="0" smtClean="0"/>
          </a:p>
          <a:p>
            <a:r>
              <a:rPr lang="en-US" sz="2800" dirty="0" smtClean="0"/>
              <a:t>Write the formation reaction for Fe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S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)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.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 </a:t>
            </a:r>
          </a:p>
          <a:p>
            <a:r>
              <a:rPr lang="en-US" sz="2800" dirty="0" smtClean="0"/>
              <a:t>Write the formation reaction for C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H</a:t>
            </a:r>
            <a:r>
              <a:rPr lang="en-US" sz="2800" baseline="-25000" dirty="0" smtClean="0"/>
              <a:t>5</a:t>
            </a:r>
            <a:r>
              <a:rPr lang="en-US" sz="2800" dirty="0" smtClean="0"/>
              <a:t>OH.</a:t>
            </a:r>
          </a:p>
          <a:p>
            <a:endParaRPr lang="en-US" sz="28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751680" y="1965600"/>
              <a:ext cx="6044760" cy="35370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36920" y="1961640"/>
                <a:ext cx="6075000" cy="355644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ndard Enthalpy of Formation</a:t>
            </a:r>
            <a:br>
              <a:rPr lang="en-US" dirty="0" smtClean="0"/>
            </a:b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1489680" y="1351080"/>
              <a:ext cx="6617160" cy="24055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74200" y="1336320"/>
                <a:ext cx="6643080" cy="242748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78672" y="152400"/>
            <a:ext cx="5436528" cy="6544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04040" y="773640"/>
              <a:ext cx="1694160" cy="3062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8920" y="758160"/>
                <a:ext cx="1724400" cy="309420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9555" y="247471"/>
            <a:ext cx="666464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Enthalpy of Formation</a:t>
            </a:r>
            <a:r>
              <a:rPr lang="en-US" dirty="0" smtClean="0"/>
              <a:t>:</a:t>
            </a:r>
          </a:p>
          <a:p>
            <a:r>
              <a:rPr lang="en-US" dirty="0" smtClean="0"/>
              <a:t> </a:t>
            </a:r>
          </a:p>
          <a:p>
            <a:r>
              <a:rPr lang="en-US" dirty="0" smtClean="0"/>
              <a:t>The bond energy for a </a:t>
            </a:r>
            <a:r>
              <a:rPr lang="en-US" dirty="0" err="1" smtClean="0"/>
              <a:t>Cl-Cl</a:t>
            </a:r>
            <a:r>
              <a:rPr lang="en-US" dirty="0" smtClean="0"/>
              <a:t> bond is 242 kJ/mol. What is </a:t>
            </a:r>
            <a:r>
              <a:rPr lang="en-US" dirty="0" smtClean="0">
                <a:sym typeface="Symbol"/>
              </a:rPr>
              <a:t></a:t>
            </a:r>
            <a:r>
              <a:rPr lang="en-US" dirty="0" err="1" smtClean="0"/>
              <a:t>H</a:t>
            </a:r>
            <a:r>
              <a:rPr lang="en-US" baseline="-25000" dirty="0" err="1" smtClean="0"/>
              <a:t>f</a:t>
            </a:r>
            <a:r>
              <a:rPr lang="en-US" baseline="30000" dirty="0" err="1" smtClean="0"/>
              <a:t>o</a:t>
            </a:r>
            <a:r>
              <a:rPr lang="en-US" dirty="0" smtClean="0"/>
              <a:t> of </a:t>
            </a:r>
            <a:r>
              <a:rPr lang="en-US" dirty="0" err="1" smtClean="0"/>
              <a:t>Cl</a:t>
            </a:r>
            <a:r>
              <a:rPr lang="en-US" dirty="0" smtClean="0"/>
              <a:t>(g)?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1010880" y="1173600"/>
              <a:ext cx="7401960" cy="40132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95040" y="1159920"/>
                <a:ext cx="7430400" cy="404244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152400"/>
            <a:ext cx="858818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/>
              <a:t>Using enthalpy of formation: </a:t>
            </a:r>
          </a:p>
          <a:p>
            <a:r>
              <a:rPr lang="en-US" sz="3200" dirty="0" smtClean="0"/>
              <a:t>A </a:t>
            </a:r>
            <a:r>
              <a:rPr lang="en-US" sz="3200" dirty="0"/>
              <a:t>special case of Hess’s </a:t>
            </a:r>
            <a:r>
              <a:rPr lang="en-US" sz="3200" dirty="0" smtClean="0"/>
              <a:t>Law: Develop the equation</a:t>
            </a:r>
            <a:endParaRPr lang="en-US" sz="3200" b="1" u="sng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995040" y="1116360"/>
              <a:ext cx="7046640" cy="42739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81000" y="1109160"/>
                <a:ext cx="7075080" cy="429120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 anchor="t">
            <a:noAutofit/>
          </a:bodyPr>
          <a:lstStyle/>
          <a:p>
            <a:pPr algn="l"/>
            <a:r>
              <a:rPr lang="en-US" sz="2800" dirty="0" smtClean="0">
                <a:latin typeface="Calibri" pitchFamily="34" charset="0"/>
                <a:cs typeface="Calibri" pitchFamily="34" charset="0"/>
              </a:rPr>
              <a:t>Some Examples of Enthalpy Change for Reactions:</a:t>
            </a:r>
            <a:br>
              <a:rPr lang="en-US" sz="2800" dirty="0" smtClean="0">
                <a:latin typeface="Calibri" pitchFamily="34" charset="0"/>
                <a:cs typeface="Calibri" pitchFamily="34" charset="0"/>
              </a:rPr>
            </a:br>
            <a:r>
              <a:rPr lang="en-US" sz="3600" dirty="0" smtClean="0">
                <a:latin typeface="Calibri" pitchFamily="34" charset="0"/>
                <a:cs typeface="Calibri" pitchFamily="34" charset="0"/>
              </a:rPr>
              <a:t>Thermochemical Equations:</a:t>
            </a:r>
          </a:p>
        </p:txBody>
      </p:sp>
      <p:sp>
        <p:nvSpPr>
          <p:cNvPr id="43015" name="TextBox 7"/>
          <p:cNvSpPr txBox="1">
            <a:spLocks noChangeArrowheads="1"/>
          </p:cNvSpPr>
          <p:nvPr/>
        </p:nvSpPr>
        <p:spPr bwMode="auto">
          <a:xfrm>
            <a:off x="381000" y="4419600"/>
            <a:ext cx="50767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latin typeface="+mn-lt"/>
              </a:rPr>
              <a:t>2 C(s) + 2 H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(g) </a:t>
            </a:r>
            <a:r>
              <a:rPr lang="en-US" dirty="0">
                <a:latin typeface="+mn-lt"/>
                <a:sym typeface="Wingdings" pitchFamily="2" charset="2"/>
              </a:rPr>
              <a:t>  C</a:t>
            </a:r>
            <a:r>
              <a:rPr lang="en-US" baseline="-25000" dirty="0">
                <a:latin typeface="+mn-lt"/>
                <a:sym typeface="Wingdings" pitchFamily="2" charset="2"/>
              </a:rPr>
              <a:t>2</a:t>
            </a:r>
            <a:r>
              <a:rPr lang="en-US" dirty="0">
                <a:latin typeface="+mn-lt"/>
                <a:sym typeface="Wingdings" pitchFamily="2" charset="2"/>
              </a:rPr>
              <a:t>H</a:t>
            </a:r>
            <a:r>
              <a:rPr lang="en-US" baseline="-25000" dirty="0">
                <a:latin typeface="+mn-lt"/>
                <a:sym typeface="Wingdings" pitchFamily="2" charset="2"/>
              </a:rPr>
              <a:t>4</a:t>
            </a:r>
            <a:r>
              <a:rPr lang="en-US" dirty="0">
                <a:latin typeface="+mn-lt"/>
                <a:sym typeface="Wingdings" pitchFamily="2" charset="2"/>
              </a:rPr>
              <a:t>(g)   </a:t>
            </a:r>
            <a:r>
              <a:rPr lang="en-US" dirty="0">
                <a:latin typeface="+mn-lt"/>
                <a:sym typeface="Symbol" pitchFamily="18" charset="2"/>
              </a:rPr>
              <a:t></a:t>
            </a:r>
            <a:r>
              <a:rPr lang="en-US" dirty="0">
                <a:latin typeface="+mn-lt"/>
                <a:sym typeface="Wingdings" pitchFamily="2" charset="2"/>
              </a:rPr>
              <a:t>H = +52 kJ</a:t>
            </a:r>
            <a:endParaRPr lang="en-US" dirty="0">
              <a:latin typeface="+mn-lt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4800" y="2362200"/>
            <a:ext cx="80043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 smtClean="0">
                <a:latin typeface="+mn-lt"/>
              </a:rPr>
              <a:t>C</a:t>
            </a:r>
            <a:r>
              <a:rPr lang="en-US" baseline="-25000" dirty="0" smtClean="0">
                <a:latin typeface="+mn-lt"/>
              </a:rPr>
              <a:t>12</a:t>
            </a:r>
            <a:r>
              <a:rPr lang="en-US" dirty="0" smtClean="0">
                <a:latin typeface="+mn-lt"/>
              </a:rPr>
              <a:t>H</a:t>
            </a:r>
            <a:r>
              <a:rPr lang="en-US" baseline="-25000" dirty="0" smtClean="0">
                <a:latin typeface="+mn-lt"/>
              </a:rPr>
              <a:t>22</a:t>
            </a:r>
            <a:r>
              <a:rPr lang="en-US" dirty="0" smtClean="0">
                <a:latin typeface="+mn-lt"/>
              </a:rPr>
              <a:t>O</a:t>
            </a:r>
            <a:r>
              <a:rPr lang="en-US" baseline="-25000" dirty="0" smtClean="0">
                <a:latin typeface="+mn-lt"/>
              </a:rPr>
              <a:t>11</a:t>
            </a:r>
            <a:r>
              <a:rPr lang="en-US" dirty="0" smtClean="0">
                <a:latin typeface="+mn-lt"/>
              </a:rPr>
              <a:t>(s</a:t>
            </a:r>
            <a:r>
              <a:rPr lang="en-US" dirty="0">
                <a:latin typeface="+mn-lt"/>
              </a:rPr>
              <a:t>) + </a:t>
            </a:r>
            <a:r>
              <a:rPr lang="en-US" dirty="0" smtClean="0">
                <a:latin typeface="+mn-lt"/>
              </a:rPr>
              <a:t>12 O</a:t>
            </a:r>
            <a:r>
              <a:rPr lang="en-US" baseline="-25000" dirty="0" smtClean="0">
                <a:latin typeface="+mn-lt"/>
              </a:rPr>
              <a:t>2</a:t>
            </a:r>
            <a:r>
              <a:rPr lang="en-US" dirty="0" smtClean="0">
                <a:latin typeface="+mn-lt"/>
              </a:rPr>
              <a:t>(g</a:t>
            </a:r>
            <a:r>
              <a:rPr lang="en-US" dirty="0">
                <a:latin typeface="+mn-lt"/>
              </a:rPr>
              <a:t>) </a:t>
            </a:r>
            <a:r>
              <a:rPr lang="en-US" dirty="0">
                <a:latin typeface="+mn-lt"/>
                <a:sym typeface="Wingdings" pitchFamily="2" charset="2"/>
              </a:rPr>
              <a:t>  </a:t>
            </a:r>
            <a:r>
              <a:rPr lang="en-US" dirty="0" smtClean="0">
                <a:latin typeface="+mn-lt"/>
                <a:sym typeface="Wingdings" pitchFamily="2" charset="2"/>
              </a:rPr>
              <a:t>12 CO</a:t>
            </a:r>
            <a:r>
              <a:rPr lang="en-US" baseline="-25000" dirty="0">
                <a:latin typeface="+mn-lt"/>
                <a:sym typeface="Wingdings" pitchFamily="2" charset="2"/>
              </a:rPr>
              <a:t>2</a:t>
            </a:r>
            <a:r>
              <a:rPr lang="en-US" dirty="0" smtClean="0">
                <a:latin typeface="+mn-lt"/>
                <a:sym typeface="Wingdings" pitchFamily="2" charset="2"/>
              </a:rPr>
              <a:t>(g) + 11 H</a:t>
            </a:r>
            <a:r>
              <a:rPr lang="en-US" baseline="-25000" dirty="0" smtClean="0">
                <a:latin typeface="+mn-lt"/>
                <a:sym typeface="Wingdings" pitchFamily="2" charset="2"/>
              </a:rPr>
              <a:t>2</a:t>
            </a:r>
            <a:r>
              <a:rPr lang="en-US" dirty="0" smtClean="0">
                <a:latin typeface="+mn-lt"/>
                <a:sym typeface="Wingdings" pitchFamily="2" charset="2"/>
              </a:rPr>
              <a:t>O(l)   </a:t>
            </a:r>
            <a:r>
              <a:rPr lang="en-US" dirty="0">
                <a:latin typeface="+mn-lt"/>
                <a:sym typeface="Symbol" pitchFamily="18" charset="2"/>
              </a:rPr>
              <a:t></a:t>
            </a:r>
            <a:r>
              <a:rPr lang="en-US" dirty="0">
                <a:latin typeface="+mn-lt"/>
                <a:sym typeface="Wingdings" pitchFamily="2" charset="2"/>
              </a:rPr>
              <a:t>H = </a:t>
            </a:r>
            <a:r>
              <a:rPr lang="en-US" dirty="0" smtClean="0">
                <a:latin typeface="+mn-lt"/>
                <a:sym typeface="Wingdings" pitchFamily="2" charset="2"/>
              </a:rPr>
              <a:t>-5645 </a:t>
            </a:r>
            <a:r>
              <a:rPr lang="en-US" dirty="0">
                <a:latin typeface="+mn-lt"/>
                <a:sym typeface="Wingdings" pitchFamily="2" charset="2"/>
              </a:rPr>
              <a:t>kJ</a:t>
            </a:r>
            <a:endParaRPr lang="en-US" dirty="0">
              <a:latin typeface="+mn-lt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04800" y="3119735"/>
            <a:ext cx="74176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 smtClean="0">
                <a:latin typeface="+mn-lt"/>
              </a:rPr>
              <a:t>C</a:t>
            </a:r>
            <a:r>
              <a:rPr lang="en-US" baseline="-25000" dirty="0" smtClean="0">
                <a:latin typeface="+mn-lt"/>
              </a:rPr>
              <a:t>12</a:t>
            </a:r>
            <a:r>
              <a:rPr lang="en-US" dirty="0" smtClean="0">
                <a:latin typeface="+mn-lt"/>
              </a:rPr>
              <a:t>H</a:t>
            </a:r>
            <a:r>
              <a:rPr lang="en-US" baseline="-25000" dirty="0" smtClean="0">
                <a:latin typeface="+mn-lt"/>
              </a:rPr>
              <a:t>22</a:t>
            </a:r>
            <a:r>
              <a:rPr lang="en-US" dirty="0" smtClean="0">
                <a:latin typeface="+mn-lt"/>
              </a:rPr>
              <a:t>O</a:t>
            </a:r>
            <a:r>
              <a:rPr lang="en-US" baseline="-25000" dirty="0" smtClean="0">
                <a:latin typeface="+mn-lt"/>
              </a:rPr>
              <a:t>11</a:t>
            </a:r>
            <a:r>
              <a:rPr lang="en-US" dirty="0" smtClean="0">
                <a:latin typeface="+mn-lt"/>
              </a:rPr>
              <a:t>(s</a:t>
            </a:r>
            <a:r>
              <a:rPr lang="en-US" dirty="0">
                <a:latin typeface="+mn-lt"/>
              </a:rPr>
              <a:t>) + </a:t>
            </a:r>
            <a:r>
              <a:rPr lang="en-US" dirty="0" smtClean="0">
                <a:latin typeface="+mn-lt"/>
              </a:rPr>
              <a:t>12 O</a:t>
            </a:r>
            <a:r>
              <a:rPr lang="en-US" baseline="-25000" dirty="0" smtClean="0">
                <a:latin typeface="+mn-lt"/>
              </a:rPr>
              <a:t>2</a:t>
            </a:r>
            <a:r>
              <a:rPr lang="en-US" dirty="0" smtClean="0">
                <a:latin typeface="+mn-lt"/>
              </a:rPr>
              <a:t>(g</a:t>
            </a:r>
            <a:r>
              <a:rPr lang="en-US" dirty="0">
                <a:latin typeface="+mn-lt"/>
              </a:rPr>
              <a:t>) </a:t>
            </a:r>
            <a:r>
              <a:rPr lang="en-US" dirty="0">
                <a:latin typeface="+mn-lt"/>
                <a:sym typeface="Wingdings" pitchFamily="2" charset="2"/>
              </a:rPr>
              <a:t>  </a:t>
            </a:r>
            <a:r>
              <a:rPr lang="en-US" dirty="0" smtClean="0">
                <a:latin typeface="+mn-lt"/>
                <a:sym typeface="Wingdings" pitchFamily="2" charset="2"/>
              </a:rPr>
              <a:t>12 CO</a:t>
            </a:r>
            <a:r>
              <a:rPr lang="en-US" baseline="-25000" dirty="0">
                <a:latin typeface="+mn-lt"/>
                <a:sym typeface="Wingdings" pitchFamily="2" charset="2"/>
              </a:rPr>
              <a:t>2</a:t>
            </a:r>
            <a:r>
              <a:rPr lang="en-US" dirty="0" smtClean="0">
                <a:latin typeface="+mn-lt"/>
                <a:sym typeface="Wingdings" pitchFamily="2" charset="2"/>
              </a:rPr>
              <a:t>(g) + 11 H</a:t>
            </a:r>
            <a:r>
              <a:rPr lang="en-US" baseline="-25000" dirty="0" smtClean="0">
                <a:latin typeface="+mn-lt"/>
                <a:sym typeface="Wingdings" pitchFamily="2" charset="2"/>
              </a:rPr>
              <a:t>2</a:t>
            </a:r>
            <a:r>
              <a:rPr lang="en-US" dirty="0" smtClean="0">
                <a:latin typeface="+mn-lt"/>
                <a:sym typeface="Wingdings" pitchFamily="2" charset="2"/>
              </a:rPr>
              <a:t>O(l) + 5645 </a:t>
            </a:r>
            <a:r>
              <a:rPr lang="en-US" dirty="0">
                <a:latin typeface="+mn-lt"/>
                <a:sym typeface="Wingdings" pitchFamily="2" charset="2"/>
              </a:rPr>
              <a:t>kJ</a:t>
            </a:r>
            <a:endParaRPr lang="en-US" dirty="0">
              <a:latin typeface="+mn-lt"/>
            </a:endParaRPr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409626" y="5177135"/>
            <a:ext cx="4542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latin typeface="+mn-lt"/>
              </a:rPr>
              <a:t>2 C(s) + 2 H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(g</a:t>
            </a:r>
            <a:r>
              <a:rPr lang="en-US" dirty="0" smtClean="0">
                <a:latin typeface="+mn-lt"/>
              </a:rPr>
              <a:t>) + 52 kJ </a:t>
            </a:r>
            <a:r>
              <a:rPr lang="en-US" dirty="0">
                <a:latin typeface="+mn-lt"/>
                <a:sym typeface="Wingdings" pitchFamily="2" charset="2"/>
              </a:rPr>
              <a:t>  C</a:t>
            </a:r>
            <a:r>
              <a:rPr lang="en-US" baseline="-25000" dirty="0">
                <a:latin typeface="+mn-lt"/>
                <a:sym typeface="Wingdings" pitchFamily="2" charset="2"/>
              </a:rPr>
              <a:t>2</a:t>
            </a:r>
            <a:r>
              <a:rPr lang="en-US" dirty="0">
                <a:latin typeface="+mn-lt"/>
                <a:sym typeface="Wingdings" pitchFamily="2" charset="2"/>
              </a:rPr>
              <a:t>H</a:t>
            </a:r>
            <a:r>
              <a:rPr lang="en-US" baseline="-25000" dirty="0">
                <a:latin typeface="+mn-lt"/>
                <a:sym typeface="Wingdings" pitchFamily="2" charset="2"/>
              </a:rPr>
              <a:t>4</a:t>
            </a:r>
            <a:r>
              <a:rPr lang="en-US" dirty="0">
                <a:latin typeface="+mn-lt"/>
                <a:sym typeface="Wingdings" pitchFamily="2" charset="2"/>
              </a:rPr>
              <a:t>(g) </a:t>
            </a:r>
            <a:endParaRPr lang="en-US" dirty="0">
              <a:latin typeface="+mn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98080" y="1271880"/>
              <a:ext cx="8560080" cy="4788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3400" y="1258200"/>
                <a:ext cx="8568720" cy="481536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998357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/>
      <p:bldP spid="8" grpId="0"/>
      <p:bldP spid="9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152400"/>
            <a:ext cx="50620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/>
              <a:t>Using enthalpy of formation: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36415" y="1910477"/>
            <a:ext cx="454804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(OH)</a:t>
            </a:r>
            <a:r>
              <a:rPr lang="en-US" baseline="-25000" dirty="0"/>
              <a:t>2</a:t>
            </a:r>
            <a:r>
              <a:rPr lang="en-US" dirty="0"/>
              <a:t>(</a:t>
            </a:r>
            <a:r>
              <a:rPr lang="en-US" dirty="0" err="1"/>
              <a:t>aq</a:t>
            </a:r>
            <a:r>
              <a:rPr lang="en-US" dirty="0"/>
              <a:t>) + 2 HCl(</a:t>
            </a:r>
            <a:r>
              <a:rPr lang="en-US" dirty="0" err="1"/>
              <a:t>aq</a:t>
            </a:r>
            <a:r>
              <a:rPr lang="en-US" dirty="0"/>
              <a:t>)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CaCl</a:t>
            </a:r>
            <a:r>
              <a:rPr lang="en-US" baseline="-25000" dirty="0"/>
              <a:t>2</a:t>
            </a:r>
            <a:r>
              <a:rPr lang="en-US" dirty="0"/>
              <a:t>(</a:t>
            </a:r>
            <a:r>
              <a:rPr lang="en-US" dirty="0" err="1"/>
              <a:t>aq</a:t>
            </a:r>
            <a:r>
              <a:rPr lang="en-US" dirty="0"/>
              <a:t>) + 2 H</a:t>
            </a:r>
            <a:r>
              <a:rPr lang="en-US" baseline="-25000" dirty="0"/>
              <a:t>2</a:t>
            </a:r>
            <a:r>
              <a:rPr lang="en-US" dirty="0"/>
              <a:t>O(l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/>
              <a:t> </a:t>
            </a:r>
          </a:p>
          <a:p>
            <a:r>
              <a:rPr lang="en-US" dirty="0"/>
              <a:t>Ca(OH)</a:t>
            </a:r>
            <a:r>
              <a:rPr lang="en-US" baseline="-25000" dirty="0"/>
              <a:t>2</a:t>
            </a:r>
            <a:r>
              <a:rPr lang="en-US" dirty="0"/>
              <a:t> = -1002.8 kJ/</a:t>
            </a:r>
            <a:r>
              <a:rPr lang="en-US" dirty="0" err="1"/>
              <a:t>mol</a:t>
            </a:r>
            <a:endParaRPr lang="en-US" dirty="0"/>
          </a:p>
          <a:p>
            <a:r>
              <a:rPr lang="en-US" dirty="0"/>
              <a:t>HCl(</a:t>
            </a:r>
            <a:r>
              <a:rPr lang="en-US" dirty="0" err="1"/>
              <a:t>aq</a:t>
            </a:r>
            <a:r>
              <a:rPr lang="en-US" dirty="0"/>
              <a:t>) = -167.2 kJ/</a:t>
            </a:r>
            <a:r>
              <a:rPr lang="en-US" dirty="0" err="1"/>
              <a:t>mol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aCl</a:t>
            </a:r>
            <a:r>
              <a:rPr lang="en-US" baseline="-25000" dirty="0" smtClean="0"/>
              <a:t>2</a:t>
            </a:r>
            <a:r>
              <a:rPr lang="en-US" dirty="0" smtClean="0"/>
              <a:t>(</a:t>
            </a:r>
            <a:r>
              <a:rPr lang="en-US" dirty="0" err="1" smtClean="0"/>
              <a:t>aq</a:t>
            </a:r>
            <a:r>
              <a:rPr lang="en-US" dirty="0"/>
              <a:t>) = -795.8 kJ/</a:t>
            </a:r>
            <a:r>
              <a:rPr lang="en-US" dirty="0" err="1"/>
              <a:t>mol</a:t>
            </a:r>
            <a:endParaRPr lang="en-US" dirty="0"/>
          </a:p>
          <a:p>
            <a:r>
              <a:rPr lang="en-US" dirty="0"/>
              <a:t>H</a:t>
            </a:r>
            <a:r>
              <a:rPr lang="en-US" baseline="-25000" dirty="0"/>
              <a:t>2</a:t>
            </a:r>
            <a:r>
              <a:rPr lang="en-US" dirty="0"/>
              <a:t>O(l) = -285.8 kJ/</a:t>
            </a:r>
            <a:r>
              <a:rPr lang="en-US" dirty="0" err="1"/>
              <a:t>mol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461516"/>
              </p:ext>
            </p:extLst>
          </p:nvPr>
        </p:nvGraphicFramePr>
        <p:xfrm>
          <a:off x="1842618" y="914686"/>
          <a:ext cx="6210766" cy="53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2958840" imgH="253800" progId="Equation.DSMT4">
                  <p:embed/>
                </p:oleObj>
              </mc:Choice>
              <mc:Fallback>
                <p:oleObj name="Equation" r:id="rId5" imgW="295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2618" y="914686"/>
                        <a:ext cx="6210766" cy="53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575280" y="1624680"/>
              <a:ext cx="8373240" cy="452772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72040" y="1612800"/>
                <a:ext cx="8391960" cy="4550040"/>
              </a:xfrm>
              <a:prstGeom prst="rect">
                <a:avLst/>
              </a:prstGeom>
            </p:spPr>
          </p:pic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222726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26520" y="439560"/>
              <a:ext cx="8399160" cy="6276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6800" y="435960"/>
                <a:ext cx="8425440" cy="629640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152400"/>
            <a:ext cx="8002127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/>
              <a:t>Using enthalpy of formation: </a:t>
            </a:r>
          </a:p>
          <a:p>
            <a:r>
              <a:rPr lang="en-US" sz="3200" dirty="0" smtClean="0"/>
              <a:t>Compare the energy output per kg for burning </a:t>
            </a:r>
          </a:p>
          <a:p>
            <a:r>
              <a:rPr lang="en-US" sz="3200" dirty="0" smtClean="0"/>
              <a:t>coal, natural gas and propane. </a:t>
            </a:r>
          </a:p>
          <a:p>
            <a:endParaRPr lang="en-US" sz="3200" dirty="0"/>
          </a:p>
          <a:p>
            <a:r>
              <a:rPr lang="en-US" sz="3200" dirty="0" smtClean="0"/>
              <a:t>And energy per gram CO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 released. </a:t>
            </a:r>
          </a:p>
          <a:p>
            <a:endParaRPr lang="en-US" sz="3200" b="1" u="sng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752040" y="1026720"/>
              <a:ext cx="6496200" cy="55620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48800" y="1024200"/>
                <a:ext cx="6511320" cy="558108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863661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692640" y="190080"/>
              <a:ext cx="6906240" cy="2381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84720" y="186120"/>
                <a:ext cx="6924960" cy="239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18612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685440" y="470160"/>
              <a:ext cx="8062200" cy="4511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71040" y="463320"/>
                <a:ext cx="8091000" cy="453348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 anchor="t">
            <a:noAutofit/>
          </a:bodyPr>
          <a:lstStyle/>
          <a:p>
            <a:pPr algn="l"/>
            <a:r>
              <a:rPr lang="en-US" sz="2800" dirty="0" smtClean="0">
                <a:latin typeface="Calibri" pitchFamily="34" charset="0"/>
                <a:cs typeface="Calibri" pitchFamily="34" charset="0"/>
              </a:rPr>
              <a:t>Some Examples of Enthalpy Change for Reactions:</a:t>
            </a:r>
            <a:br>
              <a:rPr lang="en-US" sz="2800" dirty="0" smtClean="0">
                <a:latin typeface="Calibri" pitchFamily="34" charset="0"/>
                <a:cs typeface="Calibri" pitchFamily="34" charset="0"/>
              </a:rPr>
            </a:br>
            <a:r>
              <a:rPr lang="en-US" sz="3600" dirty="0" smtClean="0">
                <a:latin typeface="Calibri" pitchFamily="34" charset="0"/>
                <a:cs typeface="Calibri" pitchFamily="34" charset="0"/>
              </a:rPr>
              <a:t>Thermochemical Equations:</a:t>
            </a:r>
          </a:p>
        </p:txBody>
      </p:sp>
      <p:sp>
        <p:nvSpPr>
          <p:cNvPr id="43015" name="TextBox 7"/>
          <p:cNvSpPr txBox="1">
            <a:spLocks noChangeArrowheads="1"/>
          </p:cNvSpPr>
          <p:nvPr/>
        </p:nvSpPr>
        <p:spPr bwMode="auto">
          <a:xfrm>
            <a:off x="381000" y="4419600"/>
            <a:ext cx="50767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latin typeface="+mn-lt"/>
              </a:rPr>
              <a:t>2 C(s) + 2 H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(g) </a:t>
            </a:r>
            <a:r>
              <a:rPr lang="en-US" dirty="0">
                <a:latin typeface="+mn-lt"/>
                <a:sym typeface="Wingdings" pitchFamily="2" charset="2"/>
              </a:rPr>
              <a:t>  C</a:t>
            </a:r>
            <a:r>
              <a:rPr lang="en-US" baseline="-25000" dirty="0">
                <a:latin typeface="+mn-lt"/>
                <a:sym typeface="Wingdings" pitchFamily="2" charset="2"/>
              </a:rPr>
              <a:t>2</a:t>
            </a:r>
            <a:r>
              <a:rPr lang="en-US" dirty="0">
                <a:latin typeface="+mn-lt"/>
                <a:sym typeface="Wingdings" pitchFamily="2" charset="2"/>
              </a:rPr>
              <a:t>H</a:t>
            </a:r>
            <a:r>
              <a:rPr lang="en-US" baseline="-25000" dirty="0">
                <a:latin typeface="+mn-lt"/>
                <a:sym typeface="Wingdings" pitchFamily="2" charset="2"/>
              </a:rPr>
              <a:t>4</a:t>
            </a:r>
            <a:r>
              <a:rPr lang="en-US" dirty="0">
                <a:latin typeface="+mn-lt"/>
                <a:sym typeface="Wingdings" pitchFamily="2" charset="2"/>
              </a:rPr>
              <a:t>(g)   </a:t>
            </a:r>
            <a:r>
              <a:rPr lang="en-US" dirty="0">
                <a:latin typeface="+mn-lt"/>
                <a:sym typeface="Symbol" pitchFamily="18" charset="2"/>
              </a:rPr>
              <a:t></a:t>
            </a:r>
            <a:r>
              <a:rPr lang="en-US" dirty="0">
                <a:latin typeface="+mn-lt"/>
                <a:sym typeface="Wingdings" pitchFamily="2" charset="2"/>
              </a:rPr>
              <a:t>H = +52 kJ</a:t>
            </a:r>
            <a:endParaRPr lang="en-US" dirty="0">
              <a:latin typeface="+mn-lt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4800" y="2362200"/>
            <a:ext cx="80043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 smtClean="0">
                <a:latin typeface="+mn-lt"/>
              </a:rPr>
              <a:t>C</a:t>
            </a:r>
            <a:r>
              <a:rPr lang="en-US" baseline="-25000" dirty="0" smtClean="0">
                <a:latin typeface="+mn-lt"/>
              </a:rPr>
              <a:t>12</a:t>
            </a:r>
            <a:r>
              <a:rPr lang="en-US" dirty="0" smtClean="0">
                <a:latin typeface="+mn-lt"/>
              </a:rPr>
              <a:t>H</a:t>
            </a:r>
            <a:r>
              <a:rPr lang="en-US" baseline="-25000" dirty="0" smtClean="0">
                <a:latin typeface="+mn-lt"/>
              </a:rPr>
              <a:t>22</a:t>
            </a:r>
            <a:r>
              <a:rPr lang="en-US" dirty="0" smtClean="0">
                <a:latin typeface="+mn-lt"/>
              </a:rPr>
              <a:t>O</a:t>
            </a:r>
            <a:r>
              <a:rPr lang="en-US" baseline="-25000" dirty="0" smtClean="0">
                <a:latin typeface="+mn-lt"/>
              </a:rPr>
              <a:t>11</a:t>
            </a:r>
            <a:r>
              <a:rPr lang="en-US" dirty="0" smtClean="0">
                <a:latin typeface="+mn-lt"/>
              </a:rPr>
              <a:t>(s</a:t>
            </a:r>
            <a:r>
              <a:rPr lang="en-US" dirty="0">
                <a:latin typeface="+mn-lt"/>
              </a:rPr>
              <a:t>) + </a:t>
            </a:r>
            <a:r>
              <a:rPr lang="en-US" dirty="0" smtClean="0">
                <a:latin typeface="+mn-lt"/>
              </a:rPr>
              <a:t>12 O</a:t>
            </a:r>
            <a:r>
              <a:rPr lang="en-US" baseline="-25000" dirty="0" smtClean="0">
                <a:latin typeface="+mn-lt"/>
              </a:rPr>
              <a:t>2</a:t>
            </a:r>
            <a:r>
              <a:rPr lang="en-US" dirty="0" smtClean="0">
                <a:latin typeface="+mn-lt"/>
              </a:rPr>
              <a:t>(g</a:t>
            </a:r>
            <a:r>
              <a:rPr lang="en-US" dirty="0">
                <a:latin typeface="+mn-lt"/>
              </a:rPr>
              <a:t>) </a:t>
            </a:r>
            <a:r>
              <a:rPr lang="en-US" dirty="0">
                <a:latin typeface="+mn-lt"/>
                <a:sym typeface="Wingdings" pitchFamily="2" charset="2"/>
              </a:rPr>
              <a:t>  </a:t>
            </a:r>
            <a:r>
              <a:rPr lang="en-US" dirty="0" smtClean="0">
                <a:latin typeface="+mn-lt"/>
                <a:sym typeface="Wingdings" pitchFamily="2" charset="2"/>
              </a:rPr>
              <a:t>12 CO</a:t>
            </a:r>
            <a:r>
              <a:rPr lang="en-US" baseline="-25000" dirty="0">
                <a:latin typeface="+mn-lt"/>
                <a:sym typeface="Wingdings" pitchFamily="2" charset="2"/>
              </a:rPr>
              <a:t>2</a:t>
            </a:r>
            <a:r>
              <a:rPr lang="en-US" dirty="0" smtClean="0">
                <a:latin typeface="+mn-lt"/>
                <a:sym typeface="Wingdings" pitchFamily="2" charset="2"/>
              </a:rPr>
              <a:t>(g) + 11 H</a:t>
            </a:r>
            <a:r>
              <a:rPr lang="en-US" baseline="-25000" dirty="0" smtClean="0">
                <a:latin typeface="+mn-lt"/>
                <a:sym typeface="Wingdings" pitchFamily="2" charset="2"/>
              </a:rPr>
              <a:t>2</a:t>
            </a:r>
            <a:r>
              <a:rPr lang="en-US" dirty="0" smtClean="0">
                <a:latin typeface="+mn-lt"/>
                <a:sym typeface="Wingdings" pitchFamily="2" charset="2"/>
              </a:rPr>
              <a:t>O(l)   </a:t>
            </a:r>
            <a:r>
              <a:rPr lang="en-US" dirty="0">
                <a:latin typeface="+mn-lt"/>
                <a:sym typeface="Symbol" pitchFamily="18" charset="2"/>
              </a:rPr>
              <a:t></a:t>
            </a:r>
            <a:r>
              <a:rPr lang="en-US" dirty="0">
                <a:latin typeface="+mn-lt"/>
                <a:sym typeface="Wingdings" pitchFamily="2" charset="2"/>
              </a:rPr>
              <a:t>H = </a:t>
            </a:r>
            <a:r>
              <a:rPr lang="en-US" dirty="0" smtClean="0">
                <a:latin typeface="+mn-lt"/>
                <a:sym typeface="Wingdings" pitchFamily="2" charset="2"/>
              </a:rPr>
              <a:t>-5645 </a:t>
            </a:r>
            <a:r>
              <a:rPr lang="en-US" dirty="0">
                <a:latin typeface="+mn-lt"/>
                <a:sym typeface="Wingdings" pitchFamily="2" charset="2"/>
              </a:rPr>
              <a:t>kJ</a:t>
            </a:r>
            <a:endParaRPr lang="en-US" dirty="0">
              <a:latin typeface="+mn-lt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04800" y="3119735"/>
            <a:ext cx="74176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 smtClean="0">
                <a:latin typeface="+mn-lt"/>
              </a:rPr>
              <a:t>C</a:t>
            </a:r>
            <a:r>
              <a:rPr lang="en-US" baseline="-25000" dirty="0" smtClean="0">
                <a:latin typeface="+mn-lt"/>
              </a:rPr>
              <a:t>12</a:t>
            </a:r>
            <a:r>
              <a:rPr lang="en-US" dirty="0" smtClean="0">
                <a:latin typeface="+mn-lt"/>
              </a:rPr>
              <a:t>H</a:t>
            </a:r>
            <a:r>
              <a:rPr lang="en-US" baseline="-25000" dirty="0" smtClean="0">
                <a:latin typeface="+mn-lt"/>
              </a:rPr>
              <a:t>22</a:t>
            </a:r>
            <a:r>
              <a:rPr lang="en-US" dirty="0" smtClean="0">
                <a:latin typeface="+mn-lt"/>
              </a:rPr>
              <a:t>O</a:t>
            </a:r>
            <a:r>
              <a:rPr lang="en-US" baseline="-25000" dirty="0" smtClean="0">
                <a:latin typeface="+mn-lt"/>
              </a:rPr>
              <a:t>11</a:t>
            </a:r>
            <a:r>
              <a:rPr lang="en-US" dirty="0" smtClean="0">
                <a:latin typeface="+mn-lt"/>
              </a:rPr>
              <a:t>(s</a:t>
            </a:r>
            <a:r>
              <a:rPr lang="en-US" dirty="0">
                <a:latin typeface="+mn-lt"/>
              </a:rPr>
              <a:t>) + </a:t>
            </a:r>
            <a:r>
              <a:rPr lang="en-US" dirty="0" smtClean="0">
                <a:latin typeface="+mn-lt"/>
              </a:rPr>
              <a:t>12 O</a:t>
            </a:r>
            <a:r>
              <a:rPr lang="en-US" baseline="-25000" dirty="0" smtClean="0">
                <a:latin typeface="+mn-lt"/>
              </a:rPr>
              <a:t>2</a:t>
            </a:r>
            <a:r>
              <a:rPr lang="en-US" dirty="0" smtClean="0">
                <a:latin typeface="+mn-lt"/>
              </a:rPr>
              <a:t>(g</a:t>
            </a:r>
            <a:r>
              <a:rPr lang="en-US" dirty="0">
                <a:latin typeface="+mn-lt"/>
              </a:rPr>
              <a:t>) </a:t>
            </a:r>
            <a:r>
              <a:rPr lang="en-US" dirty="0">
                <a:latin typeface="+mn-lt"/>
                <a:sym typeface="Wingdings" pitchFamily="2" charset="2"/>
              </a:rPr>
              <a:t>  </a:t>
            </a:r>
            <a:r>
              <a:rPr lang="en-US" dirty="0" smtClean="0">
                <a:latin typeface="+mn-lt"/>
                <a:sym typeface="Wingdings" pitchFamily="2" charset="2"/>
              </a:rPr>
              <a:t>12 CO</a:t>
            </a:r>
            <a:r>
              <a:rPr lang="en-US" baseline="-25000" dirty="0">
                <a:latin typeface="+mn-lt"/>
                <a:sym typeface="Wingdings" pitchFamily="2" charset="2"/>
              </a:rPr>
              <a:t>2</a:t>
            </a:r>
            <a:r>
              <a:rPr lang="en-US" dirty="0" smtClean="0">
                <a:latin typeface="+mn-lt"/>
                <a:sym typeface="Wingdings" pitchFamily="2" charset="2"/>
              </a:rPr>
              <a:t>(g) + 11 H</a:t>
            </a:r>
            <a:r>
              <a:rPr lang="en-US" baseline="-25000" dirty="0" smtClean="0">
                <a:latin typeface="+mn-lt"/>
                <a:sym typeface="Wingdings" pitchFamily="2" charset="2"/>
              </a:rPr>
              <a:t>2</a:t>
            </a:r>
            <a:r>
              <a:rPr lang="en-US" dirty="0" smtClean="0">
                <a:latin typeface="+mn-lt"/>
                <a:sym typeface="Wingdings" pitchFamily="2" charset="2"/>
              </a:rPr>
              <a:t>O(l) + 5645 </a:t>
            </a:r>
            <a:r>
              <a:rPr lang="en-US" dirty="0">
                <a:latin typeface="+mn-lt"/>
                <a:sym typeface="Wingdings" pitchFamily="2" charset="2"/>
              </a:rPr>
              <a:t>kJ</a:t>
            </a:r>
            <a:endParaRPr lang="en-US" dirty="0">
              <a:latin typeface="+mn-lt"/>
            </a:endParaRPr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409626" y="5177135"/>
            <a:ext cx="4542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latin typeface="+mn-lt"/>
              </a:rPr>
              <a:t>2 C(s) + 2 H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(g</a:t>
            </a:r>
            <a:r>
              <a:rPr lang="en-US" dirty="0" smtClean="0">
                <a:latin typeface="+mn-lt"/>
              </a:rPr>
              <a:t>) + 52 kJ </a:t>
            </a:r>
            <a:r>
              <a:rPr lang="en-US" dirty="0">
                <a:latin typeface="+mn-lt"/>
                <a:sym typeface="Wingdings" pitchFamily="2" charset="2"/>
              </a:rPr>
              <a:t>  C</a:t>
            </a:r>
            <a:r>
              <a:rPr lang="en-US" baseline="-25000" dirty="0">
                <a:latin typeface="+mn-lt"/>
                <a:sym typeface="Wingdings" pitchFamily="2" charset="2"/>
              </a:rPr>
              <a:t>2</a:t>
            </a:r>
            <a:r>
              <a:rPr lang="en-US" dirty="0">
                <a:latin typeface="+mn-lt"/>
                <a:sym typeface="Wingdings" pitchFamily="2" charset="2"/>
              </a:rPr>
              <a:t>H</a:t>
            </a:r>
            <a:r>
              <a:rPr lang="en-US" baseline="-25000" dirty="0">
                <a:latin typeface="+mn-lt"/>
                <a:sym typeface="Wingdings" pitchFamily="2" charset="2"/>
              </a:rPr>
              <a:t>4</a:t>
            </a:r>
            <a:r>
              <a:rPr lang="en-US" dirty="0">
                <a:latin typeface="+mn-lt"/>
                <a:sym typeface="Wingdings" pitchFamily="2" charset="2"/>
              </a:rPr>
              <a:t>(g) </a:t>
            </a:r>
            <a:endParaRPr lang="en-US" dirty="0">
              <a:latin typeface="+mn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543200" y="1126800"/>
              <a:ext cx="3119040" cy="4687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533840" y="1112760"/>
                <a:ext cx="3143880" cy="471708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86024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/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85800" y="152400"/>
            <a:ext cx="7772400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3200" kern="0" dirty="0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Calculating Heat Produc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14400"/>
            <a:ext cx="745396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8</a:t>
            </a:r>
            <a:r>
              <a:rPr lang="en-US" sz="2400" dirty="0" smtClean="0"/>
              <a:t>(g) + 5 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(g) </a:t>
            </a:r>
            <a:r>
              <a:rPr lang="en-US" sz="2400" dirty="0" smtClean="0">
                <a:sym typeface="Wingdings" pitchFamily="2" charset="2"/>
              </a:rPr>
              <a:t> 3 CO</a:t>
            </a:r>
            <a:r>
              <a:rPr lang="en-US" sz="2400" baseline="-25000" dirty="0" smtClean="0">
                <a:sym typeface="Wingdings" pitchFamily="2" charset="2"/>
              </a:rPr>
              <a:t>2</a:t>
            </a:r>
            <a:r>
              <a:rPr lang="en-US" sz="2400" dirty="0" smtClean="0">
                <a:sym typeface="Wingdings" pitchFamily="2" charset="2"/>
              </a:rPr>
              <a:t>(g) + 4 H</a:t>
            </a:r>
            <a:r>
              <a:rPr lang="en-US" sz="2400" baseline="-25000" dirty="0" smtClean="0">
                <a:sym typeface="Wingdings" pitchFamily="2" charset="2"/>
              </a:rPr>
              <a:t>2</a:t>
            </a:r>
            <a:r>
              <a:rPr lang="en-US" sz="2400" dirty="0" smtClean="0">
                <a:sym typeface="Wingdings" pitchFamily="2" charset="2"/>
              </a:rPr>
              <a:t>O(l)   </a:t>
            </a:r>
            <a:r>
              <a:rPr lang="en-US" sz="2400" dirty="0" smtClean="0">
                <a:latin typeface="Symbol" pitchFamily="18" charset="2"/>
                <a:sym typeface="Wingdings" pitchFamily="2" charset="2"/>
              </a:rPr>
              <a:t>D</a:t>
            </a:r>
            <a:r>
              <a:rPr lang="en-US" sz="2400" dirty="0" smtClean="0">
                <a:sym typeface="Wingdings" pitchFamily="2" charset="2"/>
              </a:rPr>
              <a:t>H = -2220 kJ</a:t>
            </a:r>
          </a:p>
          <a:p>
            <a:endParaRPr lang="en-US" sz="2400" dirty="0">
              <a:sym typeface="Wingdings" pitchFamily="2" charset="2"/>
            </a:endParaRPr>
          </a:p>
          <a:p>
            <a:r>
              <a:rPr lang="en-US" sz="2400" dirty="0" smtClean="0">
                <a:sym typeface="Wingdings" pitchFamily="2" charset="2"/>
              </a:rPr>
              <a:t>How much water can a 1-pound propane canister bring to </a:t>
            </a:r>
          </a:p>
          <a:p>
            <a:r>
              <a:rPr lang="en-US" sz="2400" dirty="0" smtClean="0">
                <a:sym typeface="Wingdings" pitchFamily="2" charset="2"/>
              </a:rPr>
              <a:t>95 </a:t>
            </a:r>
            <a:r>
              <a:rPr lang="en-US" sz="2400" baseline="30000" dirty="0" smtClean="0">
                <a:sym typeface="Wingdings" pitchFamily="2" charset="2"/>
              </a:rPr>
              <a:t>o</a:t>
            </a:r>
            <a:r>
              <a:rPr lang="en-US" sz="2400" dirty="0" smtClean="0">
                <a:sym typeface="Wingdings" pitchFamily="2" charset="2"/>
              </a:rPr>
              <a:t>C, starting from 10 </a:t>
            </a:r>
            <a:r>
              <a:rPr lang="en-US" sz="2400" baseline="30000" dirty="0" smtClean="0">
                <a:sym typeface="Wingdings" pitchFamily="2" charset="2"/>
              </a:rPr>
              <a:t>o</a:t>
            </a:r>
            <a:r>
              <a:rPr lang="en-US" sz="2400" dirty="0" smtClean="0">
                <a:sym typeface="Wingdings" pitchFamily="2" charset="2"/>
              </a:rPr>
              <a:t>C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217080" y="494280"/>
              <a:ext cx="6908760" cy="61135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4840" y="483840"/>
                <a:ext cx="6933960" cy="614052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971001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28600" y="152400"/>
            <a:ext cx="77724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2400" kern="0" dirty="0">
                <a:solidFill>
                  <a:schemeClr val="tx2"/>
                </a:solidFill>
                <a:latin typeface="Calibri" pitchFamily="34" charset="0"/>
                <a:ea typeface="+mj-ea"/>
                <a:cs typeface="Calibri" pitchFamily="34" charset="0"/>
              </a:rPr>
              <a:t>Where does Enthalpy Change come from: Bond Energies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3556003" y="762000"/>
            <a:ext cx="11683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simulatio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1451520" y="2713680"/>
              <a:ext cx="5491440" cy="13204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41440" y="2707200"/>
                <a:ext cx="5510880" cy="133560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812611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85800" y="152400"/>
            <a:ext cx="7772400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3200" kern="0" dirty="0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Calculating Heat Produc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914400"/>
            <a:ext cx="745396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8</a:t>
            </a:r>
            <a:r>
              <a:rPr lang="en-US" sz="2400" dirty="0" smtClean="0"/>
              <a:t>(g) + 5 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(g) </a:t>
            </a:r>
            <a:r>
              <a:rPr lang="en-US" sz="2400" dirty="0" smtClean="0">
                <a:sym typeface="Wingdings" pitchFamily="2" charset="2"/>
              </a:rPr>
              <a:t> 3 CO</a:t>
            </a:r>
            <a:r>
              <a:rPr lang="en-US" sz="2400" baseline="-25000" dirty="0" smtClean="0">
                <a:sym typeface="Wingdings" pitchFamily="2" charset="2"/>
              </a:rPr>
              <a:t>2</a:t>
            </a:r>
            <a:r>
              <a:rPr lang="en-US" sz="2400" dirty="0" smtClean="0">
                <a:sym typeface="Wingdings" pitchFamily="2" charset="2"/>
              </a:rPr>
              <a:t>(g) + 4 H</a:t>
            </a:r>
            <a:r>
              <a:rPr lang="en-US" sz="2400" baseline="-25000" dirty="0" smtClean="0">
                <a:sym typeface="Wingdings" pitchFamily="2" charset="2"/>
              </a:rPr>
              <a:t>2</a:t>
            </a:r>
            <a:r>
              <a:rPr lang="en-US" sz="2400" dirty="0" smtClean="0">
                <a:sym typeface="Wingdings" pitchFamily="2" charset="2"/>
              </a:rPr>
              <a:t>O(l)   </a:t>
            </a:r>
            <a:r>
              <a:rPr lang="en-US" sz="2400" dirty="0" smtClean="0">
                <a:latin typeface="Symbol" pitchFamily="18" charset="2"/>
                <a:sym typeface="Wingdings" pitchFamily="2" charset="2"/>
              </a:rPr>
              <a:t>D</a:t>
            </a:r>
            <a:r>
              <a:rPr lang="en-US" sz="2400" dirty="0" smtClean="0">
                <a:sym typeface="Wingdings" pitchFamily="2" charset="2"/>
              </a:rPr>
              <a:t>H = -2220 kJ</a:t>
            </a:r>
          </a:p>
          <a:p>
            <a:endParaRPr lang="en-US" sz="2400" dirty="0">
              <a:sym typeface="Wingdings" pitchFamily="2" charset="2"/>
            </a:endParaRPr>
          </a:p>
          <a:p>
            <a:r>
              <a:rPr lang="en-US" sz="2400" dirty="0" smtClean="0">
                <a:sym typeface="Wingdings" pitchFamily="2" charset="2"/>
              </a:rPr>
              <a:t>How much water can a 1-pound propane canister bring to </a:t>
            </a:r>
          </a:p>
          <a:p>
            <a:r>
              <a:rPr lang="en-US" sz="2400" dirty="0" smtClean="0">
                <a:sym typeface="Wingdings" pitchFamily="2" charset="2"/>
              </a:rPr>
              <a:t>95 </a:t>
            </a:r>
            <a:r>
              <a:rPr lang="en-US" sz="2400" baseline="30000" dirty="0" smtClean="0">
                <a:sym typeface="Wingdings" pitchFamily="2" charset="2"/>
              </a:rPr>
              <a:t>o</a:t>
            </a:r>
            <a:r>
              <a:rPr lang="en-US" sz="2400" dirty="0" smtClean="0">
                <a:sym typeface="Wingdings" pitchFamily="2" charset="2"/>
              </a:rPr>
              <a:t>C, starting from 10 </a:t>
            </a:r>
            <a:r>
              <a:rPr lang="en-US" sz="2400" baseline="30000" dirty="0" smtClean="0">
                <a:sym typeface="Wingdings" pitchFamily="2" charset="2"/>
              </a:rPr>
              <a:t>o</a:t>
            </a:r>
            <a:r>
              <a:rPr lang="en-US" sz="2400" dirty="0" smtClean="0">
                <a:sym typeface="Wingdings" pitchFamily="2" charset="2"/>
              </a:rPr>
              <a:t>C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43062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28600" y="152400"/>
            <a:ext cx="7772400" cy="1143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2400" kern="0" dirty="0">
                <a:solidFill>
                  <a:schemeClr val="tx2"/>
                </a:solidFill>
                <a:latin typeface="Calibri" pitchFamily="34" charset="0"/>
                <a:ea typeface="+mj-ea"/>
                <a:cs typeface="Calibri" pitchFamily="34" charset="0"/>
              </a:rPr>
              <a:t>Where does Enthalpy Change come from: Bond Energies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3556003" y="762000"/>
            <a:ext cx="259192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dirty="0" smtClean="0">
                <a:latin typeface="Calibri" pitchFamily="34" charset="0"/>
                <a:cs typeface="Calibri" pitchFamily="34" charset="0"/>
              </a:rPr>
              <a:t>simulatio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8414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PQuestion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When bonds break…</a:t>
            </a:r>
            <a:endParaRPr lang="en-US" dirty="0"/>
          </a:p>
        </p:txBody>
      </p:sp>
      <p:sp>
        <p:nvSpPr>
          <p:cNvPr id="3" name="TPAnswers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57200" y="1600200"/>
            <a:ext cx="4114800" cy="4525963"/>
          </a:xfrm>
        </p:spPr>
        <p:txBody>
          <a:bodyPr/>
          <a:lstStyle/>
          <a:p>
            <a:pPr marL="514350" indent="-514350">
              <a:buFont typeface="Arial" pitchFamily="34" charset="0"/>
              <a:buAutoNum type="alphaUcPeriod"/>
            </a:pPr>
            <a:r>
              <a:rPr lang="en-US" dirty="0" smtClean="0"/>
              <a:t>Energy is released </a:t>
            </a:r>
          </a:p>
          <a:p>
            <a:pPr marL="514350" indent="-514350">
              <a:buFont typeface="Arial" pitchFamily="34" charset="0"/>
              <a:buAutoNum type="alphaUcPeriod"/>
            </a:pPr>
            <a:r>
              <a:rPr lang="en-US" dirty="0" smtClean="0"/>
              <a:t>Energy is absorbed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530280" y="1154160"/>
              <a:ext cx="8253360" cy="5357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19120" y="1145520"/>
                <a:ext cx="8270280" cy="538200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934174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SECONDARYMONITOR" val="True"/>
  <p:tag name="ANSWERNOWSTYLE" val="-1"/>
  <p:tag name="RESPCOUNTERFORMAT" val="0"/>
  <p:tag name="NUMRESPONSES" val="1"/>
  <p:tag name="CHARTVALUEFORMAT" val="0%"/>
  <p:tag name="AUTOUPDATEALIASES" val="True"/>
  <p:tag name="RACEANIMATIONSPEED" val="3"/>
  <p:tag name="MAXRESPONDERS" val="5"/>
  <p:tag name="BUBBLEGROUPING" val="3"/>
  <p:tag name="CUSTOMCELLBACKCOLOR1" val="-657956"/>
  <p:tag name="USESCHEMECOLORS" val="True"/>
  <p:tag name="GRIDOPACITY" val="90"/>
  <p:tag name="GRIDPOSITION" val="1"/>
  <p:tag name="RESETCHARTS" val="True"/>
  <p:tag name="INCLUDEPPT" val="True"/>
  <p:tag name="REALTIMEBACKUP" val="False"/>
  <p:tag name="CHARTSCALE" val="True"/>
  <p:tag name="FIBINCLUDEOTHER" val="True"/>
  <p:tag name="PRRESPONSE3" val="8"/>
  <p:tag name="PRRESPONSE7" val="4"/>
  <p:tag name="SHOWFLASHWARNING" val="True"/>
  <p:tag name="SAVECSVWITHSESSION" val="True"/>
  <p:tag name="COUNTDOWNSTYLE" val="-1"/>
  <p:tag name="INPUTSOURCE" val="1"/>
  <p:tag name="AUTOADVANCE" val="False"/>
  <p:tag name="RACEENDPOINTS" val="100"/>
  <p:tag name="TEAMSINLEADERBOARD" val="5"/>
  <p:tag name="DEFAULTNUMTEAMS" val="5"/>
  <p:tag name="CUSTOMCELLBACKCOLOR3" val="-268652"/>
  <p:tag name="DISPLAYDEVICEID" val="True"/>
  <p:tag name="POLLINGCYCLE" val="2"/>
  <p:tag name="MULTIRESPDIVISOR" val="1"/>
  <p:tag name="INCORRECTPOINTVALUE" val="0"/>
  <p:tag name="ADVANCEDSETTINGSVIEW" val="False"/>
  <p:tag name="PRRESPONSE1" val="10"/>
  <p:tag name="PRRESPONSE6" val="5"/>
  <p:tag name="ALWAYSOPENPOLL" val="False"/>
  <p:tag name="SHOWBARVISIBLE" val="True"/>
  <p:tag name="ANSWERNOWTEXT" val="Answer Now"/>
  <p:tag name="ALLOWDUPLICATES" val="False"/>
  <p:tag name="ROTATIONINTERVAL" val="2"/>
  <p:tag name="PARTICIPANTSINLEADERBOARD" val="5"/>
  <p:tag name="CUSTOMGRIDBACKCOLOR" val="-722948"/>
  <p:tag name="DISPLAYNAME" val="True"/>
  <p:tag name="GRIDSIZE" val="{Width=800, Height=600}"/>
  <p:tag name="PARTLISTDEFAULT" val="1"/>
  <p:tag name="ZEROBASED" val="False"/>
  <p:tag name="FIBDISPLAYKEYWORDS" val="True"/>
  <p:tag name="PRRESPONSE8" val="3"/>
  <p:tag name="BULLETTYPE" val="3"/>
  <p:tag name="BACKUPSESSIONS" val="True"/>
  <p:tag name="RACERSMAXDISPLAYED" val="5"/>
  <p:tag name="BUBBLEVALUEFORMAT" val="0.0"/>
  <p:tag name="DISPLAYDEVICENUMBER" val="True"/>
  <p:tag name="CHARTLABELS" val="1"/>
  <p:tag name="REALTIMEBACKUPPATH" val="(None)"/>
  <p:tag name="PRRESPONSE2" val="9"/>
  <p:tag name="PRRESPONSE10" val="1"/>
  <p:tag name="CSVFORMAT" val="0"/>
  <p:tag name="BACKUPMAINTENANCE" val="7"/>
  <p:tag name="BUBBLENAMEVISIBLE" val="True"/>
  <p:tag name="CUSTOMCELLBACKCOLOR4" val="-8355712"/>
  <p:tag name="INCLUDENONRESPONDERS" val="False"/>
  <p:tag name="FIBDISPLAYRESULTS" val="True"/>
  <p:tag name="PRRESPONSE9" val="2"/>
  <p:tag name="RESPCOUNTERSTYLE" val="-1"/>
  <p:tag name="STDCHART" val="1"/>
  <p:tag name="CUSTOMCELLBACKCOLOR2" val="-13395457"/>
  <p:tag name="ALLOWUSERFEEDBACK" val="True"/>
  <p:tag name="PRRESPONSE4" val="7"/>
  <p:tag name="EXPANDSHOWBAR" val="True"/>
  <p:tag name="SKIPREMAININGRACESLIDES" val="True"/>
  <p:tag name="AUTOSIZEGRID" val="True"/>
  <p:tag name="FIBNUMRESULTS" val="5"/>
  <p:tag name="RESPTABLESTYLE" val="-1"/>
  <p:tag name="CUSTOMCELLFORECOLOR" val="-16777216"/>
  <p:tag name="AUTOADJUSTPARTRANGE" val="True"/>
  <p:tag name="COUNTDOWNSECONDS" val="10"/>
  <p:tag name="CHARTCOLORS" val="2"/>
  <p:tag name="POWERPOINTVERSION" val="12.0"/>
  <p:tag name="CORRECTPOINTVALUE" val="1"/>
  <p:tag name="BUBBLESIZEVISIBLE" val="True"/>
  <p:tag name="REVIEWONLY" val="False"/>
  <p:tag name="GRIDROTATIONINTERVAL" val="2"/>
  <p:tag name="WASPOLLED" val="6D6A2C9EE2A54B9DA400008EA215271A"/>
  <p:tag name="PRRESPONSE5" val="6"/>
  <p:tag name="DELIMITERS" val="3.1"/>
  <p:tag name="TPVERSION" val="5"/>
  <p:tag name="TPFULLVERSION" val="5.0.4.2251"/>
  <p:tag name="PPTVERSION" val="14"/>
  <p:tag name="TPOS" val="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SULTS" val="Which liquid has the larger specific heat capacity?&#10;84[;]91[;]84[;]False[;]0[;]&#10;1.10714285714286[;]1[;]0.309294787065871[;]0.0956632653061225&#10;75[;]0[;]Water 1[;]Water [;]&#10;9[;]0[;]Benzene2[;]Benzene[;]&#10;"/>
  <p:tag name="HASRESULTS" val="True"/>
  <p:tag name="LIVECHARTING" val="False"/>
  <p:tag name="AUTOOPENPOLL" val="True"/>
  <p:tag name="TYPE" val="MultiChoiceSlide"/>
  <p:tag name="TPQUESTIONXML" val="﻿&lt;?xml version=&quot;1.0&quot; encoding=&quot;utf-8&quot;?&gt;&#10;&lt;questionlist&gt;&#10;    &lt;properties&gt;&#10;        &lt;guid&gt;96D57655EAD248D1BD81BAFDA074520F&lt;/guid&gt;&#10;        &lt;description /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014CC85544644B76B7B5D97ADD460ABA&lt;/guid&gt;&#10;            &lt;repollguid&gt;011C7890980248019172EF7B5C390F94&lt;/repollguid&gt;&#10;            &lt;sourceid&gt;B5B41E02673F440194028C33A8EC3BD2&lt;/sourceid&gt;&#10;            &lt;questiontext&gt;Which liquid has the larger specific heat capacity?&lt;/questiontext&gt;&#10;            &lt;showresults&gt;True&lt;/showresults&gt;&#10;            &lt;responsegrid&gt;0&lt;/responsegrid&gt;&#10;            &lt;countdowntimer&gt;False&lt;/countdowntimer&gt;&#10;            &lt;countdowntime&gt;30&lt;/countdowntime&gt;&#10;            &lt;correctvalue&gt;1&lt;/correctvalue&gt;&#10;            &lt;incorrectvalue&gt;0&lt;/incorrectvalue&gt;&#10;            &lt;responselimit&gt;1&lt;/responselimit&gt;&#10;            &lt;bulletstyle&gt;2&lt;/bulletstyle&gt;&#10;            &lt;correctanswerindicator&gt;True&lt;/correctanswerindicator&gt;&#10;            &lt;answers&gt;&#10;                &lt;answer&gt;&#10;                    &lt;guid&gt;B08653FB16D546FA9B341119F06CD3BC&lt;/guid&gt;&#10;                    &lt;answertext&gt;Water &lt;/answertext&gt;&#10;                    &lt;valuetype&gt;0&lt;/valuetype&gt;&#10;                &lt;/answer&gt;&#10;                &lt;answer&gt;&#10;                    &lt;guid&gt;082587B7AC5D4323B86E32D98FAE99EA&lt;/guid&gt;&#10;                    &lt;answertext&gt;Benzene&lt;/answertext&gt;&#10;                    &lt;valuetype&gt;0&lt;/valuetype&gt;&#10;                &lt;/answer&gt;&#10;            &lt;/answers&gt;&#10;        &lt;/multichoice&gt;&#10;    &lt;/questions&gt;&#10;&lt;/questionlist&gt;"/>
  <p:tag name="NOPREFERENCE" val="False"/>
  <p:tag name="VALUES" val="No Value|smicln|No Valu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7</TotalTime>
  <Words>600</Words>
  <Application>Microsoft Office PowerPoint</Application>
  <PresentationFormat>On-screen Show (4:3)</PresentationFormat>
  <Paragraphs>119</Paragraphs>
  <Slides>35</Slides>
  <Notes>3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Office Theme</vt:lpstr>
      <vt:lpstr>Equation</vt:lpstr>
      <vt:lpstr>Enthalpy Change and Chemical Reactions</vt:lpstr>
      <vt:lpstr>PowerPoint Presentation</vt:lpstr>
      <vt:lpstr>Some Examples of Enthalpy Change for Reactions: Thermochemical Equations:</vt:lpstr>
      <vt:lpstr>Some Examples of Enthalpy Change for Reactions: Thermochemical Equations:</vt:lpstr>
      <vt:lpstr>PowerPoint Presentation</vt:lpstr>
      <vt:lpstr>PowerPoint Presentation</vt:lpstr>
      <vt:lpstr>PowerPoint Presentation</vt:lpstr>
      <vt:lpstr>PowerPoint Presentation</vt:lpstr>
      <vt:lpstr>When bonds break…</vt:lpstr>
      <vt:lpstr>PowerPoint Presentation</vt:lpstr>
      <vt:lpstr>PowerPoint Presentation</vt:lpstr>
      <vt:lpstr>You make a different question about bond energies.</vt:lpstr>
      <vt:lpstr>Will this equation:  DH = energy needed to break bonds – energy released forming bonds  Work for reactions in solution?</vt:lpstr>
      <vt:lpstr>PowerPoint Presentation</vt:lpstr>
      <vt:lpstr>PowerPoint Presentation</vt:lpstr>
      <vt:lpstr>Calorimetry  (rxn in class)</vt:lpstr>
      <vt:lpstr>PowerPoint Presentation</vt:lpstr>
      <vt:lpstr>Calorimetry  (rxn in class, sim)</vt:lpstr>
      <vt:lpstr>PowerPoint Presentation</vt:lpstr>
      <vt:lpstr>Calorimetry  (rxn in clas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ndard Enthalpy of Forma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v new tablet</dc:creator>
  <cp:lastModifiedBy>bv new tablet</cp:lastModifiedBy>
  <cp:revision>29</cp:revision>
  <dcterms:created xsi:type="dcterms:W3CDTF">2012-10-15T12:14:09Z</dcterms:created>
  <dcterms:modified xsi:type="dcterms:W3CDTF">2014-02-03T17:53:09Z</dcterms:modified>
</cp:coreProperties>
</file>